
<file path=[Content_Types].xml><?xml version="1.0" encoding="utf-8"?>
<Types xmlns="http://schemas.openxmlformats.org/package/2006/content-types">
  <Default Extension="bin" ContentType="application/vnd.openxmlformats-officedocument.oleObject"/>
  <Default Extension="png" ContentType="image/png"/>
  <Override PartName="/word/footnotes.xml" ContentType="application/vnd.openxmlformats-officedocument.wordprocessingml.footnotes+xml"/>
  <Override PartName="/customXml/itemProps2.xml" ContentType="application/vnd.openxmlformats-officedocument.customXmlProperties+xml"/>
  <Override PartName="/customXml/itemProps3.xml" ContentType="application/vnd.openxmlformats-officedocument.customXmlProperties+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60A2" w:rsidRPr="00BC3459" w:rsidRDefault="000360A2" w:rsidP="000360A2">
      <w:pPr>
        <w:pStyle w:val="Pchaptertitle"/>
      </w:pPr>
      <w:bookmarkStart w:id="0" w:name="_Toc239338172"/>
      <w:bookmarkStart w:id="1" w:name="_Toc239338230"/>
      <w:bookmarkStart w:id="2" w:name="_Toc239414397"/>
      <w:bookmarkStart w:id="3" w:name="_Toc240172881"/>
      <w:bookmarkStart w:id="4" w:name="_GoBack"/>
      <w:bookmarkEnd w:id="4"/>
      <w:r w:rsidRPr="00BF5F65">
        <w:t>Worked solutions</w:t>
      </w:r>
      <w:r w:rsidR="005670DF">
        <w:t xml:space="preserve"> Unit 3B</w:t>
      </w:r>
      <w:bookmarkEnd w:id="0"/>
      <w:bookmarkEnd w:id="1"/>
      <w:bookmarkEnd w:id="2"/>
      <w:bookmarkEnd w:id="3"/>
    </w:p>
    <w:p w:rsidR="00B832CA" w:rsidRDefault="000360A2" w:rsidP="009C7D43">
      <w:pPr>
        <w:pStyle w:val="PAhead"/>
        <w:tabs>
          <w:tab w:val="right" w:pos="9185"/>
        </w:tabs>
        <w:rPr>
          <w:noProof/>
        </w:rPr>
      </w:pPr>
      <w:bookmarkStart w:id="5" w:name="_Toc239338173"/>
      <w:bookmarkStart w:id="6" w:name="_Toc239338231"/>
      <w:bookmarkStart w:id="7" w:name="_Toc239414398"/>
      <w:bookmarkStart w:id="8" w:name="_Toc240172882"/>
      <w:r>
        <w:t>Content</w:t>
      </w:r>
      <w:bookmarkEnd w:id="5"/>
      <w:r w:rsidR="009C7D43">
        <w:t>s</w:t>
      </w:r>
      <w:bookmarkEnd w:id="6"/>
      <w:bookmarkEnd w:id="7"/>
      <w:bookmarkEnd w:id="8"/>
      <w:r w:rsidR="009C7D43">
        <w:fldChar w:fldCharType="begin"/>
      </w:r>
      <w:r w:rsidR="009C7D43">
        <w:instrText xml:space="preserve"> TOC \h \z \t "P: chapter title,1,P:  A head,2" </w:instrText>
      </w:r>
      <w:r w:rsidR="009C7D43">
        <w:fldChar w:fldCharType="separate"/>
      </w:r>
    </w:p>
    <w:p w:rsidR="00B832CA" w:rsidRDefault="00B832CA">
      <w:pPr>
        <w:pStyle w:val="TOC1"/>
        <w:tabs>
          <w:tab w:val="right" w:pos="9175"/>
        </w:tabs>
        <w:rPr>
          <w:rFonts w:ascii="Calibri" w:hAnsi="Calibri"/>
          <w:b w:val="0"/>
          <w:noProof/>
          <w:sz w:val="22"/>
          <w:szCs w:val="22"/>
          <w:lang w:eastAsia="en-AU"/>
        </w:rPr>
      </w:pPr>
      <w:hyperlink w:anchor="_Toc240172883" w:history="1">
        <w:r w:rsidRPr="00D7782B">
          <w:rPr>
            <w:rStyle w:val="Hyperlink"/>
            <w:noProof/>
          </w:rPr>
          <w:t>The sounds of music</w:t>
        </w:r>
        <w:r>
          <w:rPr>
            <w:noProof/>
            <w:webHidden/>
          </w:rPr>
          <w:tab/>
        </w:r>
        <w:r>
          <w:rPr>
            <w:noProof/>
            <w:webHidden/>
          </w:rPr>
          <w:fldChar w:fldCharType="begin"/>
        </w:r>
        <w:r>
          <w:rPr>
            <w:noProof/>
            <w:webHidden/>
          </w:rPr>
          <w:instrText xml:space="preserve"> PAGEREF _Toc240172883 \h </w:instrText>
        </w:r>
        <w:r>
          <w:rPr>
            <w:noProof/>
            <w:webHidden/>
          </w:rPr>
        </w:r>
        <w:r>
          <w:rPr>
            <w:noProof/>
            <w:webHidden/>
          </w:rPr>
          <w:fldChar w:fldCharType="separate"/>
        </w:r>
        <w:r>
          <w:rPr>
            <w:noProof/>
            <w:webHidden/>
          </w:rPr>
          <w:t>2</w:t>
        </w:r>
        <w:r>
          <w:rPr>
            <w:noProof/>
            <w:webHidden/>
          </w:rPr>
          <w:fldChar w:fldCharType="end"/>
        </w:r>
      </w:hyperlink>
    </w:p>
    <w:p w:rsidR="00B832CA" w:rsidRDefault="00B832CA">
      <w:pPr>
        <w:pStyle w:val="TOC1"/>
        <w:tabs>
          <w:tab w:val="right" w:pos="9175"/>
        </w:tabs>
        <w:rPr>
          <w:rFonts w:ascii="Calibri" w:hAnsi="Calibri"/>
          <w:b w:val="0"/>
          <w:noProof/>
          <w:sz w:val="22"/>
          <w:szCs w:val="22"/>
          <w:lang w:eastAsia="en-AU"/>
        </w:rPr>
      </w:pPr>
      <w:hyperlink w:anchor="_Toc240172884" w:history="1">
        <w:r w:rsidRPr="00D7782B">
          <w:rPr>
            <w:rStyle w:val="Hyperlink"/>
            <w:noProof/>
          </w:rPr>
          <w:t>The search for understanding</w:t>
        </w:r>
        <w:r>
          <w:rPr>
            <w:noProof/>
            <w:webHidden/>
          </w:rPr>
          <w:tab/>
        </w:r>
        <w:r>
          <w:rPr>
            <w:noProof/>
            <w:webHidden/>
          </w:rPr>
          <w:fldChar w:fldCharType="begin"/>
        </w:r>
        <w:r>
          <w:rPr>
            <w:noProof/>
            <w:webHidden/>
          </w:rPr>
          <w:instrText xml:space="preserve"> PAGEREF _Toc240172884 \h </w:instrText>
        </w:r>
        <w:r>
          <w:rPr>
            <w:noProof/>
            <w:webHidden/>
          </w:rPr>
        </w:r>
        <w:r>
          <w:rPr>
            <w:noProof/>
            <w:webHidden/>
          </w:rPr>
          <w:fldChar w:fldCharType="separate"/>
        </w:r>
        <w:r>
          <w:rPr>
            <w:noProof/>
            <w:webHidden/>
          </w:rPr>
          <w:t>6</w:t>
        </w:r>
        <w:r>
          <w:rPr>
            <w:noProof/>
            <w:webHidden/>
          </w:rPr>
          <w:fldChar w:fldCharType="end"/>
        </w:r>
      </w:hyperlink>
    </w:p>
    <w:p w:rsidR="00B832CA" w:rsidRDefault="00B832CA">
      <w:pPr>
        <w:pStyle w:val="TOC1"/>
        <w:tabs>
          <w:tab w:val="right" w:pos="9175"/>
        </w:tabs>
        <w:rPr>
          <w:rFonts w:ascii="Calibri" w:hAnsi="Calibri"/>
          <w:b w:val="0"/>
          <w:noProof/>
          <w:sz w:val="22"/>
          <w:szCs w:val="22"/>
          <w:lang w:eastAsia="en-AU"/>
        </w:rPr>
      </w:pPr>
      <w:hyperlink w:anchor="_Toc240172885" w:history="1">
        <w:r w:rsidRPr="00D7782B">
          <w:rPr>
            <w:rStyle w:val="Hyperlink"/>
            <w:noProof/>
          </w:rPr>
          <w:t>Chapter 5 Wave properties and light</w:t>
        </w:r>
        <w:r>
          <w:rPr>
            <w:noProof/>
            <w:webHidden/>
          </w:rPr>
          <w:tab/>
        </w:r>
        <w:r>
          <w:rPr>
            <w:noProof/>
            <w:webHidden/>
          </w:rPr>
          <w:fldChar w:fldCharType="begin"/>
        </w:r>
        <w:r>
          <w:rPr>
            <w:noProof/>
            <w:webHidden/>
          </w:rPr>
          <w:instrText xml:space="preserve"> PAGEREF _Toc240172885 \h </w:instrText>
        </w:r>
        <w:r>
          <w:rPr>
            <w:noProof/>
            <w:webHidden/>
          </w:rPr>
        </w:r>
        <w:r>
          <w:rPr>
            <w:noProof/>
            <w:webHidden/>
          </w:rPr>
          <w:fldChar w:fldCharType="separate"/>
        </w:r>
        <w:r>
          <w:rPr>
            <w:noProof/>
            <w:webHidden/>
          </w:rPr>
          <w:t>15</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86" w:history="1">
        <w:r w:rsidRPr="00D7782B">
          <w:rPr>
            <w:rStyle w:val="Hyperlink"/>
            <w:noProof/>
          </w:rPr>
          <w:t>5.1 Wave properties</w:t>
        </w:r>
        <w:r>
          <w:rPr>
            <w:noProof/>
            <w:webHidden/>
          </w:rPr>
          <w:tab/>
        </w:r>
        <w:r>
          <w:rPr>
            <w:noProof/>
            <w:webHidden/>
          </w:rPr>
          <w:fldChar w:fldCharType="begin"/>
        </w:r>
        <w:r>
          <w:rPr>
            <w:noProof/>
            <w:webHidden/>
          </w:rPr>
          <w:instrText xml:space="preserve"> PAGEREF _Toc240172886 \h </w:instrText>
        </w:r>
        <w:r>
          <w:rPr>
            <w:noProof/>
            <w:webHidden/>
          </w:rPr>
        </w:r>
        <w:r>
          <w:rPr>
            <w:noProof/>
            <w:webHidden/>
          </w:rPr>
          <w:fldChar w:fldCharType="separate"/>
        </w:r>
        <w:r>
          <w:rPr>
            <w:noProof/>
            <w:webHidden/>
          </w:rPr>
          <w:t>15</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87" w:history="1">
        <w:r w:rsidRPr="00D7782B">
          <w:rPr>
            <w:rStyle w:val="Hyperlink"/>
            <w:noProof/>
          </w:rPr>
          <w:t>5.2 Wave behaviour</w:t>
        </w:r>
        <w:r>
          <w:rPr>
            <w:noProof/>
            <w:webHidden/>
          </w:rPr>
          <w:tab/>
        </w:r>
        <w:r>
          <w:rPr>
            <w:noProof/>
            <w:webHidden/>
          </w:rPr>
          <w:fldChar w:fldCharType="begin"/>
        </w:r>
        <w:r>
          <w:rPr>
            <w:noProof/>
            <w:webHidden/>
          </w:rPr>
          <w:instrText xml:space="preserve"> PAGEREF _Toc240172887 \h </w:instrText>
        </w:r>
        <w:r>
          <w:rPr>
            <w:noProof/>
            <w:webHidden/>
          </w:rPr>
        </w:r>
        <w:r>
          <w:rPr>
            <w:noProof/>
            <w:webHidden/>
          </w:rPr>
          <w:fldChar w:fldCharType="separate"/>
        </w:r>
        <w:r>
          <w:rPr>
            <w:noProof/>
            <w:webHidden/>
          </w:rPr>
          <w:t>15</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88" w:history="1">
        <w:r w:rsidRPr="00D7782B">
          <w:rPr>
            <w:rStyle w:val="Hyperlink"/>
            <w:noProof/>
          </w:rPr>
          <w:t>5.3 Wave interactions</w:t>
        </w:r>
        <w:r>
          <w:rPr>
            <w:noProof/>
            <w:webHidden/>
          </w:rPr>
          <w:tab/>
        </w:r>
        <w:r>
          <w:rPr>
            <w:noProof/>
            <w:webHidden/>
          </w:rPr>
          <w:fldChar w:fldCharType="begin"/>
        </w:r>
        <w:r>
          <w:rPr>
            <w:noProof/>
            <w:webHidden/>
          </w:rPr>
          <w:instrText xml:space="preserve"> PAGEREF _Toc240172888 \h </w:instrText>
        </w:r>
        <w:r>
          <w:rPr>
            <w:noProof/>
            <w:webHidden/>
          </w:rPr>
        </w:r>
        <w:r>
          <w:rPr>
            <w:noProof/>
            <w:webHidden/>
          </w:rPr>
          <w:fldChar w:fldCharType="separate"/>
        </w:r>
        <w:r>
          <w:rPr>
            <w:noProof/>
            <w:webHidden/>
          </w:rPr>
          <w:t>17</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89" w:history="1">
        <w:r w:rsidRPr="00D7782B">
          <w:rPr>
            <w:rStyle w:val="Hyperlink"/>
            <w:noProof/>
          </w:rPr>
          <w:t>5.4 Electromagnetic radiation</w:t>
        </w:r>
        <w:r>
          <w:rPr>
            <w:noProof/>
            <w:webHidden/>
          </w:rPr>
          <w:tab/>
        </w:r>
        <w:r>
          <w:rPr>
            <w:noProof/>
            <w:webHidden/>
          </w:rPr>
          <w:fldChar w:fldCharType="begin"/>
        </w:r>
        <w:r>
          <w:rPr>
            <w:noProof/>
            <w:webHidden/>
          </w:rPr>
          <w:instrText xml:space="preserve"> PAGEREF _Toc240172889 \h </w:instrText>
        </w:r>
        <w:r>
          <w:rPr>
            <w:noProof/>
            <w:webHidden/>
          </w:rPr>
        </w:r>
        <w:r>
          <w:rPr>
            <w:noProof/>
            <w:webHidden/>
          </w:rPr>
          <w:fldChar w:fldCharType="separate"/>
        </w:r>
        <w:r>
          <w:rPr>
            <w:noProof/>
            <w:webHidden/>
          </w:rPr>
          <w:t>19</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90" w:history="1">
        <w:r w:rsidRPr="00D7782B">
          <w:rPr>
            <w:rStyle w:val="Hyperlink"/>
            <w:noProof/>
          </w:rPr>
          <w:t>5.5 Electromagnetic radiation and matter</w:t>
        </w:r>
        <w:r>
          <w:rPr>
            <w:noProof/>
            <w:webHidden/>
          </w:rPr>
          <w:tab/>
        </w:r>
        <w:r>
          <w:rPr>
            <w:noProof/>
            <w:webHidden/>
          </w:rPr>
          <w:fldChar w:fldCharType="begin"/>
        </w:r>
        <w:r>
          <w:rPr>
            <w:noProof/>
            <w:webHidden/>
          </w:rPr>
          <w:instrText xml:space="preserve"> PAGEREF _Toc240172890 \h </w:instrText>
        </w:r>
        <w:r>
          <w:rPr>
            <w:noProof/>
            <w:webHidden/>
          </w:rPr>
        </w:r>
        <w:r>
          <w:rPr>
            <w:noProof/>
            <w:webHidden/>
          </w:rPr>
          <w:fldChar w:fldCharType="separate"/>
        </w:r>
        <w:r>
          <w:rPr>
            <w:noProof/>
            <w:webHidden/>
          </w:rPr>
          <w:t>22</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91" w:history="1">
        <w:r w:rsidRPr="00D7782B">
          <w:rPr>
            <w:rStyle w:val="Hyperlink"/>
            <w:noProof/>
          </w:rPr>
          <w:t>5.6 X-rays</w:t>
        </w:r>
        <w:r>
          <w:rPr>
            <w:noProof/>
            <w:webHidden/>
          </w:rPr>
          <w:tab/>
        </w:r>
        <w:r>
          <w:rPr>
            <w:noProof/>
            <w:webHidden/>
          </w:rPr>
          <w:fldChar w:fldCharType="begin"/>
        </w:r>
        <w:r>
          <w:rPr>
            <w:noProof/>
            <w:webHidden/>
          </w:rPr>
          <w:instrText xml:space="preserve"> PAGEREF _Toc240172891 \h </w:instrText>
        </w:r>
        <w:r>
          <w:rPr>
            <w:noProof/>
            <w:webHidden/>
          </w:rPr>
        </w:r>
        <w:r>
          <w:rPr>
            <w:noProof/>
            <w:webHidden/>
          </w:rPr>
          <w:fldChar w:fldCharType="separate"/>
        </w:r>
        <w:r>
          <w:rPr>
            <w:noProof/>
            <w:webHidden/>
          </w:rPr>
          <w:t>25</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92" w:history="1">
        <w:r w:rsidRPr="00D7782B">
          <w:rPr>
            <w:rStyle w:val="Hyperlink"/>
            <w:noProof/>
          </w:rPr>
          <w:t>Chapter 5 Review</w:t>
        </w:r>
        <w:r>
          <w:rPr>
            <w:noProof/>
            <w:webHidden/>
          </w:rPr>
          <w:tab/>
        </w:r>
        <w:r>
          <w:rPr>
            <w:noProof/>
            <w:webHidden/>
          </w:rPr>
          <w:fldChar w:fldCharType="begin"/>
        </w:r>
        <w:r>
          <w:rPr>
            <w:noProof/>
            <w:webHidden/>
          </w:rPr>
          <w:instrText xml:space="preserve"> PAGEREF _Toc240172892 \h </w:instrText>
        </w:r>
        <w:r>
          <w:rPr>
            <w:noProof/>
            <w:webHidden/>
          </w:rPr>
        </w:r>
        <w:r>
          <w:rPr>
            <w:noProof/>
            <w:webHidden/>
          </w:rPr>
          <w:fldChar w:fldCharType="separate"/>
        </w:r>
        <w:r>
          <w:rPr>
            <w:noProof/>
            <w:webHidden/>
          </w:rPr>
          <w:t>27</w:t>
        </w:r>
        <w:r>
          <w:rPr>
            <w:noProof/>
            <w:webHidden/>
          </w:rPr>
          <w:fldChar w:fldCharType="end"/>
        </w:r>
      </w:hyperlink>
    </w:p>
    <w:p w:rsidR="00B832CA" w:rsidRDefault="00B832CA">
      <w:pPr>
        <w:pStyle w:val="TOC1"/>
        <w:tabs>
          <w:tab w:val="right" w:pos="9175"/>
        </w:tabs>
        <w:rPr>
          <w:rFonts w:ascii="Calibri" w:hAnsi="Calibri"/>
          <w:b w:val="0"/>
          <w:noProof/>
          <w:sz w:val="22"/>
          <w:szCs w:val="22"/>
          <w:lang w:eastAsia="en-AU"/>
        </w:rPr>
      </w:pPr>
      <w:hyperlink w:anchor="_Toc240172893" w:history="1">
        <w:r w:rsidRPr="00D7782B">
          <w:rPr>
            <w:rStyle w:val="Hyperlink"/>
            <w:noProof/>
          </w:rPr>
          <w:t>Chapter 6 Matter, relativity and astronomy</w:t>
        </w:r>
        <w:r>
          <w:rPr>
            <w:noProof/>
            <w:webHidden/>
          </w:rPr>
          <w:tab/>
        </w:r>
        <w:r>
          <w:rPr>
            <w:noProof/>
            <w:webHidden/>
          </w:rPr>
          <w:fldChar w:fldCharType="begin"/>
        </w:r>
        <w:r>
          <w:rPr>
            <w:noProof/>
            <w:webHidden/>
          </w:rPr>
          <w:instrText xml:space="preserve"> PAGEREF _Toc240172893 \h </w:instrText>
        </w:r>
        <w:r>
          <w:rPr>
            <w:noProof/>
            <w:webHidden/>
          </w:rPr>
        </w:r>
        <w:r>
          <w:rPr>
            <w:noProof/>
            <w:webHidden/>
          </w:rPr>
          <w:fldChar w:fldCharType="separate"/>
        </w:r>
        <w:r>
          <w:rPr>
            <w:noProof/>
            <w:webHidden/>
          </w:rPr>
          <w:t>36</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94" w:history="1">
        <w:r w:rsidRPr="00D7782B">
          <w:rPr>
            <w:rStyle w:val="Hyperlink"/>
            <w:noProof/>
          </w:rPr>
          <w:t>6.1 Extending our model of matter</w:t>
        </w:r>
        <w:r>
          <w:rPr>
            <w:noProof/>
            <w:webHidden/>
          </w:rPr>
          <w:tab/>
        </w:r>
        <w:r>
          <w:rPr>
            <w:noProof/>
            <w:webHidden/>
          </w:rPr>
          <w:fldChar w:fldCharType="begin"/>
        </w:r>
        <w:r>
          <w:rPr>
            <w:noProof/>
            <w:webHidden/>
          </w:rPr>
          <w:instrText xml:space="preserve"> PAGEREF _Toc240172894 \h </w:instrText>
        </w:r>
        <w:r>
          <w:rPr>
            <w:noProof/>
            <w:webHidden/>
          </w:rPr>
        </w:r>
        <w:r>
          <w:rPr>
            <w:noProof/>
            <w:webHidden/>
          </w:rPr>
          <w:fldChar w:fldCharType="separate"/>
        </w:r>
        <w:r>
          <w:rPr>
            <w:noProof/>
            <w:webHidden/>
          </w:rPr>
          <w:t>36</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95" w:history="1">
        <w:r w:rsidRPr="00D7782B">
          <w:rPr>
            <w:rStyle w:val="Hyperlink"/>
            <w:noProof/>
          </w:rPr>
          <w:t>6.2 Einstein’s special theory of relativity</w:t>
        </w:r>
        <w:r>
          <w:rPr>
            <w:noProof/>
            <w:webHidden/>
          </w:rPr>
          <w:tab/>
        </w:r>
        <w:r>
          <w:rPr>
            <w:noProof/>
            <w:webHidden/>
          </w:rPr>
          <w:fldChar w:fldCharType="begin"/>
        </w:r>
        <w:r>
          <w:rPr>
            <w:noProof/>
            <w:webHidden/>
          </w:rPr>
          <w:instrText xml:space="preserve"> PAGEREF _Toc240172895 \h </w:instrText>
        </w:r>
        <w:r>
          <w:rPr>
            <w:noProof/>
            <w:webHidden/>
          </w:rPr>
        </w:r>
        <w:r>
          <w:rPr>
            <w:noProof/>
            <w:webHidden/>
          </w:rPr>
          <w:fldChar w:fldCharType="separate"/>
        </w:r>
        <w:r>
          <w:rPr>
            <w:noProof/>
            <w:webHidden/>
          </w:rPr>
          <w:t>38</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96" w:history="1">
        <w:r w:rsidRPr="00D7782B">
          <w:rPr>
            <w:rStyle w:val="Hyperlink"/>
            <w:noProof/>
          </w:rPr>
          <w:t>6.3 To the stars</w:t>
        </w:r>
        <w:r>
          <w:rPr>
            <w:noProof/>
            <w:webHidden/>
          </w:rPr>
          <w:tab/>
        </w:r>
        <w:r>
          <w:rPr>
            <w:noProof/>
            <w:webHidden/>
          </w:rPr>
          <w:fldChar w:fldCharType="begin"/>
        </w:r>
        <w:r>
          <w:rPr>
            <w:noProof/>
            <w:webHidden/>
          </w:rPr>
          <w:instrText xml:space="preserve"> PAGEREF _Toc240172896 \h </w:instrText>
        </w:r>
        <w:r>
          <w:rPr>
            <w:noProof/>
            <w:webHidden/>
          </w:rPr>
        </w:r>
        <w:r>
          <w:rPr>
            <w:noProof/>
            <w:webHidden/>
          </w:rPr>
          <w:fldChar w:fldCharType="separate"/>
        </w:r>
        <w:r>
          <w:rPr>
            <w:noProof/>
            <w:webHidden/>
          </w:rPr>
          <w:t>40</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97" w:history="1">
        <w:r w:rsidRPr="00D7782B">
          <w:rPr>
            <w:rStyle w:val="Hyperlink"/>
            <w:noProof/>
          </w:rPr>
          <w:t>6.4 Fundamentals of astronomy</w:t>
        </w:r>
        <w:r>
          <w:rPr>
            <w:noProof/>
            <w:webHidden/>
          </w:rPr>
          <w:tab/>
        </w:r>
        <w:r>
          <w:rPr>
            <w:noProof/>
            <w:webHidden/>
          </w:rPr>
          <w:fldChar w:fldCharType="begin"/>
        </w:r>
        <w:r>
          <w:rPr>
            <w:noProof/>
            <w:webHidden/>
          </w:rPr>
          <w:instrText xml:space="preserve"> PAGEREF _Toc240172897 \h </w:instrText>
        </w:r>
        <w:r>
          <w:rPr>
            <w:noProof/>
            <w:webHidden/>
          </w:rPr>
        </w:r>
        <w:r>
          <w:rPr>
            <w:noProof/>
            <w:webHidden/>
          </w:rPr>
          <w:fldChar w:fldCharType="separate"/>
        </w:r>
        <w:r>
          <w:rPr>
            <w:noProof/>
            <w:webHidden/>
          </w:rPr>
          <w:t>41</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98" w:history="1">
        <w:r w:rsidRPr="00D7782B">
          <w:rPr>
            <w:rStyle w:val="Hyperlink"/>
            <w:noProof/>
          </w:rPr>
          <w:t>6.5 Hubble’s universe</w:t>
        </w:r>
        <w:r>
          <w:rPr>
            <w:noProof/>
            <w:webHidden/>
          </w:rPr>
          <w:tab/>
        </w:r>
        <w:r>
          <w:rPr>
            <w:noProof/>
            <w:webHidden/>
          </w:rPr>
          <w:fldChar w:fldCharType="begin"/>
        </w:r>
        <w:r>
          <w:rPr>
            <w:noProof/>
            <w:webHidden/>
          </w:rPr>
          <w:instrText xml:space="preserve"> PAGEREF _Toc240172898 \h </w:instrText>
        </w:r>
        <w:r>
          <w:rPr>
            <w:noProof/>
            <w:webHidden/>
          </w:rPr>
        </w:r>
        <w:r>
          <w:rPr>
            <w:noProof/>
            <w:webHidden/>
          </w:rPr>
          <w:fldChar w:fldCharType="separate"/>
        </w:r>
        <w:r>
          <w:rPr>
            <w:noProof/>
            <w:webHidden/>
          </w:rPr>
          <w:t>42</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899" w:history="1">
        <w:r w:rsidRPr="00D7782B">
          <w:rPr>
            <w:rStyle w:val="Hyperlink"/>
            <w:noProof/>
          </w:rPr>
          <w:t>Chapter 6 Review</w:t>
        </w:r>
        <w:r>
          <w:rPr>
            <w:noProof/>
            <w:webHidden/>
          </w:rPr>
          <w:tab/>
        </w:r>
        <w:r>
          <w:rPr>
            <w:noProof/>
            <w:webHidden/>
          </w:rPr>
          <w:fldChar w:fldCharType="begin"/>
        </w:r>
        <w:r>
          <w:rPr>
            <w:noProof/>
            <w:webHidden/>
          </w:rPr>
          <w:instrText xml:space="preserve"> PAGEREF _Toc240172899 \h </w:instrText>
        </w:r>
        <w:r>
          <w:rPr>
            <w:noProof/>
            <w:webHidden/>
          </w:rPr>
        </w:r>
        <w:r>
          <w:rPr>
            <w:noProof/>
            <w:webHidden/>
          </w:rPr>
          <w:fldChar w:fldCharType="separate"/>
        </w:r>
        <w:r>
          <w:rPr>
            <w:noProof/>
            <w:webHidden/>
          </w:rPr>
          <w:t>43</w:t>
        </w:r>
        <w:r>
          <w:rPr>
            <w:noProof/>
            <w:webHidden/>
          </w:rPr>
          <w:fldChar w:fldCharType="end"/>
        </w:r>
      </w:hyperlink>
    </w:p>
    <w:p w:rsidR="00B832CA" w:rsidRDefault="00B832CA">
      <w:pPr>
        <w:pStyle w:val="TOC1"/>
        <w:tabs>
          <w:tab w:val="right" w:pos="9175"/>
        </w:tabs>
        <w:rPr>
          <w:rFonts w:ascii="Calibri" w:hAnsi="Calibri"/>
          <w:b w:val="0"/>
          <w:noProof/>
          <w:sz w:val="22"/>
          <w:szCs w:val="22"/>
          <w:lang w:eastAsia="en-AU"/>
        </w:rPr>
      </w:pPr>
      <w:hyperlink w:anchor="_Toc240172900" w:history="1">
        <w:r w:rsidRPr="00D7782B">
          <w:rPr>
            <w:rStyle w:val="Hyperlink"/>
            <w:noProof/>
          </w:rPr>
          <w:t>Chapter 7 Electric and magnetic fields</w:t>
        </w:r>
        <w:r>
          <w:rPr>
            <w:noProof/>
            <w:webHidden/>
          </w:rPr>
          <w:tab/>
        </w:r>
        <w:r>
          <w:rPr>
            <w:noProof/>
            <w:webHidden/>
          </w:rPr>
          <w:fldChar w:fldCharType="begin"/>
        </w:r>
        <w:r>
          <w:rPr>
            <w:noProof/>
            <w:webHidden/>
          </w:rPr>
          <w:instrText xml:space="preserve"> PAGEREF _Toc240172900 \h </w:instrText>
        </w:r>
        <w:r>
          <w:rPr>
            <w:noProof/>
            <w:webHidden/>
          </w:rPr>
        </w:r>
        <w:r>
          <w:rPr>
            <w:noProof/>
            <w:webHidden/>
          </w:rPr>
          <w:fldChar w:fldCharType="separate"/>
        </w:r>
        <w:r>
          <w:rPr>
            <w:noProof/>
            <w:webHidden/>
          </w:rPr>
          <w:t>48</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901" w:history="1">
        <w:r w:rsidRPr="00D7782B">
          <w:rPr>
            <w:rStyle w:val="Hyperlink"/>
            <w:noProof/>
          </w:rPr>
          <w:t>7.1 Force on charges in magnetic fields</w:t>
        </w:r>
        <w:r>
          <w:rPr>
            <w:noProof/>
            <w:webHidden/>
          </w:rPr>
          <w:tab/>
        </w:r>
        <w:r>
          <w:rPr>
            <w:noProof/>
            <w:webHidden/>
          </w:rPr>
          <w:fldChar w:fldCharType="begin"/>
        </w:r>
        <w:r>
          <w:rPr>
            <w:noProof/>
            <w:webHidden/>
          </w:rPr>
          <w:instrText xml:space="preserve"> PAGEREF _Toc240172901 \h </w:instrText>
        </w:r>
        <w:r>
          <w:rPr>
            <w:noProof/>
            <w:webHidden/>
          </w:rPr>
        </w:r>
        <w:r>
          <w:rPr>
            <w:noProof/>
            <w:webHidden/>
          </w:rPr>
          <w:fldChar w:fldCharType="separate"/>
        </w:r>
        <w:r>
          <w:rPr>
            <w:noProof/>
            <w:webHidden/>
          </w:rPr>
          <w:t>48</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902" w:history="1">
        <w:r w:rsidRPr="00D7782B">
          <w:rPr>
            <w:rStyle w:val="Hyperlink"/>
            <w:noProof/>
          </w:rPr>
          <w:t>7.2 Particle accelerators</w:t>
        </w:r>
        <w:r>
          <w:rPr>
            <w:noProof/>
            <w:webHidden/>
          </w:rPr>
          <w:tab/>
        </w:r>
        <w:r>
          <w:rPr>
            <w:noProof/>
            <w:webHidden/>
          </w:rPr>
          <w:fldChar w:fldCharType="begin"/>
        </w:r>
        <w:r>
          <w:rPr>
            <w:noProof/>
            <w:webHidden/>
          </w:rPr>
          <w:instrText xml:space="preserve"> PAGEREF _Toc240172902 \h </w:instrText>
        </w:r>
        <w:r>
          <w:rPr>
            <w:noProof/>
            <w:webHidden/>
          </w:rPr>
        </w:r>
        <w:r>
          <w:rPr>
            <w:noProof/>
            <w:webHidden/>
          </w:rPr>
          <w:fldChar w:fldCharType="separate"/>
        </w:r>
        <w:r>
          <w:rPr>
            <w:noProof/>
            <w:webHidden/>
          </w:rPr>
          <w:t>48</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903" w:history="1">
        <w:r w:rsidRPr="00D7782B">
          <w:rPr>
            <w:rStyle w:val="Hyperlink"/>
            <w:noProof/>
          </w:rPr>
          <w:t>7.3 Synchrotons</w:t>
        </w:r>
        <w:r>
          <w:rPr>
            <w:noProof/>
            <w:webHidden/>
          </w:rPr>
          <w:tab/>
        </w:r>
        <w:r>
          <w:rPr>
            <w:noProof/>
            <w:webHidden/>
          </w:rPr>
          <w:fldChar w:fldCharType="begin"/>
        </w:r>
        <w:r>
          <w:rPr>
            <w:noProof/>
            <w:webHidden/>
          </w:rPr>
          <w:instrText xml:space="preserve"> PAGEREF _Toc240172903 \h </w:instrText>
        </w:r>
        <w:r>
          <w:rPr>
            <w:noProof/>
            <w:webHidden/>
          </w:rPr>
        </w:r>
        <w:r>
          <w:rPr>
            <w:noProof/>
            <w:webHidden/>
          </w:rPr>
          <w:fldChar w:fldCharType="separate"/>
        </w:r>
        <w:r>
          <w:rPr>
            <w:noProof/>
            <w:webHidden/>
          </w:rPr>
          <w:t>51</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904" w:history="1">
        <w:r w:rsidRPr="00D7782B">
          <w:rPr>
            <w:rStyle w:val="Hyperlink"/>
            <w:noProof/>
          </w:rPr>
          <w:t>7.4 Mass spectrometry</w:t>
        </w:r>
        <w:r>
          <w:rPr>
            <w:noProof/>
            <w:webHidden/>
          </w:rPr>
          <w:tab/>
        </w:r>
        <w:r>
          <w:rPr>
            <w:noProof/>
            <w:webHidden/>
          </w:rPr>
          <w:fldChar w:fldCharType="begin"/>
        </w:r>
        <w:r>
          <w:rPr>
            <w:noProof/>
            <w:webHidden/>
          </w:rPr>
          <w:instrText xml:space="preserve"> PAGEREF _Toc240172904 \h </w:instrText>
        </w:r>
        <w:r>
          <w:rPr>
            <w:noProof/>
            <w:webHidden/>
          </w:rPr>
        </w:r>
        <w:r>
          <w:rPr>
            <w:noProof/>
            <w:webHidden/>
          </w:rPr>
          <w:fldChar w:fldCharType="separate"/>
        </w:r>
        <w:r>
          <w:rPr>
            <w:noProof/>
            <w:webHidden/>
          </w:rPr>
          <w:t>53</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905" w:history="1">
        <w:r w:rsidRPr="00D7782B">
          <w:rPr>
            <w:rStyle w:val="Hyperlink"/>
            <w:noProof/>
          </w:rPr>
          <w:t>Chapter 7 Review</w:t>
        </w:r>
        <w:r>
          <w:rPr>
            <w:noProof/>
            <w:webHidden/>
          </w:rPr>
          <w:tab/>
        </w:r>
        <w:r>
          <w:rPr>
            <w:noProof/>
            <w:webHidden/>
          </w:rPr>
          <w:fldChar w:fldCharType="begin"/>
        </w:r>
        <w:r>
          <w:rPr>
            <w:noProof/>
            <w:webHidden/>
          </w:rPr>
          <w:instrText xml:space="preserve"> PAGEREF _Toc240172905 \h </w:instrText>
        </w:r>
        <w:r>
          <w:rPr>
            <w:noProof/>
            <w:webHidden/>
          </w:rPr>
        </w:r>
        <w:r>
          <w:rPr>
            <w:noProof/>
            <w:webHidden/>
          </w:rPr>
          <w:fldChar w:fldCharType="separate"/>
        </w:r>
        <w:r>
          <w:rPr>
            <w:noProof/>
            <w:webHidden/>
          </w:rPr>
          <w:t>55</w:t>
        </w:r>
        <w:r>
          <w:rPr>
            <w:noProof/>
            <w:webHidden/>
          </w:rPr>
          <w:fldChar w:fldCharType="end"/>
        </w:r>
      </w:hyperlink>
    </w:p>
    <w:p w:rsidR="00B832CA" w:rsidRDefault="00B832CA">
      <w:pPr>
        <w:pStyle w:val="TOC1"/>
        <w:tabs>
          <w:tab w:val="right" w:pos="9175"/>
        </w:tabs>
        <w:rPr>
          <w:rFonts w:ascii="Calibri" w:hAnsi="Calibri"/>
          <w:b w:val="0"/>
          <w:noProof/>
          <w:sz w:val="22"/>
          <w:szCs w:val="22"/>
          <w:lang w:eastAsia="en-AU"/>
        </w:rPr>
      </w:pPr>
      <w:hyperlink w:anchor="_Toc240172906" w:history="1">
        <w:r w:rsidRPr="00D7782B">
          <w:rPr>
            <w:rStyle w:val="Hyperlink"/>
            <w:noProof/>
          </w:rPr>
          <w:t>Chapter 8 Working in physics</w:t>
        </w:r>
        <w:r>
          <w:rPr>
            <w:noProof/>
            <w:webHidden/>
          </w:rPr>
          <w:tab/>
        </w:r>
        <w:r>
          <w:rPr>
            <w:noProof/>
            <w:webHidden/>
          </w:rPr>
          <w:fldChar w:fldCharType="begin"/>
        </w:r>
        <w:r>
          <w:rPr>
            <w:noProof/>
            <w:webHidden/>
          </w:rPr>
          <w:instrText xml:space="preserve"> PAGEREF _Toc240172906 \h </w:instrText>
        </w:r>
        <w:r>
          <w:rPr>
            <w:noProof/>
            <w:webHidden/>
          </w:rPr>
        </w:r>
        <w:r>
          <w:rPr>
            <w:noProof/>
            <w:webHidden/>
          </w:rPr>
          <w:fldChar w:fldCharType="separate"/>
        </w:r>
        <w:r>
          <w:rPr>
            <w:noProof/>
            <w:webHidden/>
          </w:rPr>
          <w:t>59</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907" w:history="1">
        <w:r w:rsidRPr="00D7782B">
          <w:rPr>
            <w:rStyle w:val="Hyperlink"/>
            <w:noProof/>
          </w:rPr>
          <w:t>8.1 Measurements and units</w:t>
        </w:r>
        <w:r>
          <w:rPr>
            <w:noProof/>
            <w:webHidden/>
          </w:rPr>
          <w:tab/>
        </w:r>
        <w:r>
          <w:rPr>
            <w:noProof/>
            <w:webHidden/>
          </w:rPr>
          <w:fldChar w:fldCharType="begin"/>
        </w:r>
        <w:r>
          <w:rPr>
            <w:noProof/>
            <w:webHidden/>
          </w:rPr>
          <w:instrText xml:space="preserve"> PAGEREF _Toc240172907 \h </w:instrText>
        </w:r>
        <w:r>
          <w:rPr>
            <w:noProof/>
            <w:webHidden/>
          </w:rPr>
        </w:r>
        <w:r>
          <w:rPr>
            <w:noProof/>
            <w:webHidden/>
          </w:rPr>
          <w:fldChar w:fldCharType="separate"/>
        </w:r>
        <w:r>
          <w:rPr>
            <w:noProof/>
            <w:webHidden/>
          </w:rPr>
          <w:t>59</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908" w:history="1">
        <w:r w:rsidRPr="00D7782B">
          <w:rPr>
            <w:rStyle w:val="Hyperlink"/>
            <w:noProof/>
          </w:rPr>
          <w:t>8.2 Data</w:t>
        </w:r>
        <w:r>
          <w:rPr>
            <w:noProof/>
            <w:webHidden/>
          </w:rPr>
          <w:tab/>
        </w:r>
        <w:r>
          <w:rPr>
            <w:noProof/>
            <w:webHidden/>
          </w:rPr>
          <w:fldChar w:fldCharType="begin"/>
        </w:r>
        <w:r>
          <w:rPr>
            <w:noProof/>
            <w:webHidden/>
          </w:rPr>
          <w:instrText xml:space="preserve"> PAGEREF _Toc240172908 \h </w:instrText>
        </w:r>
        <w:r>
          <w:rPr>
            <w:noProof/>
            <w:webHidden/>
          </w:rPr>
        </w:r>
        <w:r>
          <w:rPr>
            <w:noProof/>
            <w:webHidden/>
          </w:rPr>
          <w:fldChar w:fldCharType="separate"/>
        </w:r>
        <w:r>
          <w:rPr>
            <w:noProof/>
            <w:webHidden/>
          </w:rPr>
          <w:t>60</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909" w:history="1">
        <w:r w:rsidRPr="00D7782B">
          <w:rPr>
            <w:rStyle w:val="Hyperlink"/>
            <w:noProof/>
          </w:rPr>
          <w:t>8.3 Graphical analysis of data</w:t>
        </w:r>
        <w:r>
          <w:rPr>
            <w:noProof/>
            <w:webHidden/>
          </w:rPr>
          <w:tab/>
        </w:r>
        <w:r>
          <w:rPr>
            <w:noProof/>
            <w:webHidden/>
          </w:rPr>
          <w:fldChar w:fldCharType="begin"/>
        </w:r>
        <w:r>
          <w:rPr>
            <w:noProof/>
            <w:webHidden/>
          </w:rPr>
          <w:instrText xml:space="preserve"> PAGEREF _Toc240172909 \h </w:instrText>
        </w:r>
        <w:r>
          <w:rPr>
            <w:noProof/>
            <w:webHidden/>
          </w:rPr>
        </w:r>
        <w:r>
          <w:rPr>
            <w:noProof/>
            <w:webHidden/>
          </w:rPr>
          <w:fldChar w:fldCharType="separate"/>
        </w:r>
        <w:r>
          <w:rPr>
            <w:noProof/>
            <w:webHidden/>
          </w:rPr>
          <w:t>62</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910" w:history="1">
        <w:r w:rsidRPr="00D7782B">
          <w:rPr>
            <w:rStyle w:val="Hyperlink"/>
            <w:noProof/>
          </w:rPr>
          <w:t>8.4 Writing scientific reports</w:t>
        </w:r>
        <w:r>
          <w:rPr>
            <w:noProof/>
            <w:webHidden/>
          </w:rPr>
          <w:tab/>
        </w:r>
        <w:r>
          <w:rPr>
            <w:noProof/>
            <w:webHidden/>
          </w:rPr>
          <w:fldChar w:fldCharType="begin"/>
        </w:r>
        <w:r>
          <w:rPr>
            <w:noProof/>
            <w:webHidden/>
          </w:rPr>
          <w:instrText xml:space="preserve"> PAGEREF _Toc240172910 \h </w:instrText>
        </w:r>
        <w:r>
          <w:rPr>
            <w:noProof/>
            <w:webHidden/>
          </w:rPr>
        </w:r>
        <w:r>
          <w:rPr>
            <w:noProof/>
            <w:webHidden/>
          </w:rPr>
          <w:fldChar w:fldCharType="separate"/>
        </w:r>
        <w:r>
          <w:rPr>
            <w:noProof/>
            <w:webHidden/>
          </w:rPr>
          <w:t>64</w:t>
        </w:r>
        <w:r>
          <w:rPr>
            <w:noProof/>
            <w:webHidden/>
          </w:rPr>
          <w:fldChar w:fldCharType="end"/>
        </w:r>
      </w:hyperlink>
    </w:p>
    <w:p w:rsidR="00B832CA" w:rsidRDefault="00B832CA">
      <w:pPr>
        <w:pStyle w:val="TOC2"/>
        <w:tabs>
          <w:tab w:val="right" w:pos="9175"/>
        </w:tabs>
        <w:rPr>
          <w:rFonts w:ascii="Calibri" w:hAnsi="Calibri"/>
          <w:noProof/>
          <w:szCs w:val="22"/>
          <w:lang w:eastAsia="en-AU"/>
        </w:rPr>
      </w:pPr>
      <w:hyperlink w:anchor="_Toc240172911" w:history="1">
        <w:r w:rsidRPr="00D7782B">
          <w:rPr>
            <w:rStyle w:val="Hyperlink"/>
            <w:noProof/>
          </w:rPr>
          <w:t>Chapter 8 Review</w:t>
        </w:r>
        <w:r>
          <w:rPr>
            <w:noProof/>
            <w:webHidden/>
          </w:rPr>
          <w:tab/>
        </w:r>
        <w:r>
          <w:rPr>
            <w:noProof/>
            <w:webHidden/>
          </w:rPr>
          <w:fldChar w:fldCharType="begin"/>
        </w:r>
        <w:r>
          <w:rPr>
            <w:noProof/>
            <w:webHidden/>
          </w:rPr>
          <w:instrText xml:space="preserve"> PAGEREF _Toc240172911 \h </w:instrText>
        </w:r>
        <w:r>
          <w:rPr>
            <w:noProof/>
            <w:webHidden/>
          </w:rPr>
        </w:r>
        <w:r>
          <w:rPr>
            <w:noProof/>
            <w:webHidden/>
          </w:rPr>
          <w:fldChar w:fldCharType="separate"/>
        </w:r>
        <w:r>
          <w:rPr>
            <w:noProof/>
            <w:webHidden/>
          </w:rPr>
          <w:t>64</w:t>
        </w:r>
        <w:r>
          <w:rPr>
            <w:noProof/>
            <w:webHidden/>
          </w:rPr>
          <w:fldChar w:fldCharType="end"/>
        </w:r>
      </w:hyperlink>
    </w:p>
    <w:p w:rsidR="00202245" w:rsidRPr="00966122" w:rsidRDefault="009C7D43" w:rsidP="00966122">
      <w:pPr>
        <w:pStyle w:val="Pchaptertitle"/>
      </w:pPr>
      <w:r>
        <w:fldChar w:fldCharType="end"/>
      </w:r>
      <w:r w:rsidR="00053391" w:rsidRPr="00D07559">
        <w:br w:type="page"/>
      </w:r>
      <w:bookmarkStart w:id="9" w:name="_Toc240172883"/>
      <w:r w:rsidR="00202245" w:rsidRPr="00966122">
        <w:lastRenderedPageBreak/>
        <w:t>The sounds of music</w:t>
      </w:r>
      <w:bookmarkEnd w:id="9"/>
    </w:p>
    <w:p w:rsidR="00202245" w:rsidRPr="00202245" w:rsidRDefault="00202245" w:rsidP="00202245">
      <w:pPr>
        <w:pStyle w:val="Questiontext"/>
        <w:rPr>
          <w:rStyle w:val="Questionnumber"/>
        </w:rPr>
      </w:pPr>
      <w:r w:rsidRPr="00202245">
        <w:rPr>
          <w:rStyle w:val="Questionnumber"/>
        </w:rPr>
        <w:t>E1</w:t>
      </w:r>
      <w:r w:rsidRPr="00202245">
        <w:rPr>
          <w:rStyle w:val="Questionnumber"/>
        </w:rPr>
        <w:tab/>
      </w:r>
    </w:p>
    <w:p w:rsidR="00202245" w:rsidRPr="00437B90" w:rsidRDefault="00202245" w:rsidP="00DE3ACE">
      <w:pPr>
        <w:pStyle w:val="equations"/>
      </w:pPr>
      <w:r w:rsidRPr="00F46B39">
        <w:object w:dxaOrig="6399" w:dyaOrig="3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1pt;height:157.9pt" o:ole="">
            <v:imagedata r:id="rId8" o:title=""/>
          </v:shape>
          <o:OLEObject Type="Embed" ProgID="Equation.DSMT4" ShapeID="_x0000_i1025" DrawAspect="Content" ObjectID="_1359264819" r:id="rId9"/>
        </w:object>
      </w:r>
    </w:p>
    <w:p w:rsidR="00202245" w:rsidRPr="00202245" w:rsidRDefault="00202245" w:rsidP="00202245">
      <w:pPr>
        <w:pStyle w:val="Questiontext"/>
        <w:rPr>
          <w:rStyle w:val="Questionnumber"/>
        </w:rPr>
      </w:pPr>
      <w:r w:rsidRPr="00202245">
        <w:rPr>
          <w:rStyle w:val="Questionnumber"/>
        </w:rPr>
        <w:t>E2</w:t>
      </w:r>
      <w:r w:rsidRPr="00202245">
        <w:rPr>
          <w:rStyle w:val="Questionnumber"/>
        </w:rPr>
        <w:tab/>
      </w:r>
    </w:p>
    <w:p w:rsidR="00202245" w:rsidRPr="00437B90" w:rsidRDefault="00202245" w:rsidP="00DE3ACE">
      <w:pPr>
        <w:pStyle w:val="equations"/>
      </w:pPr>
      <w:r w:rsidRPr="008F398F">
        <w:object w:dxaOrig="6480" w:dyaOrig="4700">
          <v:shape id="_x0000_i1026" type="#_x0000_t75" style="width:324.45pt;height:235.1pt" o:ole="">
            <v:imagedata r:id="rId10" o:title=""/>
          </v:shape>
          <o:OLEObject Type="Embed" ProgID="Equation.DSMT4" ShapeID="_x0000_i1026" DrawAspect="Content" ObjectID="_1359264820" r:id="rId11"/>
        </w:object>
      </w:r>
    </w:p>
    <w:p w:rsidR="00202245" w:rsidRPr="00202245" w:rsidRDefault="00202245" w:rsidP="00202245">
      <w:pPr>
        <w:pStyle w:val="Questiontext"/>
        <w:rPr>
          <w:rStyle w:val="Questionnumber"/>
        </w:rPr>
      </w:pPr>
      <w:r w:rsidRPr="00202245">
        <w:rPr>
          <w:rStyle w:val="Questionnumber"/>
        </w:rPr>
        <w:t>E3</w:t>
      </w:r>
      <w:r w:rsidRPr="00202245">
        <w:rPr>
          <w:rStyle w:val="Questionnumber"/>
        </w:rPr>
        <w:tab/>
      </w:r>
    </w:p>
    <w:p w:rsidR="00202245" w:rsidRPr="00741FC8" w:rsidRDefault="00202245" w:rsidP="00DE3ACE">
      <w:pPr>
        <w:pStyle w:val="equations"/>
      </w:pPr>
      <w:r w:rsidRPr="00C07E6A">
        <w:object w:dxaOrig="3600" w:dyaOrig="3180">
          <v:shape id="_x0000_i1027" type="#_x0000_t75" style="width:180.45pt;height:160.5pt" o:ole="">
            <v:imagedata r:id="rId12" o:title=""/>
          </v:shape>
          <o:OLEObject Type="Embed" ProgID="Equation.3" ShapeID="_x0000_i1027" DrawAspect="Content" ObjectID="_1359264821" r:id="rId13"/>
        </w:object>
      </w:r>
    </w:p>
    <w:p w:rsidR="00202245" w:rsidRPr="00202245" w:rsidRDefault="00DE3ACE" w:rsidP="00202245">
      <w:pPr>
        <w:pStyle w:val="Questiontext"/>
        <w:rPr>
          <w:rStyle w:val="Questionnumber"/>
        </w:rPr>
      </w:pPr>
      <w:r>
        <w:rPr>
          <w:rStyle w:val="Questionnumber"/>
        </w:rPr>
        <w:br w:type="page"/>
      </w:r>
      <w:r w:rsidR="00202245" w:rsidRPr="00202245">
        <w:rPr>
          <w:rStyle w:val="Questionnumber"/>
        </w:rPr>
        <w:lastRenderedPageBreak/>
        <w:t>E4</w:t>
      </w:r>
      <w:r w:rsidR="00202245" w:rsidRPr="00202245">
        <w:rPr>
          <w:rStyle w:val="Questionnumber"/>
        </w:rPr>
        <w:tab/>
      </w:r>
    </w:p>
    <w:p w:rsidR="00202245" w:rsidRPr="00741FC8" w:rsidRDefault="006F25B7" w:rsidP="00DE3ACE">
      <w:pPr>
        <w:pStyle w:val="equations"/>
      </w:pPr>
      <w:r w:rsidRPr="006F25B7">
        <w:rPr>
          <w:position w:val="-104"/>
        </w:rPr>
        <w:object w:dxaOrig="6840" w:dyaOrig="2200">
          <v:shape id="_x0000_i1028" type="#_x0000_t75" style="width:342.65pt;height:111.05pt" o:ole="">
            <v:imagedata r:id="rId14" o:title=""/>
          </v:shape>
          <o:OLEObject Type="Embed" ProgID="Equation.DSMT4" ShapeID="_x0000_i1028" DrawAspect="Content" ObjectID="_1359264822" r:id="rId15"/>
        </w:object>
      </w:r>
    </w:p>
    <w:p w:rsidR="00202245" w:rsidRPr="00202245" w:rsidRDefault="00202245" w:rsidP="00202245">
      <w:pPr>
        <w:pStyle w:val="Questiontext"/>
        <w:rPr>
          <w:rStyle w:val="Questionnumber"/>
        </w:rPr>
      </w:pPr>
      <w:r w:rsidRPr="00202245">
        <w:rPr>
          <w:rStyle w:val="Questionnumber"/>
        </w:rPr>
        <w:t>E5</w:t>
      </w:r>
      <w:r w:rsidRPr="00202245">
        <w:rPr>
          <w:rStyle w:val="Questionnumber"/>
        </w:rPr>
        <w:tab/>
        <w:t>a</w:t>
      </w:r>
    </w:p>
    <w:p w:rsidR="00202245" w:rsidRPr="00925C02" w:rsidRDefault="00202245" w:rsidP="00DE3ACE">
      <w:pPr>
        <w:pStyle w:val="equationsa"/>
      </w:pPr>
      <w:r w:rsidRPr="00925C02">
        <w:object w:dxaOrig="5960" w:dyaOrig="760">
          <v:shape id="_x0000_i1029" type="#_x0000_t75" style="width:298.4pt;height:38.15pt" o:ole="">
            <v:imagedata r:id="rId16" o:title=""/>
          </v:shape>
          <o:OLEObject Type="Embed" ProgID="Equation.DSMT4" ShapeID="_x0000_i1029" DrawAspect="Content" ObjectID="_1359264823" r:id="rId17"/>
        </w:object>
      </w:r>
    </w:p>
    <w:p w:rsidR="00202245" w:rsidRPr="00925C02" w:rsidRDefault="00202245" w:rsidP="00DE3ACE">
      <w:pPr>
        <w:pStyle w:val="equationsa"/>
      </w:pPr>
      <w:r w:rsidRPr="008F398F">
        <w:object w:dxaOrig="4920" w:dyaOrig="1660">
          <v:shape id="_x0000_i1030" type="#_x0000_t75" style="width:249.85pt;height:84.15pt" o:ole="">
            <v:imagedata r:id="rId18" o:title=""/>
          </v:shape>
          <o:OLEObject Type="Embed" ProgID="Equation.DSMT4" ShapeID="_x0000_i1030" DrawAspect="Content" ObjectID="_1359264824" r:id="rId19"/>
        </w:object>
      </w:r>
    </w:p>
    <w:p w:rsidR="00202245" w:rsidRPr="00202245" w:rsidRDefault="00202245" w:rsidP="00202245">
      <w:pPr>
        <w:pStyle w:val="Questiontexta"/>
        <w:rPr>
          <w:rStyle w:val="Questionnumber"/>
        </w:rPr>
      </w:pPr>
      <w:r w:rsidRPr="00202245">
        <w:rPr>
          <w:rStyle w:val="Questionnumber"/>
        </w:rPr>
        <w:t>b</w:t>
      </w:r>
      <w:r w:rsidRPr="00202245">
        <w:rPr>
          <w:rStyle w:val="Questionnumber"/>
        </w:rPr>
        <w:tab/>
      </w:r>
    </w:p>
    <w:p w:rsidR="00202245" w:rsidRPr="00925C02" w:rsidRDefault="00202245" w:rsidP="00E60900">
      <w:pPr>
        <w:pStyle w:val="equations"/>
      </w:pPr>
      <w:r w:rsidRPr="008F398F">
        <w:object w:dxaOrig="4920" w:dyaOrig="1660">
          <v:shape id="_x0000_i1031" type="#_x0000_t75" style="width:249.85pt;height:84.15pt" o:ole="">
            <v:imagedata r:id="rId20" o:title=""/>
          </v:shape>
          <o:OLEObject Type="Embed" ProgID="Equation.DSMT4" ShapeID="_x0000_i1031" DrawAspect="Content" ObjectID="_1359264825" r:id="rId21"/>
        </w:object>
      </w:r>
    </w:p>
    <w:p w:rsidR="00202245" w:rsidRPr="00202245" w:rsidRDefault="00202245" w:rsidP="00202245">
      <w:pPr>
        <w:pStyle w:val="Questiontext"/>
        <w:rPr>
          <w:rStyle w:val="Questionnumber"/>
        </w:rPr>
      </w:pPr>
      <w:r w:rsidRPr="00202245">
        <w:rPr>
          <w:rStyle w:val="Questionnumber"/>
        </w:rPr>
        <w:t>E6</w:t>
      </w:r>
      <w:r w:rsidRPr="00202245">
        <w:rPr>
          <w:rStyle w:val="Questionnumber"/>
        </w:rPr>
        <w:tab/>
      </w:r>
    </w:p>
    <w:p w:rsidR="00DE3ACE" w:rsidRDefault="00DE3ACE" w:rsidP="00DE3ACE">
      <w:pPr>
        <w:pStyle w:val="equations"/>
      </w:pPr>
    </w:p>
    <w:p w:rsidR="00202245" w:rsidRPr="00925C02" w:rsidRDefault="00202245" w:rsidP="00DE3ACE">
      <w:pPr>
        <w:pStyle w:val="equations"/>
      </w:pPr>
      <w:r w:rsidRPr="008F398F">
        <w:object w:dxaOrig="4959" w:dyaOrig="2200">
          <v:shape id="_x0000_i1032" type="#_x0000_t75" style="width:251.55pt;height:111.05pt" o:ole="">
            <v:imagedata r:id="rId22" o:title=""/>
          </v:shape>
          <o:OLEObject Type="Embed" ProgID="Equation.DSMT4" ShapeID="_x0000_i1032" DrawAspect="Content" ObjectID="_1359264826" r:id="rId23"/>
        </w:object>
      </w:r>
    </w:p>
    <w:p w:rsidR="00202245" w:rsidRPr="00202245" w:rsidRDefault="00202245" w:rsidP="00202245">
      <w:pPr>
        <w:pStyle w:val="Questiontext"/>
        <w:rPr>
          <w:rStyle w:val="Questionnumber"/>
        </w:rPr>
      </w:pPr>
      <w:r w:rsidRPr="00202245">
        <w:rPr>
          <w:rStyle w:val="Questionnumber"/>
        </w:rPr>
        <w:t>E7</w:t>
      </w:r>
      <w:r w:rsidRPr="00202245">
        <w:rPr>
          <w:rStyle w:val="Questionnumber"/>
        </w:rPr>
        <w:tab/>
      </w:r>
    </w:p>
    <w:p w:rsidR="00202245" w:rsidRPr="00925C02" w:rsidRDefault="00202245" w:rsidP="00DE3ACE">
      <w:pPr>
        <w:pStyle w:val="equations"/>
      </w:pPr>
      <w:r w:rsidRPr="008F398F">
        <w:object w:dxaOrig="5380" w:dyaOrig="1640">
          <v:shape id="_x0000_i1033" type="#_x0000_t75" style="width:272.4pt;height:83.3pt" o:ole="">
            <v:imagedata r:id="rId24" o:title=""/>
          </v:shape>
          <o:OLEObject Type="Embed" ProgID="Equation.DSMT4" ShapeID="_x0000_i1033" DrawAspect="Content" ObjectID="_1359264827" r:id="rId25"/>
        </w:object>
      </w:r>
    </w:p>
    <w:p w:rsidR="00202245" w:rsidRPr="00202245" w:rsidRDefault="001A160A" w:rsidP="00202245">
      <w:pPr>
        <w:pStyle w:val="Questiontext"/>
        <w:rPr>
          <w:rStyle w:val="Questionnumber"/>
        </w:rPr>
      </w:pPr>
      <w:r>
        <w:rPr>
          <w:rStyle w:val="Questionnumber"/>
        </w:rPr>
        <w:br w:type="page"/>
      </w:r>
      <w:r w:rsidR="00202245" w:rsidRPr="00202245">
        <w:rPr>
          <w:rStyle w:val="Questionnumber"/>
        </w:rPr>
        <w:lastRenderedPageBreak/>
        <w:t>E8</w:t>
      </w:r>
      <w:r w:rsidR="00202245" w:rsidRPr="00202245">
        <w:rPr>
          <w:rStyle w:val="Questionnumber"/>
        </w:rPr>
        <w:tab/>
      </w:r>
    </w:p>
    <w:p w:rsidR="00202245" w:rsidRPr="00925C02" w:rsidRDefault="00202245" w:rsidP="00DE3ACE">
      <w:pPr>
        <w:pStyle w:val="equations"/>
      </w:pPr>
      <w:r w:rsidRPr="00925C02">
        <w:object w:dxaOrig="5960" w:dyaOrig="760">
          <v:shape id="_x0000_i1034" type="#_x0000_t75" style="width:298.4pt;height:38.15pt" o:ole="">
            <v:imagedata r:id="rId26" o:title=""/>
          </v:shape>
          <o:OLEObject Type="Embed" ProgID="Equation.DSMT4" ShapeID="_x0000_i1034" DrawAspect="Content" ObjectID="_1359264828" r:id="rId27"/>
        </w:object>
      </w:r>
    </w:p>
    <w:p w:rsidR="00202245" w:rsidRPr="00925C02" w:rsidRDefault="006F25B7" w:rsidP="00DE3ACE">
      <w:pPr>
        <w:pStyle w:val="equations"/>
      </w:pPr>
      <w:r w:rsidRPr="006F25B7">
        <w:rPr>
          <w:position w:val="-44"/>
        </w:rPr>
        <w:object w:dxaOrig="6020" w:dyaOrig="1440">
          <v:shape id="_x0000_i1035" type="#_x0000_t75" style="width:305.35pt;height:72.85pt" o:ole="">
            <v:imagedata r:id="rId28" o:title=""/>
          </v:shape>
          <o:OLEObject Type="Embed" ProgID="Equation.DSMT4" ShapeID="_x0000_i1035" DrawAspect="Content" ObjectID="_1359264829" r:id="rId29"/>
        </w:object>
      </w:r>
    </w:p>
    <w:p w:rsidR="00202245" w:rsidRPr="00C36655" w:rsidRDefault="00202245" w:rsidP="00202245">
      <w:pPr>
        <w:pStyle w:val="Questiontext"/>
      </w:pPr>
      <w:r w:rsidRPr="00202245">
        <w:rPr>
          <w:rStyle w:val="Questionnumber"/>
        </w:rPr>
        <w:t>E9</w:t>
      </w:r>
      <w:r w:rsidRPr="00202245">
        <w:tab/>
      </w:r>
      <w:r w:rsidRPr="00C36655">
        <w:t>To ensure that the air column inside their instrument maintains a constant temperature, this will ensure that the speed of sound in the instrument is also constant and therefore the resonant frequencies are in tune with the standard frequencies expected by the conductor.</w:t>
      </w:r>
    </w:p>
    <w:p w:rsidR="00202245" w:rsidRPr="00C36655" w:rsidRDefault="00202245" w:rsidP="00202245">
      <w:pPr>
        <w:pStyle w:val="Questiontext"/>
      </w:pPr>
      <w:r w:rsidRPr="00202245">
        <w:rPr>
          <w:rStyle w:val="Questionnumber"/>
        </w:rPr>
        <w:t>E10</w:t>
      </w:r>
      <w:r w:rsidRPr="00202245">
        <w:tab/>
      </w:r>
      <w:r w:rsidRPr="00C36655">
        <w:t>She should loosen the string slightly.</w:t>
      </w:r>
    </w:p>
    <w:p w:rsidR="00202245" w:rsidRPr="00202245" w:rsidRDefault="00202245" w:rsidP="00202245">
      <w:pPr>
        <w:pStyle w:val="Questiontext"/>
        <w:rPr>
          <w:rStyle w:val="Questionnumber"/>
        </w:rPr>
      </w:pPr>
      <w:r w:rsidRPr="00202245">
        <w:rPr>
          <w:rStyle w:val="Questionnumber"/>
        </w:rPr>
        <w:t>E11</w:t>
      </w:r>
      <w:r w:rsidRPr="00202245">
        <w:rPr>
          <w:rStyle w:val="Questionnumber"/>
        </w:rPr>
        <w:tab/>
      </w:r>
    </w:p>
    <w:p w:rsidR="00202245" w:rsidRPr="00741FC8" w:rsidRDefault="00202245" w:rsidP="00DE3ACE">
      <w:pPr>
        <w:pStyle w:val="equations"/>
      </w:pPr>
      <w:r w:rsidRPr="008F398F">
        <w:object w:dxaOrig="4420" w:dyaOrig="3220">
          <v:shape id="_x0000_i1036" type="#_x0000_t75" style="width:220.35pt;height:162.2pt" o:ole="">
            <v:imagedata r:id="rId30" o:title=""/>
          </v:shape>
          <o:OLEObject Type="Embed" ProgID="Equation.DSMT4" ShapeID="_x0000_i1036" DrawAspect="Content" ObjectID="_1359264830" r:id="rId31"/>
        </w:object>
      </w:r>
    </w:p>
    <w:p w:rsidR="00202245" w:rsidRPr="00202245" w:rsidRDefault="00202245" w:rsidP="00202245">
      <w:pPr>
        <w:pStyle w:val="Questiontext"/>
        <w:rPr>
          <w:rStyle w:val="Questionnumber"/>
        </w:rPr>
      </w:pPr>
      <w:r w:rsidRPr="00202245">
        <w:rPr>
          <w:rStyle w:val="Questionnumber"/>
        </w:rPr>
        <w:t>E12</w:t>
      </w:r>
      <w:r w:rsidRPr="00202245">
        <w:rPr>
          <w:rStyle w:val="Questionnumber"/>
        </w:rPr>
        <w:tab/>
      </w:r>
    </w:p>
    <w:p w:rsidR="00202245" w:rsidRPr="00741FC8" w:rsidRDefault="00202245" w:rsidP="00DE3ACE">
      <w:pPr>
        <w:pStyle w:val="equations"/>
      </w:pPr>
      <w:r w:rsidRPr="008F398F">
        <w:object w:dxaOrig="4780" w:dyaOrig="3120">
          <v:shape id="_x0000_i1037" type="#_x0000_t75" style="width:237.7pt;height:157pt" o:ole="">
            <v:imagedata r:id="rId32" o:title=""/>
          </v:shape>
          <o:OLEObject Type="Embed" ProgID="Equation.DSMT4" ShapeID="_x0000_i1037" DrawAspect="Content" ObjectID="_1359264831" r:id="rId33"/>
        </w:object>
      </w:r>
    </w:p>
    <w:p w:rsidR="00202245" w:rsidRPr="00202245" w:rsidRDefault="00202245" w:rsidP="00202245">
      <w:pPr>
        <w:pStyle w:val="Questiontext"/>
      </w:pPr>
      <w:r w:rsidRPr="00202245">
        <w:rPr>
          <w:rStyle w:val="Questionnumber"/>
        </w:rPr>
        <w:t>E13</w:t>
      </w:r>
      <w:r w:rsidRPr="00202245">
        <w:rPr>
          <w:rStyle w:val="Questionnumber"/>
        </w:rPr>
        <w:tab/>
      </w:r>
      <w:r w:rsidRPr="00202245">
        <w:t>Yuki should either loosen or tighten her violin string and listen to see if the number of beats increases or decreases. What she should be trying to achieve is to decrease the number of beats per second until no beats are heard. At this point the frequency of the tuning fork and of the violin string are the same.</w:t>
      </w:r>
    </w:p>
    <w:p w:rsidR="00202245" w:rsidRPr="006B7D4E" w:rsidRDefault="00202245" w:rsidP="00202245">
      <w:pPr>
        <w:pStyle w:val="Questiontext"/>
      </w:pPr>
      <w:r w:rsidRPr="00202245">
        <w:rPr>
          <w:rStyle w:val="Questionnumber"/>
        </w:rPr>
        <w:t>E14</w:t>
      </w:r>
      <w:r w:rsidRPr="00202245">
        <w:rPr>
          <w:rStyle w:val="Questionnumber"/>
        </w:rPr>
        <w:tab/>
      </w:r>
      <w:r>
        <w:t>B</w:t>
      </w:r>
    </w:p>
    <w:p w:rsidR="00202245" w:rsidRPr="006B7D4E" w:rsidRDefault="001A160A" w:rsidP="00202245">
      <w:pPr>
        <w:pStyle w:val="Questiontext"/>
      </w:pPr>
      <w:r>
        <w:rPr>
          <w:rStyle w:val="Questionnumber"/>
        </w:rPr>
        <w:br w:type="page"/>
      </w:r>
      <w:r w:rsidR="00202245" w:rsidRPr="00202245">
        <w:rPr>
          <w:rStyle w:val="Questionnumber"/>
        </w:rPr>
        <w:lastRenderedPageBreak/>
        <w:t>E15</w:t>
      </w:r>
      <w:r w:rsidR="00202245" w:rsidRPr="00202245">
        <w:rPr>
          <w:rStyle w:val="Questionnumber"/>
        </w:rPr>
        <w:tab/>
      </w:r>
      <w:r w:rsidR="00202245">
        <w:t>C</w:t>
      </w:r>
    </w:p>
    <w:p w:rsidR="00202245" w:rsidRPr="00E60900" w:rsidRDefault="00202245" w:rsidP="00E60900">
      <w:pPr>
        <w:pStyle w:val="Questiontext"/>
      </w:pPr>
      <w:r w:rsidRPr="00202245">
        <w:rPr>
          <w:rStyle w:val="Questionnumber"/>
        </w:rPr>
        <w:t xml:space="preserve"> </w:t>
      </w:r>
      <w:r w:rsidRPr="00202245">
        <w:rPr>
          <w:rStyle w:val="Questionnumber"/>
        </w:rPr>
        <w:tab/>
      </w:r>
      <w:r w:rsidRPr="00E60900">
        <w:t>I would look for a low minimum power rating to avoid ‘clipping’ that could damage the tweeters. It is unlikely that I would turn up the speakers to maximum so I could get speakers that are less than the maximum power of the amplifier, so I would choose speakers C.</w:t>
      </w:r>
    </w:p>
    <w:p w:rsidR="00202245" w:rsidRPr="006B7D4E" w:rsidRDefault="00202245" w:rsidP="00202245">
      <w:pPr>
        <w:pStyle w:val="Questiontext"/>
      </w:pPr>
      <w:r w:rsidRPr="00202245">
        <w:rPr>
          <w:rStyle w:val="Questionnumber"/>
        </w:rPr>
        <w:t>E16</w:t>
      </w:r>
      <w:r w:rsidRPr="00202245">
        <w:rPr>
          <w:rStyle w:val="Questionnumber"/>
        </w:rPr>
        <w:tab/>
      </w:r>
    </w:p>
    <w:p w:rsidR="00202245" w:rsidRDefault="00202245" w:rsidP="00DE3ACE">
      <w:pPr>
        <w:pStyle w:val="equations"/>
      </w:pPr>
      <w:r w:rsidRPr="008F398F">
        <w:object w:dxaOrig="4380" w:dyaOrig="1800">
          <v:shape id="_x0000_i1038" type="#_x0000_t75" style="width:219.45pt;height:90.2pt" o:ole="">
            <v:imagedata r:id="rId34" o:title=""/>
          </v:shape>
          <o:OLEObject Type="Embed" ProgID="Equation.DSMT4" ShapeID="_x0000_i1038" DrawAspect="Content" ObjectID="_1359264832" r:id="rId35"/>
        </w:object>
      </w:r>
    </w:p>
    <w:p w:rsidR="0033021B" w:rsidRPr="00D07559" w:rsidRDefault="00202245" w:rsidP="00204631">
      <w:pPr>
        <w:pStyle w:val="Pchaptertitle"/>
      </w:pPr>
      <w:r>
        <w:rPr>
          <w:bCs/>
        </w:rPr>
        <w:br w:type="page"/>
      </w:r>
      <w:bookmarkStart w:id="10" w:name="_Toc240172884"/>
      <w:r w:rsidR="0033021B" w:rsidRPr="00D07559">
        <w:lastRenderedPageBreak/>
        <w:t>The</w:t>
      </w:r>
      <w:r w:rsidR="0033021B" w:rsidRPr="00204631">
        <w:t xml:space="preserve"> </w:t>
      </w:r>
      <w:r w:rsidR="0033021B" w:rsidRPr="00204631">
        <w:rPr>
          <w:szCs w:val="90"/>
        </w:rPr>
        <w:t xml:space="preserve">search </w:t>
      </w:r>
      <w:r w:rsidR="0033021B" w:rsidRPr="00D07559">
        <w:t>for</w:t>
      </w:r>
      <w:r w:rsidR="0033021B" w:rsidRPr="00204631">
        <w:t xml:space="preserve"> understanding</w:t>
      </w:r>
      <w:bookmarkEnd w:id="10"/>
    </w:p>
    <w:p w:rsidR="0033021B" w:rsidRPr="00D624D2" w:rsidRDefault="0033021B" w:rsidP="0033021B">
      <w:pPr>
        <w:pStyle w:val="Questiontext"/>
        <w:tabs>
          <w:tab w:val="clear" w:pos="567"/>
        </w:tabs>
        <w:ind w:left="0" w:firstLine="0"/>
      </w:pPr>
      <w:r w:rsidRPr="00D624D2">
        <w:t>The questions in this context are largely based on opinion and discussion, with an emphasis on critical thinking and the formation of supported arguments. In most cases, the following answers consist only of lists of some relevant points which do not necessarily support only one conclusion.</w:t>
      </w:r>
    </w:p>
    <w:p w:rsidR="0033021B" w:rsidRDefault="0033021B" w:rsidP="0033021B">
      <w:pPr>
        <w:pStyle w:val="Questiontext"/>
        <w:tabs>
          <w:tab w:val="clear" w:pos="567"/>
          <w:tab w:val="left" w:pos="0"/>
        </w:tabs>
        <w:ind w:left="0" w:firstLine="567"/>
      </w:pPr>
      <w:r w:rsidRPr="00D624D2">
        <w:t>It is important to note that although other information may be relevant if introduced to, or by, students, the suggested responses are based only on information that is either presented within the context or available to the general public.</w:t>
      </w:r>
    </w:p>
    <w:p w:rsidR="0033021B" w:rsidRPr="00DF4A8A" w:rsidRDefault="0033021B" w:rsidP="0033021B">
      <w:pPr>
        <w:pStyle w:val="Questiontext"/>
      </w:pPr>
      <w:r w:rsidRPr="0033021B">
        <w:rPr>
          <w:rStyle w:val="Questionnumber"/>
        </w:rPr>
        <w:t>E1</w:t>
      </w:r>
      <w:r w:rsidRPr="00876971">
        <w:tab/>
      </w:r>
      <w:r>
        <w:t xml:space="preserve">Before Thales theories may have suggested that the gods (or </w:t>
      </w:r>
      <w:r w:rsidRPr="00D624D2">
        <w:t>spirits; mythical creatures; magic</w:t>
      </w:r>
      <w:r>
        <w:t>) created the structure and nature of the Earth and the heavens.</w:t>
      </w:r>
    </w:p>
    <w:p w:rsidR="0033021B" w:rsidRPr="00DF4A8A" w:rsidRDefault="0033021B" w:rsidP="0033021B">
      <w:pPr>
        <w:pStyle w:val="Questiontext1a"/>
      </w:pPr>
      <w:r w:rsidRPr="0033021B">
        <w:rPr>
          <w:rStyle w:val="Questionnumber"/>
        </w:rPr>
        <w:t>E2</w:t>
      </w:r>
      <w:r w:rsidRPr="0033021B">
        <w:rPr>
          <w:rStyle w:val="Questionnumber"/>
        </w:rPr>
        <w:tab/>
        <w:t>a</w:t>
      </w:r>
      <w:r w:rsidRPr="00876971">
        <w:tab/>
      </w:r>
      <w:r w:rsidRPr="0033021B">
        <w:t>The presence of condensation on cold objects, when organic matter is crushed it often contains liquids.</w:t>
      </w:r>
      <w:r w:rsidRPr="00D624D2">
        <w:rPr>
          <w:lang w:eastAsia="en-AU"/>
        </w:rPr>
        <w:t xml:space="preserve"> </w:t>
      </w:r>
      <w:r>
        <w:t>W</w:t>
      </w:r>
      <w:r w:rsidRPr="00D624D2">
        <w:t>ater itself</w:t>
      </w:r>
      <w:r>
        <w:t xml:space="preserve">, and </w:t>
      </w:r>
      <w:r w:rsidRPr="00D624D2">
        <w:t>the large number of other fluids</w:t>
      </w:r>
      <w:r>
        <w:t>. D</w:t>
      </w:r>
      <w:r w:rsidRPr="00D624D2">
        <w:t>eath—animals lose fluid, including blood, as they die and break down</w:t>
      </w:r>
      <w:r>
        <w:t xml:space="preserve">, </w:t>
      </w:r>
      <w:r w:rsidRPr="00D624D2">
        <w:t>plants appear dry as they die</w:t>
      </w:r>
      <w:r>
        <w:t>. M</w:t>
      </w:r>
      <w:r w:rsidRPr="00D624D2">
        <w:t>ud loses water before becoming dust and disappearing in the wind</w:t>
      </w:r>
      <w:r>
        <w:t>. T</w:t>
      </w:r>
      <w:r w:rsidRPr="00D624D2">
        <w:t>he clouds contain water (rain)</w:t>
      </w:r>
      <w:r>
        <w:t xml:space="preserve"> and </w:t>
      </w:r>
      <w:r w:rsidRPr="00D624D2">
        <w:t>the air contains water (condensation)</w:t>
      </w:r>
      <w:r>
        <w:t>. I</w:t>
      </w:r>
      <w:r w:rsidRPr="00D624D2">
        <w:t>ce to water to steam is an example of water taking different forms.</w:t>
      </w:r>
    </w:p>
    <w:p w:rsidR="0033021B" w:rsidRPr="0033021B" w:rsidRDefault="0033021B" w:rsidP="0033021B">
      <w:pPr>
        <w:pStyle w:val="Questiontexta"/>
      </w:pPr>
      <w:r w:rsidRPr="0033021B">
        <w:rPr>
          <w:rStyle w:val="Questionnumber"/>
        </w:rPr>
        <w:t>b</w:t>
      </w:r>
      <w:r w:rsidRPr="0033021B">
        <w:tab/>
        <w:t>Yes as it attempts to explain observations.</w:t>
      </w:r>
    </w:p>
    <w:p w:rsidR="0033021B" w:rsidRPr="0033021B" w:rsidRDefault="0033021B" w:rsidP="0033021B">
      <w:pPr>
        <w:pStyle w:val="Questiontext1a"/>
      </w:pPr>
      <w:r w:rsidRPr="0033021B">
        <w:rPr>
          <w:rStyle w:val="Questionnumber"/>
        </w:rPr>
        <w:t>E3</w:t>
      </w:r>
      <w:r w:rsidRPr="00876971">
        <w:tab/>
      </w:r>
      <w:r w:rsidRPr="0033021B">
        <w:rPr>
          <w:rStyle w:val="Questionnumber"/>
        </w:rPr>
        <w:t>a</w:t>
      </w:r>
      <w:r w:rsidRPr="00876971">
        <w:tab/>
      </w:r>
      <w:r w:rsidRPr="0033021B">
        <w:t>It illuminates objects, it cannot be seen as it passes by our eyes, it can be reflected from shiny objects and bend as it passes through transparent objects, shadows with distinct edges, so light is blocked from a straight path.</w:t>
      </w:r>
    </w:p>
    <w:p w:rsidR="0033021B" w:rsidRPr="00204631" w:rsidRDefault="0033021B" w:rsidP="0033021B">
      <w:pPr>
        <w:pStyle w:val="Questiontexta"/>
        <w:tabs>
          <w:tab w:val="left" w:pos="1701"/>
        </w:tabs>
      </w:pPr>
      <w:r w:rsidRPr="0033021B">
        <w:rPr>
          <w:rStyle w:val="Questionnumber"/>
        </w:rPr>
        <w:t>b</w:t>
      </w:r>
      <w:r w:rsidRPr="0033021B">
        <w:tab/>
      </w:r>
      <w:r w:rsidRPr="0033021B">
        <w:rPr>
          <w:rStyle w:val="Questionnumber"/>
        </w:rPr>
        <w:t>i</w:t>
      </w:r>
      <w:r w:rsidRPr="0033021B">
        <w:tab/>
      </w:r>
      <w:r w:rsidRPr="00204631">
        <w:t>It illuminates objects – all three filaments interact.</w:t>
      </w:r>
    </w:p>
    <w:p w:rsidR="0033021B" w:rsidRPr="00741FC8" w:rsidRDefault="0033021B" w:rsidP="0033021B">
      <w:pPr>
        <w:pStyle w:val="Questiontextii"/>
      </w:pPr>
      <w:r w:rsidRPr="00741FC8">
        <w:t xml:space="preserve"> </w:t>
      </w:r>
      <w:r w:rsidRPr="00741FC8">
        <w:tab/>
        <w:t>It cannot be seen as it passes by our eyes – the filament from the object is not present</w:t>
      </w:r>
    </w:p>
    <w:p w:rsidR="0033021B" w:rsidRPr="0033021B" w:rsidRDefault="0033021B" w:rsidP="0033021B">
      <w:pPr>
        <w:pStyle w:val="Questiontextii"/>
      </w:pPr>
      <w:r w:rsidRPr="0033021B">
        <w:t xml:space="preserve"> </w:t>
      </w:r>
      <w:r w:rsidRPr="0033021B">
        <w:tab/>
        <w:t>It can be reflected from shiny objects – the filaments reflect off the shiny surface.</w:t>
      </w:r>
    </w:p>
    <w:p w:rsidR="0033021B" w:rsidRPr="0033021B" w:rsidRDefault="0033021B" w:rsidP="0033021B">
      <w:pPr>
        <w:pStyle w:val="Questiontextii"/>
      </w:pPr>
      <w:r>
        <w:t xml:space="preserve"> </w:t>
      </w:r>
      <w:r>
        <w:tab/>
      </w:r>
      <w:r w:rsidRPr="0033021B">
        <w:t>It bends as it passes through transparent objects – the filaments are bent by the substance</w:t>
      </w:r>
    </w:p>
    <w:p w:rsidR="0033021B" w:rsidRPr="0033021B" w:rsidRDefault="0033021B" w:rsidP="0033021B">
      <w:pPr>
        <w:pStyle w:val="Questiontextii"/>
      </w:pPr>
      <w:r>
        <w:t xml:space="preserve"> </w:t>
      </w:r>
      <w:r>
        <w:tab/>
      </w:r>
      <w:r w:rsidRPr="0033021B">
        <w:t>When an object passes in front of what is being looked at, the filament could easily be cut to now be shorter (to see the closer object) and go no further (leave a shadow behind the object)</w:t>
      </w:r>
    </w:p>
    <w:p w:rsidR="0033021B" w:rsidRPr="0033021B" w:rsidRDefault="0033021B" w:rsidP="0033021B">
      <w:pPr>
        <w:pStyle w:val="Questiontextii"/>
      </w:pPr>
      <w:r w:rsidRPr="0033021B">
        <w:rPr>
          <w:rStyle w:val="Questionnumber"/>
        </w:rPr>
        <w:t>ii</w:t>
      </w:r>
      <w:r w:rsidRPr="0033021B">
        <w:tab/>
        <w:t>It illuminates objects – particles from your eye strike the object.</w:t>
      </w:r>
    </w:p>
    <w:p w:rsidR="0033021B" w:rsidRPr="0033021B" w:rsidRDefault="0033021B" w:rsidP="0033021B">
      <w:pPr>
        <w:pStyle w:val="Questiontextii"/>
      </w:pPr>
      <w:r>
        <w:t xml:space="preserve"> </w:t>
      </w:r>
      <w:r>
        <w:tab/>
      </w:r>
      <w:r w:rsidRPr="0033021B">
        <w:t>It cannot be seen as it passes by our eyes – the particles pass by our eyes.</w:t>
      </w:r>
    </w:p>
    <w:p w:rsidR="0033021B" w:rsidRPr="0033021B" w:rsidRDefault="0033021B" w:rsidP="0033021B">
      <w:pPr>
        <w:pStyle w:val="Questiontextii"/>
      </w:pPr>
      <w:r>
        <w:t xml:space="preserve"> </w:t>
      </w:r>
      <w:r>
        <w:tab/>
      </w:r>
      <w:r w:rsidRPr="0033021B">
        <w:t>It can be reflected from shiny objects – the particles bounce off the shiny surface.</w:t>
      </w:r>
    </w:p>
    <w:p w:rsidR="0033021B" w:rsidRPr="0033021B" w:rsidRDefault="0033021B" w:rsidP="0033021B">
      <w:pPr>
        <w:pStyle w:val="Questiontextii"/>
      </w:pPr>
      <w:r>
        <w:t xml:space="preserve"> </w:t>
      </w:r>
      <w:r>
        <w:tab/>
      </w:r>
      <w:r w:rsidRPr="0033021B">
        <w:t>It bends as it passes through transparent objects – the particles change direction as they enter the substance.</w:t>
      </w:r>
    </w:p>
    <w:p w:rsidR="0033021B" w:rsidRPr="0033021B" w:rsidRDefault="0033021B" w:rsidP="0033021B">
      <w:pPr>
        <w:pStyle w:val="Questiontextii"/>
      </w:pPr>
      <w:r>
        <w:t xml:space="preserve"> </w:t>
      </w:r>
      <w:r>
        <w:tab/>
      </w:r>
      <w:r w:rsidRPr="0033021B">
        <w:t>Particles directed at an object will not hit any part of a surface directly behind that object (shadows)</w:t>
      </w:r>
    </w:p>
    <w:p w:rsidR="0033021B" w:rsidRPr="0033021B" w:rsidRDefault="0033021B" w:rsidP="0033021B">
      <w:pPr>
        <w:pStyle w:val="Questiontextii"/>
      </w:pPr>
      <w:r w:rsidRPr="0033021B">
        <w:rPr>
          <w:rStyle w:val="Questionnumber"/>
        </w:rPr>
        <w:t>iii</w:t>
      </w:r>
      <w:r w:rsidRPr="0033021B">
        <w:tab/>
        <w:t>It illuminates objects – waves from a source strike the object then enter our eye.</w:t>
      </w:r>
    </w:p>
    <w:p w:rsidR="0033021B" w:rsidRPr="00204631" w:rsidRDefault="0033021B" w:rsidP="0033021B">
      <w:pPr>
        <w:pStyle w:val="Questiontextii"/>
      </w:pPr>
      <w:r w:rsidRPr="00204631">
        <w:t xml:space="preserve"> </w:t>
      </w:r>
      <w:r w:rsidRPr="00204631">
        <w:tab/>
        <w:t>It cannot be seen as it passes by our eyes – the wave from the object passes by our eyes.</w:t>
      </w:r>
    </w:p>
    <w:p w:rsidR="0033021B" w:rsidRPr="00204631" w:rsidRDefault="0033021B" w:rsidP="0033021B">
      <w:pPr>
        <w:pStyle w:val="Questiontextii"/>
      </w:pPr>
      <w:r w:rsidRPr="00204631">
        <w:t xml:space="preserve"> </w:t>
      </w:r>
      <w:r w:rsidRPr="00204631">
        <w:tab/>
        <w:t>It can be reflected from shiny objects – the waves reflect off the shiny surface.</w:t>
      </w:r>
    </w:p>
    <w:p w:rsidR="0033021B" w:rsidRPr="00204631" w:rsidRDefault="0033021B" w:rsidP="0033021B">
      <w:pPr>
        <w:pStyle w:val="Questiontextii"/>
      </w:pPr>
      <w:r w:rsidRPr="00204631">
        <w:t xml:space="preserve"> </w:t>
      </w:r>
      <w:r w:rsidRPr="00204631">
        <w:tab/>
        <w:t>It bends as it passes through transparent objects – the waves change direction as they enter the substance.</w:t>
      </w:r>
    </w:p>
    <w:p w:rsidR="0033021B" w:rsidRPr="00204631" w:rsidRDefault="0033021B" w:rsidP="0033021B">
      <w:pPr>
        <w:pStyle w:val="Questiontextii"/>
      </w:pPr>
      <w:r>
        <w:t xml:space="preserve"> </w:t>
      </w:r>
      <w:r>
        <w:tab/>
      </w:r>
      <w:r w:rsidRPr="0033021B">
        <w:t>Waves do not pass beyond objects in their path (shadows); they do over longer distances, but other factors could then come into play</w:t>
      </w:r>
    </w:p>
    <w:p w:rsidR="0033021B" w:rsidRPr="00763011" w:rsidRDefault="0033021B" w:rsidP="0033021B">
      <w:pPr>
        <w:pStyle w:val="Questiontext1a"/>
      </w:pPr>
      <w:r w:rsidRPr="0033021B">
        <w:rPr>
          <w:rStyle w:val="Questionnumber"/>
        </w:rPr>
        <w:lastRenderedPageBreak/>
        <w:t>E4</w:t>
      </w:r>
      <w:r w:rsidRPr="00876971">
        <w:tab/>
      </w:r>
      <w:r w:rsidRPr="0033021B">
        <w:rPr>
          <w:rStyle w:val="Questionnumber"/>
        </w:rPr>
        <w:t>a</w:t>
      </w:r>
      <w:r>
        <w:tab/>
        <w:t>A</w:t>
      </w:r>
      <w:r w:rsidRPr="00763011">
        <w:t>s rocks are broken down, the smaller grains tend to become more and more similar in size (they resemble distinct particles)</w:t>
      </w:r>
      <w:r>
        <w:t>.</w:t>
      </w:r>
      <w:r w:rsidRPr="00763011">
        <w:t xml:space="preserve"> </w:t>
      </w:r>
      <w:r>
        <w:t>S</w:t>
      </w:r>
      <w:r w:rsidRPr="00763011">
        <w:t>ome substances can be made by mixing other substances, suggesting that the final form of matter is not the same as the material from which it is built</w:t>
      </w:r>
      <w:r>
        <w:t>. H</w:t>
      </w:r>
      <w:r w:rsidRPr="00763011">
        <w:t>eating/burning changes substances, suggesting that different structures of the same material produce different properties</w:t>
      </w:r>
    </w:p>
    <w:p w:rsidR="0033021B" w:rsidRDefault="0033021B" w:rsidP="0033021B">
      <w:pPr>
        <w:pStyle w:val="Questiontexta"/>
      </w:pPr>
      <w:r w:rsidRPr="0033021B">
        <w:rPr>
          <w:rStyle w:val="Questionnumber"/>
        </w:rPr>
        <w:t>b</w:t>
      </w:r>
      <w:r w:rsidRPr="00876971">
        <w:tab/>
      </w:r>
      <w:r>
        <w:t>The four distinct elements could be made up of either particles or continuous matter. The four elements could be four types of atom, instead of one as proposed. The four elements could be four basic ways of structuring the proposed identical atoms</w:t>
      </w:r>
    </w:p>
    <w:p w:rsidR="0033021B" w:rsidRDefault="0033021B" w:rsidP="0033021B">
      <w:pPr>
        <w:pStyle w:val="Questiontext1a"/>
      </w:pPr>
      <w:r w:rsidRPr="0033021B">
        <w:rPr>
          <w:rStyle w:val="Questionnumber"/>
        </w:rPr>
        <w:t>E5</w:t>
      </w:r>
      <w:r w:rsidRPr="00876971">
        <w:tab/>
      </w:r>
      <w:r w:rsidRPr="0033021B">
        <w:rPr>
          <w:rStyle w:val="Questionnumber"/>
        </w:rPr>
        <w:t>a</w:t>
      </w:r>
      <w:r w:rsidRPr="00876971">
        <w:tab/>
      </w:r>
      <w:r>
        <w:t xml:space="preserve">Both Newton and Hooke describe light as being all of the same type regardless of the source. Both </w:t>
      </w:r>
      <w:smartTag w:uri="urn:schemas-microsoft-com:office:smarttags" w:element="City">
        <w:smartTag w:uri="urn:schemas-microsoft-com:office:smarttags" w:element="place">
          <w:r>
            <w:t>Newton</w:t>
          </w:r>
        </w:smartTag>
      </w:smartTag>
      <w:r>
        <w:t xml:space="preserve"> and Hooke can explain reflection and mirrors, and refraction. Al-Haytham suggests that light slows down when it enters a more dense medium, Hooke’s waves would slow down as they enter the greater resistance of a more dense medium, and </w:t>
      </w:r>
      <w:smartTag w:uri="urn:schemas-microsoft-com:office:smarttags" w:element="place">
        <w:smartTag w:uri="urn:schemas-microsoft-com:office:smarttags" w:element="City">
          <w:r>
            <w:t>Newton</w:t>
          </w:r>
        </w:smartTag>
      </w:smartTag>
      <w:r>
        <w:t>’s particles speed up as they are affected by the attractive forces at a boundary with another medium</w:t>
      </w:r>
    </w:p>
    <w:p w:rsidR="0033021B" w:rsidRDefault="0033021B" w:rsidP="0033021B">
      <w:pPr>
        <w:pStyle w:val="Questiontexta"/>
      </w:pPr>
      <w:r w:rsidRPr="0033021B">
        <w:rPr>
          <w:rStyle w:val="Questionnumber"/>
        </w:rPr>
        <w:t>b</w:t>
      </w:r>
      <w:r w:rsidRPr="00876971">
        <w:tab/>
      </w:r>
      <w:r>
        <w:t>Al-Haytham’s work is very successful as it applies to the practical considerations of a wide variety of mirrors. Observations can be successfully explained. The explanation is only theory.</w:t>
      </w:r>
    </w:p>
    <w:p w:rsidR="0033021B" w:rsidRPr="006D4359" w:rsidRDefault="0033021B" w:rsidP="0033021B">
      <w:pPr>
        <w:pStyle w:val="Questiontexta"/>
      </w:pPr>
      <w:r w:rsidRPr="0033021B">
        <w:rPr>
          <w:rStyle w:val="Questionnumber"/>
        </w:rPr>
        <w:t>c</w:t>
      </w:r>
      <w:r w:rsidRPr="00876971">
        <w:tab/>
      </w:r>
      <w:r w:rsidRPr="006D4359">
        <w:t>Australian society is essentially of European origin our history is traditionally European (and European American) only</w:t>
      </w:r>
      <w:r>
        <w:t>. A</w:t>
      </w:r>
      <w:r w:rsidRPr="006D4359">
        <w:t>l Haytham was not European and so not part of the debates of academics that tend to be discussed and become widely known</w:t>
      </w:r>
      <w:r>
        <w:t>. C</w:t>
      </w:r>
      <w:r w:rsidRPr="006D4359">
        <w:t xml:space="preserve">ommunication between people in different parts of the world was not as quick and easy as it is now; al-Haytham’s ideas may simply never have been taken to </w:t>
      </w:r>
      <w:smartTag w:uri="urn:schemas-microsoft-com:office:smarttags" w:element="place">
        <w:r w:rsidRPr="006D4359">
          <w:t>Europe</w:t>
        </w:r>
      </w:smartTag>
      <w:r>
        <w:t xml:space="preserve">. </w:t>
      </w:r>
      <w:smartTag w:uri="urn:schemas-microsoft-com:office:smarttags" w:element="place">
        <w:r w:rsidRPr="006D4359">
          <w:t>Europe</w:t>
        </w:r>
      </w:smartTag>
      <w:r w:rsidRPr="006D4359">
        <w:t xml:space="preserve"> was in the midst of the Middle Ages and was less concerned with scientific advances</w:t>
      </w:r>
      <w:r>
        <w:t xml:space="preserve"> </w:t>
      </w:r>
      <w:r w:rsidRPr="006D4359">
        <w:t xml:space="preserve">and </w:t>
      </w:r>
      <w:r>
        <w:t xml:space="preserve">was </w:t>
      </w:r>
      <w:r w:rsidRPr="006D4359">
        <w:t xml:space="preserve">lax in the keeping of written records; </w:t>
      </w:r>
      <w:r>
        <w:t>Al-</w:t>
      </w:r>
      <w:r w:rsidRPr="006D4359">
        <w:t>Haytham could have been known about without any written record</w:t>
      </w:r>
      <w:r>
        <w:t>. A</w:t>
      </w:r>
      <w:r w:rsidRPr="006D4359">
        <w:t>long with the ideas of women not being taken seriously, the male European scholars who wrote our scientific history may not have considered ideas from the Middle East to be worthy of inspection</w:t>
      </w:r>
      <w:r>
        <w:t>.</w:t>
      </w:r>
    </w:p>
    <w:p w:rsidR="0033021B" w:rsidRDefault="0033021B" w:rsidP="0033021B">
      <w:pPr>
        <w:pStyle w:val="Questiontext"/>
      </w:pPr>
      <w:r w:rsidRPr="0033021B">
        <w:rPr>
          <w:rStyle w:val="Questionnumber"/>
        </w:rPr>
        <w:t>E6</w:t>
      </w:r>
      <w:r w:rsidRPr="00876971">
        <w:tab/>
      </w:r>
      <w:r>
        <w:t>Filaments are instantaneous, particles and waves travel and so have a speed. Calculation of the speed of light as it moves into a more dense medium is important in deciding between waves, which should slow down, and particles, which should speed up.</w:t>
      </w:r>
    </w:p>
    <w:p w:rsidR="0033021B" w:rsidRDefault="0033021B" w:rsidP="0033021B">
      <w:pPr>
        <w:pStyle w:val="Questiontext1a"/>
      </w:pPr>
      <w:r w:rsidRPr="0033021B">
        <w:rPr>
          <w:rStyle w:val="Questionnumber"/>
        </w:rPr>
        <w:t>E7</w:t>
      </w:r>
      <w:r w:rsidRPr="0033021B">
        <w:rPr>
          <w:rStyle w:val="Questionnumber"/>
        </w:rPr>
        <w:tab/>
        <w:t>a</w:t>
      </w:r>
      <w:r w:rsidRPr="00876971">
        <w:tab/>
      </w:r>
      <w:r>
        <w:t>Waves – as a wave moves out from a point source, the radius of the curve increases; the same wave energy is spread over a larger surface and so must be less at each point.</w:t>
      </w:r>
    </w:p>
    <w:p w:rsidR="0033021B" w:rsidRDefault="0033021B" w:rsidP="0033021B">
      <w:pPr>
        <w:pStyle w:val="Questiontexta"/>
      </w:pPr>
      <w:r>
        <w:t xml:space="preserve"> </w:t>
      </w:r>
      <w:r>
        <w:tab/>
        <w:t>Particles – a spray of particles leaving a point would consist of slightly different directions; as they move further from their origin, the difference in direction remains unchanged while the particles spread further apart, and so there are less particles within the same area.</w:t>
      </w:r>
    </w:p>
    <w:p w:rsidR="0033021B" w:rsidRDefault="0033021B" w:rsidP="0033021B">
      <w:pPr>
        <w:pStyle w:val="Questiontexta"/>
      </w:pPr>
      <w:r w:rsidRPr="0033021B">
        <w:rPr>
          <w:rStyle w:val="Questionnumber"/>
        </w:rPr>
        <w:t>b</w:t>
      </w:r>
      <w:r w:rsidRPr="00876971">
        <w:tab/>
      </w:r>
      <w:r>
        <w:t>Determining the distance to a known light source or determining the intensity of a light source at a known distance. Investigating the relative intensities of the stars, when other measurements are made to indicate relative distances.</w:t>
      </w:r>
    </w:p>
    <w:p w:rsidR="0033021B" w:rsidRDefault="0033021B" w:rsidP="0033021B">
      <w:pPr>
        <w:pStyle w:val="Questiontext"/>
      </w:pPr>
      <w:r w:rsidRPr="0033021B">
        <w:rPr>
          <w:rStyle w:val="Questionnumber"/>
        </w:rPr>
        <w:t>E8</w:t>
      </w:r>
      <w:r w:rsidRPr="00876971">
        <w:tab/>
      </w:r>
      <w:r>
        <w:t xml:space="preserve">According to </w:t>
      </w:r>
      <w:smartTag w:uri="urn:schemas-microsoft-com:office:smarttags" w:element="City">
        <w:smartTag w:uri="urn:schemas-microsoft-com:office:smarttags" w:element="place">
          <w:r>
            <w:t>Newton</w:t>
          </w:r>
        </w:smartTag>
      </w:smartTag>
      <w:r>
        <w:t>, reflection is due to repulsive forces at the boundary and refraction is due to attractive forces at the boundary. How is it possible for the same particles to be both repelled and attracted by the forces at the same boundary?</w:t>
      </w:r>
    </w:p>
    <w:p w:rsidR="0033021B" w:rsidRDefault="0033021B" w:rsidP="0033021B">
      <w:pPr>
        <w:pStyle w:val="Questiontext"/>
      </w:pPr>
      <w:r w:rsidRPr="0033021B">
        <w:rPr>
          <w:rStyle w:val="Questionnumber"/>
        </w:rPr>
        <w:t>E9</w:t>
      </w:r>
      <w:r w:rsidRPr="00876971">
        <w:tab/>
      </w:r>
      <w:r>
        <w:t>The speed of light in different media and/or as it crosses boundaries. A medium through which light travels (the ether) or diffraction (bending around edges)</w:t>
      </w:r>
      <w:r w:rsidR="0035556E">
        <w:t>.</w:t>
      </w:r>
    </w:p>
    <w:p w:rsidR="0033021B" w:rsidRDefault="0035556E" w:rsidP="0033021B">
      <w:pPr>
        <w:pStyle w:val="Questiontext1a"/>
      </w:pPr>
      <w:r>
        <w:rPr>
          <w:rStyle w:val="Questionnumber"/>
        </w:rPr>
        <w:br w:type="page"/>
      </w:r>
      <w:r w:rsidR="0033021B" w:rsidRPr="0033021B">
        <w:rPr>
          <w:rStyle w:val="Questionnumber"/>
        </w:rPr>
        <w:lastRenderedPageBreak/>
        <w:t>E10</w:t>
      </w:r>
      <w:r w:rsidR="0033021B" w:rsidRPr="00876971">
        <w:tab/>
      </w:r>
      <w:r w:rsidR="0033021B" w:rsidRPr="0033021B">
        <w:rPr>
          <w:rStyle w:val="Questionnumber"/>
        </w:rPr>
        <w:t>a</w:t>
      </w:r>
      <w:r w:rsidR="0033021B" w:rsidRPr="00876971">
        <w:tab/>
      </w:r>
      <w:r w:rsidR="0033021B">
        <w:t xml:space="preserve">Both the wave and particle theories explain current observations. The particle theory does not require the missing diffraction effects or ether in order to be valid (note that because something has not been observed, it does not mean that it does not exist) </w:t>
      </w:r>
    </w:p>
    <w:p w:rsidR="0033021B" w:rsidRDefault="0033021B" w:rsidP="0033021B">
      <w:pPr>
        <w:pStyle w:val="Questiontexta"/>
      </w:pPr>
      <w:r w:rsidRPr="0033021B">
        <w:rPr>
          <w:rStyle w:val="Questionnumber"/>
        </w:rPr>
        <w:t>b</w:t>
      </w:r>
      <w:r w:rsidRPr="00876971">
        <w:tab/>
      </w:r>
      <w:smartTag w:uri="urn:schemas-microsoft-com:office:smarttags" w:element="place">
        <w:smartTag w:uri="urn:schemas-microsoft-com:office:smarttags" w:element="City">
          <w:r>
            <w:t>Newton</w:t>
          </w:r>
        </w:smartTag>
      </w:smartTag>
      <w:r>
        <w:t xml:space="preserve"> is well-respected and has presented a comprehensive theory, including an explanation of colour and the development of the successful reflecting telescope</w:t>
      </w:r>
    </w:p>
    <w:p w:rsidR="0033021B" w:rsidRDefault="0033021B" w:rsidP="0033021B">
      <w:pPr>
        <w:pStyle w:val="Questiontext"/>
      </w:pPr>
      <w:r w:rsidRPr="0033021B">
        <w:rPr>
          <w:rStyle w:val="Questionnumber"/>
        </w:rPr>
        <w:t>E11</w:t>
      </w:r>
      <w:r w:rsidRPr="00876971">
        <w:tab/>
      </w:r>
      <w:r>
        <w:t>The diffraction effect may be very small, due to very small wavelengths, and so is unable to be measured with available resources.</w:t>
      </w:r>
    </w:p>
    <w:p w:rsidR="0033021B" w:rsidRDefault="0033021B" w:rsidP="0033021B">
      <w:pPr>
        <w:pStyle w:val="Questiontext"/>
      </w:pPr>
      <w:r w:rsidRPr="0033021B">
        <w:rPr>
          <w:rStyle w:val="Questionnumber"/>
        </w:rPr>
        <w:t>E12</w:t>
      </w:r>
      <w:r w:rsidRPr="00876971">
        <w:tab/>
      </w:r>
      <w:r>
        <w:t>Roemer’s use of a very, very large distance minimises the relative effects of small measurement errors.</w:t>
      </w:r>
    </w:p>
    <w:p w:rsidR="0033021B" w:rsidRPr="00204631" w:rsidRDefault="0033021B" w:rsidP="0033021B">
      <w:pPr>
        <w:pStyle w:val="Questiontext"/>
      </w:pPr>
      <w:r w:rsidRPr="0033021B">
        <w:rPr>
          <w:rStyle w:val="Questionnumber"/>
        </w:rPr>
        <w:t>E13</w:t>
      </w:r>
      <w:r w:rsidRPr="00876971">
        <w:tab/>
      </w:r>
      <w:r>
        <w:t xml:space="preserve">Two theories: continuous or indivisible particles. Atoms have been proposed since 440 BCE. Boyle, in 1661, explains gases as atoms and molecules moving around. </w:t>
      </w:r>
      <w:smartTag w:uri="urn:schemas-microsoft-com:office:smarttags" w:element="City">
        <w:smartTag w:uri="urn:schemas-microsoft-com:office:smarttags" w:element="place">
          <w:r>
            <w:t>Newton</w:t>
          </w:r>
        </w:smartTag>
      </w:smartTag>
      <w:r>
        <w:t xml:space="preserve"> includes light as being particles (the same general idea although with no mass). There is no evidence to dispute the continuous theory as there has been no direct observation of atoms</w:t>
      </w:r>
    </w:p>
    <w:p w:rsidR="0033021B" w:rsidRDefault="0033021B" w:rsidP="0033021B">
      <w:pPr>
        <w:pStyle w:val="Questiontext"/>
      </w:pPr>
      <w:r w:rsidRPr="0033021B">
        <w:rPr>
          <w:rStyle w:val="Questionnumber"/>
        </w:rPr>
        <w:t>E14</w:t>
      </w:r>
      <w:r w:rsidRPr="00876971">
        <w:tab/>
      </w:r>
      <w:r>
        <w:t>Lavoisier’s accurate weights suggest a simple movement of matter from one place to another, with the total amount remaining constant.</w:t>
      </w:r>
    </w:p>
    <w:p w:rsidR="0033021B" w:rsidRDefault="0033021B" w:rsidP="0033021B">
      <w:pPr>
        <w:pStyle w:val="Questiontext1a"/>
      </w:pPr>
      <w:r w:rsidRPr="0033021B">
        <w:rPr>
          <w:rStyle w:val="Questionnumber"/>
        </w:rPr>
        <w:t>E15</w:t>
      </w:r>
      <w:r w:rsidRPr="00876971">
        <w:tab/>
      </w:r>
      <w:r w:rsidRPr="0033021B">
        <w:rPr>
          <w:rStyle w:val="Questionnumber"/>
        </w:rPr>
        <w:t>a</w:t>
      </w:r>
      <w:r w:rsidRPr="00876971">
        <w:tab/>
      </w:r>
      <w:r>
        <w:t>Refraction; possible explanation for diffraction and colour; possible explanation for interference</w:t>
      </w:r>
    </w:p>
    <w:p w:rsidR="0033021B" w:rsidRDefault="0033021B" w:rsidP="0033021B">
      <w:pPr>
        <w:pStyle w:val="Questiontexta"/>
      </w:pPr>
      <w:r w:rsidRPr="0033021B">
        <w:rPr>
          <w:rStyle w:val="Questionnumber"/>
        </w:rPr>
        <w:t>b</w:t>
      </w:r>
      <w:r w:rsidRPr="00876971">
        <w:tab/>
      </w:r>
      <w:smartTag w:uri="urn:schemas-microsoft-com:office:smarttags" w:element="place">
        <w:smartTag w:uri="urn:schemas-microsoft-com:office:smarttags" w:element="City">
          <w:r>
            <w:t>Newton</w:t>
          </w:r>
        </w:smartTag>
      </w:smartTag>
      <w:r>
        <w:t>’s theory was suggested partly because of an absence of observed diffraction. If the observed pattern is of interference, then light cannot be made up of particles; particles are not able to interfere and cancel each other out</w:t>
      </w:r>
    </w:p>
    <w:p w:rsidR="0033021B" w:rsidRDefault="0033021B" w:rsidP="0033021B">
      <w:pPr>
        <w:pStyle w:val="Questiontext"/>
      </w:pPr>
      <w:r w:rsidRPr="0033021B">
        <w:rPr>
          <w:rStyle w:val="Questionnumber"/>
        </w:rPr>
        <w:t>E16</w:t>
      </w:r>
      <w:r w:rsidRPr="00876971">
        <w:tab/>
      </w:r>
      <w:smartTag w:uri="urn:schemas-microsoft-com:office:smarttags" w:element="City">
        <w:smartTag w:uri="urn:schemas-microsoft-com:office:smarttags" w:element="place">
          <w:r>
            <w:t>Dalton</w:t>
          </w:r>
        </w:smartTag>
      </w:smartTag>
      <w:r>
        <w:t>’s explanation is both comprehensive and successful when put to practical use (chemical reactions). It is not as easy to explain whole number ratio combinations when using continuous matter, but it is still a possibility. There has been no direct observation of the atom</w:t>
      </w:r>
    </w:p>
    <w:p w:rsidR="0033021B" w:rsidRDefault="0033021B" w:rsidP="0033021B">
      <w:pPr>
        <w:pStyle w:val="Questiontext"/>
      </w:pPr>
      <w:r w:rsidRPr="0033021B">
        <w:rPr>
          <w:rStyle w:val="Questionnumber"/>
        </w:rPr>
        <w:t>E17</w:t>
      </w:r>
      <w:r w:rsidRPr="00876971">
        <w:tab/>
      </w:r>
      <w:r w:rsidRPr="0033021B">
        <w:rPr>
          <w:rStyle w:val="Questionnumber"/>
        </w:rPr>
        <w:t>a</w:t>
      </w:r>
      <w:r w:rsidRPr="00876971">
        <w:tab/>
      </w:r>
      <w:r w:rsidRPr="00204631">
        <w:t>Supporting the wave theory</w:t>
      </w:r>
      <w:r>
        <w:t xml:space="preserve">: </w:t>
      </w:r>
    </w:p>
    <w:p w:rsidR="0033021B" w:rsidRDefault="0033021B" w:rsidP="0033021B">
      <w:pPr>
        <w:pStyle w:val="Questiontexta"/>
      </w:pPr>
      <w:r>
        <w:t xml:space="preserve"> </w:t>
      </w:r>
      <w:r>
        <w:tab/>
        <w:t>Diffraction of light, interference of light, Fresnel’s mathematical basis for wave theory predicts the observations of light, electric and magnetic fields are suggested as a possible means for the propagation of waves, light slows down when travelling in a more dense medium, Maxwell’s equations regarding electromagnetic waves match the properties of light, Hertz produced electromagnetic waves that have the same properties as light.</w:t>
      </w:r>
    </w:p>
    <w:p w:rsidR="0033021B" w:rsidRPr="00D07559" w:rsidRDefault="0033021B" w:rsidP="0033021B">
      <w:pPr>
        <w:pStyle w:val="Questiontexta"/>
      </w:pPr>
      <w:r w:rsidRPr="00D07559">
        <w:t xml:space="preserve"> </w:t>
      </w:r>
      <w:r w:rsidRPr="00D07559">
        <w:tab/>
        <w:t>Discrediting the particle theory:</w:t>
      </w:r>
    </w:p>
    <w:p w:rsidR="0033021B" w:rsidRDefault="0033021B" w:rsidP="0033021B">
      <w:pPr>
        <w:pStyle w:val="Questiontexta"/>
      </w:pPr>
      <w:r>
        <w:t xml:space="preserve"> </w:t>
      </w:r>
      <w:r>
        <w:tab/>
        <w:t>Interference patterns, Michelson’s interferometer.</w:t>
      </w:r>
    </w:p>
    <w:p w:rsidR="0033021B" w:rsidRDefault="0033021B" w:rsidP="0033021B">
      <w:pPr>
        <w:pStyle w:val="Questiontexta"/>
      </w:pPr>
      <w:r w:rsidRPr="0033021B">
        <w:rPr>
          <w:rStyle w:val="Questionnumber"/>
        </w:rPr>
        <w:t>b</w:t>
      </w:r>
      <w:r w:rsidRPr="00876971">
        <w:tab/>
      </w:r>
      <w:r>
        <w:t>There is a lot of support for waves, but more important is the existence of discrediting evidence regarding particles. The conclusion that light cannot be made up of particles does not automatically mean that it has a wave nature.</w:t>
      </w:r>
    </w:p>
    <w:p w:rsidR="0033021B" w:rsidRDefault="0033021B" w:rsidP="0033021B">
      <w:pPr>
        <w:pStyle w:val="Questiontext"/>
      </w:pPr>
      <w:r w:rsidRPr="0033021B">
        <w:rPr>
          <w:rStyle w:val="Questionnumber"/>
        </w:rPr>
        <w:t>E18</w:t>
      </w:r>
      <w:r w:rsidRPr="00876971">
        <w:tab/>
      </w:r>
      <w:r>
        <w:t>Fresnel’s model was derived from observations independent of wave theory. A mathematical basis provides a method for predicting outcomes with greater precision than observation alone.</w:t>
      </w:r>
    </w:p>
    <w:p w:rsidR="0033021B" w:rsidRDefault="0033021B" w:rsidP="0033021B">
      <w:pPr>
        <w:pStyle w:val="Questiontext1a"/>
      </w:pPr>
      <w:r w:rsidRPr="0033021B">
        <w:rPr>
          <w:rStyle w:val="Questionnumber"/>
        </w:rPr>
        <w:t>E19</w:t>
      </w:r>
      <w:r w:rsidRPr="00876971">
        <w:tab/>
      </w:r>
      <w:r w:rsidRPr="0033021B">
        <w:rPr>
          <w:rStyle w:val="Questionnumber"/>
        </w:rPr>
        <w:t>a</w:t>
      </w:r>
      <w:r w:rsidRPr="00876971">
        <w:tab/>
      </w:r>
      <w:r>
        <w:t>Seemingly separate theories and phenomena may be linked; for example, the properties of light and matter may be related</w:t>
      </w:r>
    </w:p>
    <w:p w:rsidR="0033021B" w:rsidRDefault="0033021B" w:rsidP="0033021B">
      <w:pPr>
        <w:pStyle w:val="Questiontexta"/>
      </w:pPr>
      <w:r w:rsidRPr="0033021B">
        <w:rPr>
          <w:rStyle w:val="Questionnumber"/>
        </w:rPr>
        <w:t>b</w:t>
      </w:r>
      <w:r w:rsidRPr="00876971">
        <w:tab/>
      </w:r>
      <w:r>
        <w:t>Phenomena that we see as separate may be intrinsically linked. There may be a single theory that is responsible for all that we observe (a grand unified theory)</w:t>
      </w:r>
    </w:p>
    <w:p w:rsidR="0033021B" w:rsidRDefault="0035556E" w:rsidP="0033021B">
      <w:pPr>
        <w:pStyle w:val="Questiontext"/>
      </w:pPr>
      <w:r>
        <w:rPr>
          <w:rStyle w:val="Questionnumber"/>
        </w:rPr>
        <w:br w:type="page"/>
      </w:r>
      <w:r w:rsidR="0033021B" w:rsidRPr="0033021B">
        <w:rPr>
          <w:rStyle w:val="Questionnumber"/>
        </w:rPr>
        <w:lastRenderedPageBreak/>
        <w:t>E20</w:t>
      </w:r>
      <w:r w:rsidR="0033021B" w:rsidRPr="00876971">
        <w:tab/>
      </w:r>
      <w:r w:rsidR="0033021B">
        <w:t>No medium (e.g. ether) for the transmission of light waves has been found. Lines of electric and magnetic force could not be observed directly, but would only be detected via their effects on electric charges and/or magnetic materials—no medium for the propagation of waves can be found using traditional methods. The moving electric and magnetic fields of electromagnetic waves could produce their own medium through which to travel; that is, no pre-existing medium is necessary</w:t>
      </w:r>
    </w:p>
    <w:p w:rsidR="0033021B" w:rsidRDefault="0033021B" w:rsidP="0033021B">
      <w:pPr>
        <w:pStyle w:val="Questiontext"/>
      </w:pPr>
      <w:r w:rsidRPr="0033021B">
        <w:rPr>
          <w:rStyle w:val="Questionnumber"/>
        </w:rPr>
        <w:t>E21</w:t>
      </w:r>
      <w:r w:rsidRPr="00876971">
        <w:tab/>
      </w:r>
      <w:r>
        <w:t>The wave theory suggests that light travels more slowly in a more dense medium; this is supported by Foucault’s measurements. The particle theory suggests that light speeds up as it crosses into another medium, due to the attractive forces at the boundary; this is not supported by Foucault’s measurements.</w:t>
      </w:r>
    </w:p>
    <w:p w:rsidR="0033021B" w:rsidRDefault="0033021B" w:rsidP="0033021B">
      <w:pPr>
        <w:pStyle w:val="Questiontext"/>
      </w:pPr>
      <w:r w:rsidRPr="0033021B">
        <w:rPr>
          <w:rStyle w:val="Questionnumber"/>
        </w:rPr>
        <w:t>E22</w:t>
      </w:r>
      <w:r w:rsidRPr="00876971">
        <w:tab/>
      </w:r>
      <w:r>
        <w:t>No particles were observed. Particles don’t generally cause things to glow and the glowing of the gas implies a gain of energy (rays/waves). The glowing appears to be caused by the electric current, and there is no indication that electricity involves particles. The shadow indicates straight line paths, which could be either waves or particles</w:t>
      </w:r>
    </w:p>
    <w:p w:rsidR="0033021B" w:rsidRDefault="0033021B" w:rsidP="0033021B">
      <w:pPr>
        <w:pStyle w:val="Questiontext1a"/>
      </w:pPr>
      <w:r w:rsidRPr="0033021B">
        <w:rPr>
          <w:rStyle w:val="Questionnumber"/>
        </w:rPr>
        <w:t>E23</w:t>
      </w:r>
      <w:r w:rsidRPr="0033021B">
        <w:rPr>
          <w:rStyle w:val="Questionnumber"/>
        </w:rPr>
        <w:tab/>
        <w:t>a</w:t>
      </w:r>
      <w:r w:rsidRPr="00876971">
        <w:tab/>
      </w:r>
      <w:r>
        <w:t>The properties of electric current are known well enough for practical uses of electricity to be successful, e.g. light bulbs and street lighting. The nature of electric current is unknown and the cause of electric current is unknown</w:t>
      </w:r>
    </w:p>
    <w:p w:rsidR="0033021B" w:rsidRDefault="0033021B" w:rsidP="0033021B">
      <w:pPr>
        <w:pStyle w:val="Questiontexta"/>
      </w:pPr>
      <w:r w:rsidRPr="0033021B">
        <w:rPr>
          <w:rStyle w:val="Questionnumber"/>
        </w:rPr>
        <w:t>b</w:t>
      </w:r>
      <w:r w:rsidRPr="00876971">
        <w:tab/>
      </w:r>
      <w:r>
        <w:t xml:space="preserve">Health risks are unknown if phenomena are not understood; for example, X-rays. Other effects are unknown if phenomena are not understood; for example, nuclear explosions. Electricity was used successfully for a long time before it was understood; its properties were clear, only the underlying process was missing. Even when a phenomenon is understood, risks and unknowns still exist; for example, it’s clear how mobile phones work but their long-term effect on the human brain is not known. The development of applications of phenomena is often a step in the process of understanding the underlying principles. We have been using our knowledge of electric charge in many ways, including electricity and electronics as well as electromagnetism, but we don’t know what causes charges to attract and repel each other. What would our lives be like if we continued to refuse to work with electric charges? </w:t>
      </w:r>
    </w:p>
    <w:p w:rsidR="0033021B" w:rsidRDefault="0033021B" w:rsidP="0033021B">
      <w:pPr>
        <w:pStyle w:val="Questiontext"/>
      </w:pPr>
      <w:r w:rsidRPr="0033021B">
        <w:rPr>
          <w:rStyle w:val="Questionnumber"/>
        </w:rPr>
        <w:t>E24</w:t>
      </w:r>
      <w:r w:rsidRPr="00876971">
        <w:tab/>
      </w:r>
      <w:r>
        <w:t>Michelson’s equipment was more precise and more accurate, therefore allowing fewer and smaller errors. Michelson removed the effects of human error based on reaction times. Michelson was the first to achieve what others had consistently failed to do; that is, measure the speed of light over an observable distance. Michelson’s measurements were taken on Earth, and thus could not have been affected by light travelling through space. Michelson’s measurements were clearly of the light itself, rather than some other possible characteristic of space</w:t>
      </w:r>
      <w:r w:rsidR="00032F0F">
        <w:t>.</w:t>
      </w:r>
    </w:p>
    <w:p w:rsidR="0033021B" w:rsidRDefault="0035556E" w:rsidP="0033021B">
      <w:pPr>
        <w:pStyle w:val="Questiontext"/>
      </w:pPr>
      <w:r>
        <w:rPr>
          <w:rStyle w:val="Questionnumber"/>
        </w:rPr>
        <w:br w:type="page"/>
      </w:r>
      <w:r w:rsidR="0033021B" w:rsidRPr="0033021B">
        <w:rPr>
          <w:rStyle w:val="Questionnumber"/>
        </w:rPr>
        <w:lastRenderedPageBreak/>
        <w:t>E25</w:t>
      </w:r>
      <w:r w:rsidR="0033021B" w:rsidRPr="00876971">
        <w:tab/>
      </w:r>
      <w:r w:rsidR="0033021B">
        <w:t>The light will only reflect from the octagonal mirror to the distant mirrors and back, and then from the other side of the octagonal mirror to the telescope, when the octagonal mirror is in the position shown in figure su.15 at both times. The spinning will therefore create pulses of light that only reflect to the distant mirrors when the octagonal mirror is in the orientation shown, and these pulses of light will only then reflect to the telescope when the octagonal mirror is again in the shown orientation.</w:t>
      </w:r>
    </w:p>
    <w:p w:rsidR="0033021B" w:rsidRDefault="0033021B" w:rsidP="0033021B">
      <w:pPr>
        <w:pStyle w:val="Questiontext"/>
      </w:pPr>
      <w:r>
        <w:t xml:space="preserve"> </w:t>
      </w:r>
      <w:r>
        <w:tab/>
        <w:t>Assuming that a pulse of light is sent to the distant mirrors, the orientation shown in Figure su.15 will only occur again (for the light to reflect to the telescope) if, during the time taken for the light to reach the distant mirrors and return, the octagonal mirror:</w:t>
      </w:r>
    </w:p>
    <w:p w:rsidR="0033021B" w:rsidRDefault="0033021B" w:rsidP="0033021B">
      <w:pPr>
        <w:pStyle w:val="Questiontexta"/>
      </w:pPr>
      <w:r>
        <w:sym w:font="Symbol" w:char="F0B7"/>
      </w:r>
      <w:r>
        <w:tab/>
        <w:t xml:space="preserve">does not move (which would prove nothing) </w:t>
      </w:r>
    </w:p>
    <w:p w:rsidR="0033021B" w:rsidRDefault="0033021B" w:rsidP="0033021B">
      <w:pPr>
        <w:pStyle w:val="Questiontexta"/>
      </w:pPr>
      <w:r>
        <w:sym w:font="Symbol" w:char="F0B7"/>
      </w:r>
      <w:r>
        <w:tab/>
        <w:t>moves one-eighth of a rotation</w:t>
      </w:r>
    </w:p>
    <w:p w:rsidR="0033021B" w:rsidRDefault="0033021B" w:rsidP="0033021B">
      <w:pPr>
        <w:pStyle w:val="Questiontexta"/>
      </w:pPr>
      <w:r>
        <w:sym w:font="Symbol" w:char="F0B7"/>
      </w:r>
      <w:r>
        <w:tab/>
        <w:t>moves two-eighths of a rotation</w:t>
      </w:r>
    </w:p>
    <w:p w:rsidR="0033021B" w:rsidRDefault="0033021B" w:rsidP="0033021B">
      <w:pPr>
        <w:pStyle w:val="Questiontexta"/>
      </w:pPr>
      <w:r>
        <w:sym w:font="Symbol" w:char="F0B7"/>
      </w:r>
      <w:r>
        <w:tab/>
        <w:t>moves three-eighths of a rotation</w:t>
      </w:r>
    </w:p>
    <w:p w:rsidR="0033021B" w:rsidRDefault="0033021B" w:rsidP="0033021B">
      <w:pPr>
        <w:pStyle w:val="Questiontexta"/>
      </w:pPr>
      <w:r>
        <w:sym w:font="Symbol" w:char="F0B7"/>
      </w:r>
      <w:r>
        <w:tab/>
        <w:t xml:space="preserve">moves four-eighths of a rotation etc. </w:t>
      </w:r>
    </w:p>
    <w:p w:rsidR="0033021B" w:rsidRDefault="0033021B" w:rsidP="0033021B">
      <w:pPr>
        <w:pStyle w:val="Questiontext"/>
      </w:pPr>
      <w:r>
        <w:t xml:space="preserve"> </w:t>
      </w:r>
      <w:r>
        <w:tab/>
        <w:t>Therefore, if the octagonal mirror spins any eighth of a rotation during the time taken for the light to return from the distant mirrors, the pulse of light will return with the octagonal mirror in the correct position to reflect it to the telescope. Any rotation other than an eighth will not reflect the light to the telescope.</w:t>
      </w:r>
    </w:p>
    <w:p w:rsidR="0033021B" w:rsidRDefault="0033021B" w:rsidP="0033021B">
      <w:pPr>
        <w:pStyle w:val="Questiontext"/>
      </w:pPr>
      <w:r>
        <w:t xml:space="preserve"> </w:t>
      </w:r>
      <w:r>
        <w:tab/>
        <w:t>Importantly, each pulse of light will reach the telescope should any full eighth of a rotation occur in the time it takes for the light to travel. The rate of rotation used will vary however, making it difficult to determine the time taken. For example, if it were to actually take 1 s for the pulse of light to reach the telescope, then all of the following would give similar results:</w:t>
      </w:r>
    </w:p>
    <w:p w:rsidR="0033021B" w:rsidRDefault="0033021B" w:rsidP="0033021B">
      <w:pPr>
        <w:pStyle w:val="Questiontexta"/>
      </w:pPr>
      <w:r>
        <w:sym w:font="Symbol" w:char="F0B7"/>
      </w:r>
      <w:r>
        <w:tab/>
        <w:t>one-eighth of a rotation every second (i.e. 8 s per rotation)</w:t>
      </w:r>
    </w:p>
    <w:p w:rsidR="0033021B" w:rsidRDefault="0033021B" w:rsidP="0033021B">
      <w:pPr>
        <w:pStyle w:val="Questiontexta"/>
      </w:pPr>
      <w:r>
        <w:sym w:font="Symbol" w:char="F0B7"/>
      </w:r>
      <w:r>
        <w:tab/>
        <w:t>two-eighths of a rotation every second (i.e. 4 s per rotation)</w:t>
      </w:r>
    </w:p>
    <w:p w:rsidR="0033021B" w:rsidRDefault="0033021B" w:rsidP="0033021B">
      <w:pPr>
        <w:pStyle w:val="Questiontexta"/>
      </w:pPr>
      <w:r>
        <w:sym w:font="Symbol" w:char="F0B7"/>
      </w:r>
      <w:r>
        <w:tab/>
        <w:t>three-eighths of a rotation every second (i.e. 2.7 s per rotation)</w:t>
      </w:r>
    </w:p>
    <w:p w:rsidR="0033021B" w:rsidRDefault="0033021B" w:rsidP="0033021B">
      <w:pPr>
        <w:pStyle w:val="Questiontexta"/>
      </w:pPr>
      <w:r>
        <w:sym w:font="Symbol" w:char="F0B7"/>
      </w:r>
      <w:r>
        <w:tab/>
        <w:t>four-eighths of a rotation every second (i.e. 2 s per rotation) etc.</w:t>
      </w:r>
    </w:p>
    <w:p w:rsidR="0033021B" w:rsidRDefault="0033021B" w:rsidP="0033021B">
      <w:pPr>
        <w:pStyle w:val="Questiontext"/>
      </w:pPr>
      <w:r>
        <w:t xml:space="preserve"> </w:t>
      </w:r>
      <w:r>
        <w:tab/>
        <w:t>A one-eighth rotation will have been achieved when the rate of rotation has been reduced until the slowest rate that allows every pulse of light to reach the telescope is identified. This is the rate at which the octagonal mirror moves around one face only. At no point will there be a face in the correct position if a slower rate of rotation is used. Reaching this point means that both the rate of rotation and the eighth of a rotation used are known, giving a single possible value for the time taken for the light to travel its path.</w:t>
      </w:r>
    </w:p>
    <w:p w:rsidR="0033021B" w:rsidRDefault="0033021B" w:rsidP="0033021B">
      <w:pPr>
        <w:pStyle w:val="Questiontext"/>
      </w:pPr>
      <w:r w:rsidRPr="0033021B">
        <w:rPr>
          <w:rStyle w:val="Questionnumber"/>
        </w:rPr>
        <w:t>E26</w:t>
      </w:r>
      <w:r w:rsidRPr="00876971">
        <w:tab/>
      </w:r>
      <w:r>
        <w:t xml:space="preserve">Maxwell produced mathematical equations based on electromagnetic properties, and found that the predicted properties of electromagnetic waves matched the properties of light. Hertz produced electromagnetic waves experimentally, using oscillating currents, and found that the properties of the electromagnetic waves matched the properties of light. Two different approaches, one theoretical and one experimental, that independently produce the same results tend to validate the underlying theory, rather than allowing the results to be explained by factors specific to one set of conditions. </w:t>
      </w:r>
    </w:p>
    <w:p w:rsidR="0033021B" w:rsidRPr="00204631" w:rsidRDefault="0035556E" w:rsidP="0033021B">
      <w:pPr>
        <w:pStyle w:val="Questiontext"/>
      </w:pPr>
      <w:r>
        <w:rPr>
          <w:rStyle w:val="Questionnumber"/>
        </w:rPr>
        <w:br w:type="page"/>
      </w:r>
      <w:r w:rsidR="0033021B" w:rsidRPr="0033021B">
        <w:rPr>
          <w:rStyle w:val="Questionnumber"/>
        </w:rPr>
        <w:lastRenderedPageBreak/>
        <w:t>E27</w:t>
      </w:r>
      <w:r w:rsidR="0033021B" w:rsidRPr="00876971">
        <w:tab/>
      </w:r>
      <w:r w:rsidR="0033021B" w:rsidRPr="00204631">
        <w:t>Matter</w:t>
      </w:r>
      <w:r w:rsidR="0033021B">
        <w:t>:</w:t>
      </w:r>
    </w:p>
    <w:p w:rsidR="0033021B" w:rsidRDefault="0033021B" w:rsidP="0033021B">
      <w:pPr>
        <w:pStyle w:val="Questiontexta"/>
      </w:pPr>
      <w:r>
        <w:sym w:font="Symbol" w:char="F0B7"/>
      </w:r>
      <w:r>
        <w:tab/>
        <w:t>particles/atoms consistently explain the properties of matter</w:t>
      </w:r>
    </w:p>
    <w:p w:rsidR="0033021B" w:rsidRDefault="0033021B" w:rsidP="0033021B">
      <w:pPr>
        <w:pStyle w:val="Questiontexta"/>
      </w:pPr>
      <w:r>
        <w:sym w:font="Symbol" w:char="F0B7"/>
      </w:r>
      <w:r>
        <w:tab/>
        <w:t>Boyle’s theory of matter, as atoms moving around and colliding, successfully explains observations regarding the nature of matter</w:t>
      </w:r>
    </w:p>
    <w:p w:rsidR="0033021B" w:rsidRDefault="0033021B" w:rsidP="0033021B">
      <w:pPr>
        <w:pStyle w:val="Questiontexta"/>
      </w:pPr>
      <w:r>
        <w:sym w:font="Symbol" w:char="F0B7"/>
      </w:r>
      <w:r>
        <w:tab/>
        <w:t>Lavoisier’s theory of the conservation of matter shows matter to be a constant presence</w:t>
      </w:r>
    </w:p>
    <w:p w:rsidR="0033021B" w:rsidRDefault="0033021B" w:rsidP="0033021B">
      <w:pPr>
        <w:pStyle w:val="Questiontexta"/>
      </w:pPr>
      <w:r>
        <w:sym w:font="Symbol" w:char="F0B7"/>
      </w:r>
      <w:r>
        <w:tab/>
      </w:r>
      <w:smartTag w:uri="urn:schemas-microsoft-com:office:smarttags" w:element="City">
        <w:smartTag w:uri="urn:schemas-microsoft-com:office:smarttags" w:element="place">
          <w:r>
            <w:t>Dalton</w:t>
          </w:r>
        </w:smartTag>
      </w:smartTag>
      <w:r>
        <w:t>’s work with ratios of atoms in combination continues to be supported by the field of chemistry</w:t>
      </w:r>
    </w:p>
    <w:p w:rsidR="0033021B" w:rsidRDefault="0033021B" w:rsidP="0033021B">
      <w:pPr>
        <w:pStyle w:val="Questiontexta"/>
      </w:pPr>
      <w:r>
        <w:sym w:font="Symbol" w:char="F0B7"/>
      </w:r>
      <w:r>
        <w:tab/>
        <w:t>no direct observation of atoms has occurred—the evidence is circumstantial only.</w:t>
      </w:r>
    </w:p>
    <w:p w:rsidR="0033021B" w:rsidRDefault="0033021B" w:rsidP="0033021B">
      <w:pPr>
        <w:pStyle w:val="Questiontexta"/>
      </w:pPr>
      <w:r>
        <w:t xml:space="preserve">The particle theory of matter has an abundance of support, but remains theory. </w:t>
      </w:r>
    </w:p>
    <w:p w:rsidR="0033021B" w:rsidRPr="00D07559" w:rsidRDefault="0033021B" w:rsidP="0033021B">
      <w:pPr>
        <w:pStyle w:val="Questiontexta"/>
      </w:pPr>
      <w:r w:rsidRPr="00D07559">
        <w:t>Light:</w:t>
      </w:r>
    </w:p>
    <w:p w:rsidR="0033021B" w:rsidRDefault="0033021B" w:rsidP="0033021B">
      <w:pPr>
        <w:pStyle w:val="Questiontexta"/>
      </w:pPr>
      <w:r>
        <w:sym w:font="Symbol" w:char="F0B7"/>
      </w:r>
      <w:r>
        <w:tab/>
        <w:t>that light has a speed supports both the particle and wave theories, but not the filament theory</w:t>
      </w:r>
    </w:p>
    <w:p w:rsidR="0033021B" w:rsidRDefault="0033021B" w:rsidP="0033021B">
      <w:pPr>
        <w:pStyle w:val="Questiontexta"/>
      </w:pPr>
      <w:r>
        <w:sym w:font="Symbol" w:char="F0B7"/>
      </w:r>
      <w:r>
        <w:tab/>
        <w:t>reflection can be explained by both wave and particle theories</w:t>
      </w:r>
    </w:p>
    <w:p w:rsidR="0033021B" w:rsidRDefault="0033021B" w:rsidP="0033021B">
      <w:pPr>
        <w:pStyle w:val="Questiontexta"/>
      </w:pPr>
      <w:r>
        <w:sym w:font="Symbol" w:char="F0B7"/>
      </w:r>
      <w:r>
        <w:tab/>
        <w:t>mirrors and lenses can be explained by both wave and particle theories</w:t>
      </w:r>
    </w:p>
    <w:p w:rsidR="0033021B" w:rsidRDefault="0033021B" w:rsidP="0033021B">
      <w:pPr>
        <w:pStyle w:val="Questiontexta"/>
      </w:pPr>
      <w:r>
        <w:sym w:font="Symbol" w:char="F0B7"/>
      </w:r>
      <w:r>
        <w:tab/>
        <w:t>Kepler’s inverse square law of light intensity and distance can be explained by both wave and particle theories</w:t>
      </w:r>
    </w:p>
    <w:p w:rsidR="0033021B" w:rsidRDefault="0033021B" w:rsidP="0033021B">
      <w:pPr>
        <w:pStyle w:val="Questiontexta"/>
      </w:pPr>
      <w:r>
        <w:sym w:font="Symbol" w:char="F0B7"/>
      </w:r>
      <w:r>
        <w:tab/>
        <w:t>Foucault’s determination of the change in the speed of light in refraction supports the wave theory over the particle theory</w:t>
      </w:r>
    </w:p>
    <w:p w:rsidR="0033021B" w:rsidRDefault="0033021B" w:rsidP="0033021B">
      <w:pPr>
        <w:pStyle w:val="Questiontexta"/>
      </w:pPr>
      <w:r>
        <w:sym w:font="Symbol" w:char="F0B7"/>
      </w:r>
      <w:r>
        <w:tab/>
        <w:t>diffraction effects support the wave theory over the particle theory</w:t>
      </w:r>
    </w:p>
    <w:p w:rsidR="0033021B" w:rsidRDefault="0033021B" w:rsidP="0033021B">
      <w:pPr>
        <w:pStyle w:val="Questiontexta"/>
      </w:pPr>
      <w:r>
        <w:sym w:font="Symbol" w:char="F0B7"/>
      </w:r>
      <w:r>
        <w:tab/>
        <w:t>interference effects can be successfully explained by the wave theory only</w:t>
      </w:r>
    </w:p>
    <w:p w:rsidR="0033021B" w:rsidRDefault="0033021B" w:rsidP="0033021B">
      <w:pPr>
        <w:pStyle w:val="Questiontexta"/>
      </w:pPr>
      <w:r>
        <w:sym w:font="Symbol" w:char="F0B7"/>
      </w:r>
      <w:r>
        <w:tab/>
        <w:t>Maxwell’s equations can explain the properties of light by assuming that it consists of electromagnetic waves</w:t>
      </w:r>
    </w:p>
    <w:p w:rsidR="0033021B" w:rsidRDefault="0033021B" w:rsidP="0033021B">
      <w:pPr>
        <w:pStyle w:val="Questiontexta"/>
      </w:pPr>
      <w:r>
        <w:sym w:font="Symbol" w:char="F0B7"/>
      </w:r>
      <w:r>
        <w:tab/>
        <w:t>light has the same properties as the electromagnetic waves produced by Hertz</w:t>
      </w:r>
    </w:p>
    <w:p w:rsidR="0033021B" w:rsidRDefault="0033021B" w:rsidP="0033021B">
      <w:pPr>
        <w:pStyle w:val="Questiontexta"/>
      </w:pPr>
      <w:r>
        <w:sym w:font="Symbol" w:char="F0B7"/>
      </w:r>
      <w:r>
        <w:tab/>
        <w:t>Michelson and Morley’s failure to detect the ether supports the particle theory, but Faraday suggests that electric and magnetic fields provide a means of propagating light waves without any other medium.</w:t>
      </w:r>
    </w:p>
    <w:p w:rsidR="0033021B" w:rsidRDefault="0033021B" w:rsidP="0033021B">
      <w:pPr>
        <w:pStyle w:val="Questiontexta"/>
      </w:pPr>
      <w:r>
        <w:t>It is clear that light must have a wave nature.</w:t>
      </w:r>
    </w:p>
    <w:p w:rsidR="0033021B" w:rsidRDefault="0033021B" w:rsidP="0033021B">
      <w:pPr>
        <w:pStyle w:val="Questiontext1a"/>
      </w:pPr>
      <w:r w:rsidRPr="0033021B">
        <w:rPr>
          <w:rStyle w:val="Questionnumber"/>
        </w:rPr>
        <w:t>E28</w:t>
      </w:r>
      <w:r w:rsidRPr="00876971">
        <w:tab/>
      </w:r>
      <w:r w:rsidRPr="0033021B">
        <w:rPr>
          <w:rStyle w:val="Questionnumber"/>
        </w:rPr>
        <w:t>a</w:t>
      </w:r>
      <w:r w:rsidRPr="00876971">
        <w:tab/>
      </w:r>
      <w:r>
        <w:t>The wave theory of light explains all of the observations so far, only the wave theory successfully explains interference effects.</w:t>
      </w:r>
    </w:p>
    <w:p w:rsidR="0033021B" w:rsidRDefault="0033021B" w:rsidP="0033021B">
      <w:pPr>
        <w:pStyle w:val="Questiontexta"/>
      </w:pPr>
      <w:r w:rsidRPr="0033021B">
        <w:rPr>
          <w:rStyle w:val="Questionnumber"/>
        </w:rPr>
        <w:t>b</w:t>
      </w:r>
      <w:r w:rsidRPr="00876971">
        <w:tab/>
      </w:r>
      <w:r>
        <w:t>Thomson’s plum pudding model of the atom provides support for the atomic theory of matter. The identification of electrons as distinct and identical particles provides evidence of the existence of fundamental particles. The particle theory of atoms is able to explain all of the observations so far.</w:t>
      </w:r>
    </w:p>
    <w:p w:rsidR="0033021B" w:rsidRDefault="0033021B" w:rsidP="0033021B">
      <w:pPr>
        <w:pStyle w:val="Questiontexta"/>
      </w:pPr>
      <w:r w:rsidRPr="0033021B">
        <w:rPr>
          <w:rStyle w:val="Questionnumber"/>
        </w:rPr>
        <w:t>c</w:t>
      </w:r>
      <w:r w:rsidRPr="00876971">
        <w:tab/>
      </w:r>
      <w:r>
        <w:t>Results are reproducible. Forms of radiation can be used in experiments. There appear to be no adverse effects. The properties of the two identified forms of radiation have been identified. The cause of the radiation is not known.</w:t>
      </w:r>
    </w:p>
    <w:p w:rsidR="0033021B" w:rsidRDefault="0033021B" w:rsidP="0033021B">
      <w:pPr>
        <w:pStyle w:val="Questiontexta"/>
      </w:pPr>
      <w:r w:rsidRPr="0033021B">
        <w:rPr>
          <w:rStyle w:val="Questionnumber"/>
        </w:rPr>
        <w:t>d</w:t>
      </w:r>
      <w:r>
        <w:tab/>
        <w:t>The properties of electric current are well understood. Practical uses have been successfully implemented for some time already. The discovery of the electron allows an explanation of the processes of electric charge and electricity.</w:t>
      </w:r>
    </w:p>
    <w:p w:rsidR="0033021B" w:rsidRDefault="0035556E" w:rsidP="00D07559">
      <w:pPr>
        <w:pStyle w:val="Questiontextai"/>
      </w:pPr>
      <w:r>
        <w:rPr>
          <w:rStyle w:val="Questionnumber"/>
        </w:rPr>
        <w:br w:type="page"/>
      </w:r>
      <w:r w:rsidR="0033021B" w:rsidRPr="0033021B">
        <w:rPr>
          <w:rStyle w:val="Questionnumber"/>
        </w:rPr>
        <w:lastRenderedPageBreak/>
        <w:t>e</w:t>
      </w:r>
      <w:r w:rsidR="0033021B" w:rsidRPr="0033021B">
        <w:rPr>
          <w:rStyle w:val="Questionnumber"/>
        </w:rPr>
        <w:tab/>
        <w:t>i</w:t>
      </w:r>
      <w:r w:rsidR="0033021B" w:rsidRPr="00876971">
        <w:tab/>
      </w:r>
      <w:r w:rsidR="0033021B">
        <w:t>Spectral lines, both emission and absorption, the photoelectric effect and the origin of radiation.</w:t>
      </w:r>
    </w:p>
    <w:p w:rsidR="0033021B" w:rsidRDefault="0033021B" w:rsidP="00D07559">
      <w:pPr>
        <w:pStyle w:val="Questiontextii"/>
      </w:pPr>
      <w:r w:rsidRPr="0033021B">
        <w:rPr>
          <w:rStyle w:val="Questionnumber"/>
        </w:rPr>
        <w:t>ii</w:t>
      </w:r>
      <w:r w:rsidRPr="00876971">
        <w:tab/>
      </w:r>
      <w:r>
        <w:t>Spectral lines are clearly related to light, and light is understood. The photoelectric effect is related to light and electricity, both of which are understood. Radiation is clearly related to atoms, and atoms are quite well understood. The details of the properties of these phenomena are known, with only the underlying theory needing to be identified</w:t>
      </w:r>
    </w:p>
    <w:p w:rsidR="0033021B" w:rsidRDefault="0033021B" w:rsidP="0033021B">
      <w:pPr>
        <w:pStyle w:val="Questiontext"/>
      </w:pPr>
      <w:r w:rsidRPr="0033021B">
        <w:rPr>
          <w:rStyle w:val="Questionnumber"/>
        </w:rPr>
        <w:t>E29</w:t>
      </w:r>
      <w:r w:rsidRPr="00876971">
        <w:tab/>
      </w:r>
      <w:r>
        <w:t>Light is understood and matter is understood, however, the observations yet to be explained are related to phenomena that are understood. Other fields like motion and gravitation have been mastered, leading to feats of architecture and engineering. Experiments have been producing more accurate measurements, rather than new information. It is disturbing that with so much that is so clear, there are no real clues as to the underlying principles of spectral lines, the photoelectric effect and radiation.</w:t>
      </w:r>
    </w:p>
    <w:p w:rsidR="0033021B" w:rsidRDefault="0033021B" w:rsidP="0033021B">
      <w:pPr>
        <w:pStyle w:val="Questiontext"/>
      </w:pPr>
      <w:r w:rsidRPr="0033021B">
        <w:rPr>
          <w:rStyle w:val="Questionnumber"/>
        </w:rPr>
        <w:t>E30</w:t>
      </w:r>
      <w:r w:rsidRPr="00876971">
        <w:tab/>
      </w:r>
      <w:r>
        <w:t>From the 1600s, gaps of 20–50 years between advances were not uncommon. These gaps are now more like 5–10 years, with annual advances occurring. The increase in the frequency of advances may be due to:</w:t>
      </w:r>
    </w:p>
    <w:p w:rsidR="0033021B" w:rsidRDefault="0033021B" w:rsidP="0033021B">
      <w:pPr>
        <w:pStyle w:val="Questiontexta"/>
      </w:pPr>
      <w:r>
        <w:sym w:font="Symbol" w:char="F0B7"/>
      </w:r>
      <w:r>
        <w:tab/>
        <w:t>greater investment in research at universities</w:t>
      </w:r>
    </w:p>
    <w:p w:rsidR="0033021B" w:rsidRDefault="0033021B" w:rsidP="0033021B">
      <w:pPr>
        <w:pStyle w:val="Questiontexta"/>
      </w:pPr>
      <w:r>
        <w:sym w:font="Symbol" w:char="F0B7"/>
      </w:r>
      <w:r>
        <w:tab/>
        <w:t>improved access to colleagues to share ideas and argue theories</w:t>
      </w:r>
    </w:p>
    <w:p w:rsidR="0033021B" w:rsidRDefault="0033021B" w:rsidP="0033021B">
      <w:pPr>
        <w:pStyle w:val="Questiontexta"/>
      </w:pPr>
      <w:r>
        <w:sym w:font="Symbol" w:char="F0B7"/>
      </w:r>
      <w:r>
        <w:tab/>
        <w:t>greater literacy rates leading to more academics doing research</w:t>
      </w:r>
    </w:p>
    <w:p w:rsidR="0033021B" w:rsidRDefault="0033021B" w:rsidP="0033021B">
      <w:pPr>
        <w:pStyle w:val="Questiontexta"/>
      </w:pPr>
      <w:r>
        <w:sym w:font="Symbol" w:char="F0B7"/>
      </w:r>
      <w:r>
        <w:tab/>
        <w:t>greater literacy rates leading to more widespread participation in the discussion of ideas</w:t>
      </w:r>
    </w:p>
    <w:p w:rsidR="0033021B" w:rsidRDefault="0033021B" w:rsidP="0033021B">
      <w:pPr>
        <w:pStyle w:val="Questiontexta"/>
      </w:pPr>
      <w:r>
        <w:sym w:font="Symbol" w:char="F0B7"/>
      </w:r>
      <w:r>
        <w:tab/>
        <w:t xml:space="preserve">improved design of equipment, based on previous advances, which can more easily test theories </w:t>
      </w:r>
    </w:p>
    <w:p w:rsidR="0033021B" w:rsidRDefault="0033021B" w:rsidP="0033021B">
      <w:pPr>
        <w:pStyle w:val="Questiontexta"/>
      </w:pPr>
      <w:r>
        <w:sym w:font="Symbol" w:char="F0B7"/>
      </w:r>
      <w:r>
        <w:tab/>
        <w:t xml:space="preserve">a recognition of the possible economic advantage in understanding, such as the widespread use of electricity, promoting interest in research. </w:t>
      </w:r>
    </w:p>
    <w:p w:rsidR="0033021B" w:rsidRDefault="0033021B" w:rsidP="0033021B">
      <w:pPr>
        <w:pStyle w:val="Questiontext"/>
      </w:pPr>
      <w:r w:rsidRPr="0033021B">
        <w:rPr>
          <w:rStyle w:val="Questionnumber"/>
        </w:rPr>
        <w:t>E31</w:t>
      </w:r>
      <w:r>
        <w:tab/>
        <w:t>Lenard shows that the current wave theory of light not only cannot explain the photoelectric effect, but that the observations recorded are in fact in opposition to this theory.</w:t>
      </w:r>
    </w:p>
    <w:p w:rsidR="0033021B" w:rsidRDefault="0033021B" w:rsidP="0033021B">
      <w:pPr>
        <w:pStyle w:val="Questiontext"/>
      </w:pPr>
      <w:r w:rsidRPr="0033021B">
        <w:rPr>
          <w:rStyle w:val="Questionnumber"/>
        </w:rPr>
        <w:t>E32</w:t>
      </w:r>
      <w:r w:rsidRPr="0033021B">
        <w:rPr>
          <w:rStyle w:val="Questionnumber"/>
        </w:rPr>
        <w:tab/>
        <w:t>a</w:t>
      </w:r>
      <w:r>
        <w:tab/>
        <w:t>Planck’s theory relates to the energy possessed by objects, and works mathematically</w:t>
      </w:r>
    </w:p>
    <w:p w:rsidR="0033021B" w:rsidRDefault="0033021B" w:rsidP="0033021B">
      <w:pPr>
        <w:pStyle w:val="Questiontexta"/>
      </w:pPr>
      <w:r>
        <w:t xml:space="preserve"> </w:t>
      </w:r>
      <w:r>
        <w:tab/>
        <w:t>Einstein’s theory relates to the nature of light, and explains observations logically</w:t>
      </w:r>
    </w:p>
    <w:p w:rsidR="0033021B" w:rsidRDefault="0033021B" w:rsidP="0033021B">
      <w:pPr>
        <w:pStyle w:val="Questiontexta"/>
      </w:pPr>
      <w:r w:rsidRPr="0033021B">
        <w:rPr>
          <w:rStyle w:val="Questionnumber"/>
        </w:rPr>
        <w:t>b</w:t>
      </w:r>
      <w:r w:rsidRPr="00876971">
        <w:tab/>
      </w:r>
      <w:r>
        <w:t>Very different approaches related to very different phenomena provide validation for a common underlying theory; the results cannot be explained away as a function of a particular type of experiment or selective observations.</w:t>
      </w:r>
    </w:p>
    <w:p w:rsidR="0033021B" w:rsidRDefault="0033021B" w:rsidP="0033021B">
      <w:pPr>
        <w:pStyle w:val="Questiontext"/>
      </w:pPr>
      <w:r w:rsidRPr="0033021B">
        <w:rPr>
          <w:rStyle w:val="Questionnumber"/>
        </w:rPr>
        <w:t>E33</w:t>
      </w:r>
      <w:r w:rsidRPr="00876971">
        <w:tab/>
      </w:r>
      <w:r>
        <w:t xml:space="preserve">Planck first proposed the quantum, </w:t>
      </w:r>
      <w:r w:rsidRPr="00417910">
        <w:rPr>
          <w:rStyle w:val="Pitalicasis"/>
        </w:rPr>
        <w:t xml:space="preserve">E </w:t>
      </w:r>
      <w:r>
        <w:t xml:space="preserve">= </w:t>
      </w:r>
      <w:r w:rsidRPr="00417910">
        <w:rPr>
          <w:rStyle w:val="Pitalicasis"/>
        </w:rPr>
        <w:t>hf.</w:t>
      </w:r>
      <w:r w:rsidRPr="00E64CD9">
        <w:t xml:space="preserve"> P</w:t>
      </w:r>
      <w:r>
        <w:t>lanck proposed a mathematical property, rather than suggesting that it was an actual physical property of matter. Einstein built his ideas from the idea of quanta originally proposed by Planck. Einstein determined that quanta were physical properties of light energy. Einstein proposed a comprehensive theory using quanta to explain the previously unexplained photoelectric effect</w:t>
      </w:r>
      <w:r w:rsidR="00032F0F">
        <w:t>.</w:t>
      </w:r>
      <w:r>
        <w:t xml:space="preserve"> </w:t>
      </w:r>
    </w:p>
    <w:p w:rsidR="0033021B" w:rsidRDefault="0033021B" w:rsidP="0033021B">
      <w:pPr>
        <w:pStyle w:val="Questiontext"/>
      </w:pPr>
      <w:r w:rsidRPr="0035556E">
        <w:rPr>
          <w:rStyle w:val="Questionnumber"/>
        </w:rPr>
        <w:t>E34</w:t>
      </w:r>
      <w:r w:rsidRPr="00876971">
        <w:tab/>
      </w:r>
      <w:r>
        <w:t>Relativistic effects are only noticeable when velocities near the speed of light are involved. We do not experience these speeds in our lives. Note that, although we are unaware of it, satellites travel at high speeds relative to us. Data transmissions must therefore account for relativistic effects; that is, we use special relativity everyday as we watch TV, use a GPS etc.</w:t>
      </w:r>
    </w:p>
    <w:p w:rsidR="0033021B" w:rsidRDefault="0033021B" w:rsidP="0033021B">
      <w:pPr>
        <w:pStyle w:val="Questiontext"/>
      </w:pPr>
      <w:r w:rsidRPr="0035556E">
        <w:rPr>
          <w:rStyle w:val="Questionnumber"/>
        </w:rPr>
        <w:t>E35</w:t>
      </w:r>
      <w:r w:rsidRPr="00182E30">
        <w:tab/>
      </w:r>
      <w:r>
        <w:t xml:space="preserve">Rather than providing an answer, Einstein’s </w:t>
      </w:r>
      <w:r w:rsidRPr="00417910">
        <w:rPr>
          <w:rStyle w:val="Pitalicasis"/>
        </w:rPr>
        <w:t xml:space="preserve">E </w:t>
      </w:r>
      <w:r>
        <w:t xml:space="preserve">= </w:t>
      </w:r>
      <w:r w:rsidRPr="00417910">
        <w:rPr>
          <w:rStyle w:val="Pitalicasis"/>
        </w:rPr>
        <w:t>mc</w:t>
      </w:r>
      <w:r w:rsidRPr="00E60900">
        <w:rPr>
          <w:rStyle w:val="Psuperscriptasis"/>
        </w:rPr>
        <w:t>2</w:t>
      </w:r>
      <w:r>
        <w:t xml:space="preserve"> provides a new dilemma of light having both wave and particle properties. </w:t>
      </w:r>
      <w:r w:rsidR="00A459B2">
        <w:t>T</w:t>
      </w:r>
      <w:r>
        <w:t>he debate over wave or particle may be irrelevant; if energy and mass are interchangeable then waves and particles would be different forms of the same thing</w:t>
      </w:r>
      <w:r w:rsidR="00032F0F">
        <w:t>.</w:t>
      </w:r>
    </w:p>
    <w:p w:rsidR="0033021B" w:rsidRDefault="0033021B" w:rsidP="0033021B">
      <w:pPr>
        <w:pStyle w:val="Questiontext"/>
      </w:pPr>
      <w:r w:rsidRPr="0033021B">
        <w:rPr>
          <w:rStyle w:val="Questionnumber"/>
        </w:rPr>
        <w:lastRenderedPageBreak/>
        <w:t>E36</w:t>
      </w:r>
      <w:r w:rsidRPr="00876971">
        <w:tab/>
      </w:r>
      <w:r>
        <w:t>Thomson’s plum pudding model of the atom</w:t>
      </w:r>
    </w:p>
    <w:p w:rsidR="0033021B" w:rsidRDefault="0033021B" w:rsidP="0033021B">
      <w:pPr>
        <w:pStyle w:val="Questiontext"/>
      </w:pPr>
      <w:r>
        <w:t xml:space="preserve"> </w:t>
      </w:r>
      <w:r>
        <w:tab/>
        <w:t>Cathode rays</w:t>
      </w:r>
    </w:p>
    <w:p w:rsidR="0033021B" w:rsidRDefault="0033021B" w:rsidP="0033021B">
      <w:pPr>
        <w:pStyle w:val="Questiontext"/>
      </w:pPr>
      <w:r>
        <w:t xml:space="preserve"> </w:t>
      </w:r>
      <w:r>
        <w:tab/>
        <w:t>Electric charge and electricity</w:t>
      </w:r>
    </w:p>
    <w:p w:rsidR="0033021B" w:rsidRDefault="0033021B" w:rsidP="0033021B">
      <w:pPr>
        <w:pStyle w:val="Questiontext"/>
      </w:pPr>
      <w:r>
        <w:t xml:space="preserve"> </w:t>
      </w:r>
      <w:r>
        <w:tab/>
        <w:t>The photoelectric effect</w:t>
      </w:r>
    </w:p>
    <w:p w:rsidR="0033021B" w:rsidRDefault="0033021B" w:rsidP="0033021B">
      <w:pPr>
        <w:pStyle w:val="Questiontext"/>
      </w:pPr>
      <w:r>
        <w:t xml:space="preserve"> </w:t>
      </w:r>
      <w:r>
        <w:tab/>
        <w:t xml:space="preserve">Nuclear radiation </w:t>
      </w:r>
    </w:p>
    <w:p w:rsidR="0033021B" w:rsidRDefault="0033021B" w:rsidP="0033021B">
      <w:pPr>
        <w:pStyle w:val="Questiontext"/>
      </w:pPr>
      <w:r w:rsidRPr="0033021B">
        <w:rPr>
          <w:rStyle w:val="Questionnumber"/>
        </w:rPr>
        <w:t>E37</w:t>
      </w:r>
      <w:r w:rsidRPr="00876971">
        <w:tab/>
      </w:r>
      <w:smartTag w:uri="urn:schemas-microsoft-com:office:smarttags" w:element="place">
        <w:r>
          <w:t>Rutherford</w:t>
        </w:r>
      </w:smartTag>
      <w:r>
        <w:t xml:space="preserve">’s model of the atom needed the concept of an atom, and the suggestion that atoms contained electrons. The plum pudding model itself has little to do with </w:t>
      </w:r>
      <w:smartTag w:uri="urn:schemas-microsoft-com:office:smarttags" w:element="place">
        <w:r>
          <w:t>Rutherford</w:t>
        </w:r>
      </w:smartTag>
      <w:r>
        <w:t>’s experiment or the Solar System model of the atom that followed</w:t>
      </w:r>
      <w:r w:rsidR="00032F0F">
        <w:t>.</w:t>
      </w:r>
    </w:p>
    <w:p w:rsidR="0033021B" w:rsidRDefault="0033021B" w:rsidP="0033021B">
      <w:pPr>
        <w:pStyle w:val="Questiontext"/>
      </w:pPr>
      <w:r w:rsidRPr="0033021B">
        <w:rPr>
          <w:rStyle w:val="Questionnumber"/>
        </w:rPr>
        <w:t>E38</w:t>
      </w:r>
      <w:r w:rsidRPr="00876971">
        <w:tab/>
      </w:r>
      <w:r>
        <w:t xml:space="preserve">Bohr’s model of the atom needed the concept of an atom, and the knowledge that atoms contained electrons. Determining the different energies of the electrons need not have involved the concept of a nucleus. The model of electrons orbiting a positive nucleus provides a structure for how the atom possesses the electron energy levels that had been identified. Bohr was working with Rutherford and so knew of </w:t>
      </w:r>
      <w:smartTag w:uri="urn:schemas-microsoft-com:office:smarttags" w:element="place">
        <w:r>
          <w:t>Rutherford</w:t>
        </w:r>
      </w:smartTag>
      <w:r>
        <w:t>’s Solar System model</w:t>
      </w:r>
      <w:r w:rsidR="00032F0F">
        <w:t>.</w:t>
      </w:r>
    </w:p>
    <w:p w:rsidR="0033021B" w:rsidRDefault="0033021B" w:rsidP="0033021B">
      <w:pPr>
        <w:pStyle w:val="Questiontext"/>
      </w:pPr>
      <w:r w:rsidRPr="0033021B">
        <w:rPr>
          <w:rStyle w:val="Questionnumber"/>
        </w:rPr>
        <w:t>E39</w:t>
      </w:r>
      <w:r w:rsidRPr="00876971">
        <w:tab/>
      </w:r>
      <w:r>
        <w:t>Einstein’s photoelectrons receive their energy from photons, where a photon is either completely absorbed as part of an absorption spectrum or leaves the atom unaffected; that is, either the exact quantity of energy needed to jump a level is contained within the photon or no transfer of energy will occur.</w:t>
      </w:r>
    </w:p>
    <w:p w:rsidR="0033021B" w:rsidRDefault="0033021B" w:rsidP="0033021B">
      <w:pPr>
        <w:pStyle w:val="Questiontext"/>
      </w:pPr>
      <w:r>
        <w:t xml:space="preserve"> </w:t>
      </w:r>
      <w:r>
        <w:tab/>
        <w:t xml:space="preserve">The electrons in the Franck–Hertz experiment receive their energy from other electrons, which are able to give up only part of their energy and continue on their way; that is, any electron with energy above the minimum needed is capable of transferring some of its energy to an electron within the atom and then being re-emitted with the energy that remains. </w:t>
      </w:r>
    </w:p>
    <w:p w:rsidR="0033021B" w:rsidRDefault="0033021B" w:rsidP="0033021B">
      <w:pPr>
        <w:pStyle w:val="Questiontext"/>
      </w:pPr>
      <w:r w:rsidRPr="0033021B">
        <w:rPr>
          <w:rStyle w:val="Questionnumber"/>
        </w:rPr>
        <w:t>E40</w:t>
      </w:r>
      <w:r w:rsidRPr="0033021B">
        <w:rPr>
          <w:rStyle w:val="Questionnumber"/>
        </w:rPr>
        <w:tab/>
        <w:t>a</w:t>
      </w:r>
      <w:r w:rsidRPr="00876971">
        <w:tab/>
      </w:r>
      <w:r>
        <w:t>Matter and energy are interchangeable (under the right conditions), and thus light and matter are able to demonstrate both wave and particle properties at different times.</w:t>
      </w:r>
    </w:p>
    <w:p w:rsidR="0033021B" w:rsidRDefault="0033021B" w:rsidP="0033021B">
      <w:pPr>
        <w:pStyle w:val="Questiontexta"/>
      </w:pPr>
      <w:r w:rsidRPr="0033021B">
        <w:rPr>
          <w:rStyle w:val="Questionnumber"/>
        </w:rPr>
        <w:t>b</w:t>
      </w:r>
      <w:r w:rsidRPr="00876971">
        <w:tab/>
      </w:r>
      <w:r>
        <w:t>Light must contain wave properties to undergo interference and particle properties to create the photoelectric effect. The Compton effect suggests the particle property of momentum for photons of light. de Broglie provides a workable theory and equation for determining the wavelength of particles of matter. Electron microscopes are currently in use, and use the wave properties of an electron in the same way as a normal microscope uses the wave properties of visible light.</w:t>
      </w:r>
    </w:p>
    <w:p w:rsidR="0033021B" w:rsidRDefault="0033021B" w:rsidP="0033021B">
      <w:pPr>
        <w:pStyle w:val="Questiontext"/>
      </w:pPr>
      <w:r w:rsidRPr="0033021B">
        <w:rPr>
          <w:rStyle w:val="Questionnumber"/>
        </w:rPr>
        <w:t>E41</w:t>
      </w:r>
      <w:r w:rsidRPr="00876971">
        <w:tab/>
      </w:r>
      <w:r>
        <w:t>Science traditionally deals with observable and testable facts. Precision and accuracy are generally presented as essential. Schools (and the media) tend to teach science as ‘the right answer’, rather than probable answers with necessary uncertainty.</w:t>
      </w:r>
    </w:p>
    <w:p w:rsidR="0033021B" w:rsidRDefault="0033021B" w:rsidP="0033021B">
      <w:pPr>
        <w:pStyle w:val="Questiontext"/>
      </w:pPr>
      <w:r w:rsidRPr="0033021B">
        <w:rPr>
          <w:rStyle w:val="Questionnumber"/>
        </w:rPr>
        <w:t>E42</w:t>
      </w:r>
      <w:r w:rsidRPr="00876971">
        <w:tab/>
      </w:r>
      <w:r>
        <w:t>Quantum mechanics dominates at the micro level; that is, subatomic particles.</w:t>
      </w:r>
    </w:p>
    <w:p w:rsidR="0033021B" w:rsidRDefault="0033021B" w:rsidP="0033021B">
      <w:pPr>
        <w:pStyle w:val="Questiontext"/>
      </w:pPr>
      <w:r>
        <w:t xml:space="preserve"> </w:t>
      </w:r>
      <w:r>
        <w:tab/>
        <w:t>Newtonian physics dominates at the macro level; that is, observable to the average person. For example, it doesn’t matter that an electron is only probably at a given position within an atom as long as the nail contains enough atoms to provide enough friction to hold the wall in place</w:t>
      </w:r>
    </w:p>
    <w:p w:rsidR="0033021B" w:rsidRDefault="0033021B" w:rsidP="0033021B">
      <w:pPr>
        <w:pStyle w:val="Questiontext"/>
      </w:pPr>
      <w:r w:rsidRPr="0033021B">
        <w:rPr>
          <w:rStyle w:val="Questionnumber"/>
        </w:rPr>
        <w:t>E43</w:t>
      </w:r>
      <w:r w:rsidRPr="00876971">
        <w:tab/>
      </w:r>
      <w:r>
        <w:t>We live in the macro world where classical Newtonian physics rules. Matter waves, probabilities and uncertainties all come into play at such small magnitudes that we don’t notice them. The field of electronics relies on the theories of quantum mechanics, and is widespread in our lives during this age of computers</w:t>
      </w:r>
      <w:r w:rsidR="00032F0F">
        <w:t>.</w:t>
      </w:r>
    </w:p>
    <w:p w:rsidR="0033021B" w:rsidRDefault="0035556E" w:rsidP="0033021B">
      <w:pPr>
        <w:pStyle w:val="Questiontext"/>
      </w:pPr>
      <w:r>
        <w:rPr>
          <w:rStyle w:val="Questionnumber"/>
        </w:rPr>
        <w:br w:type="page"/>
      </w:r>
      <w:r w:rsidR="0033021B" w:rsidRPr="0033021B">
        <w:rPr>
          <w:rStyle w:val="Questionnumber"/>
        </w:rPr>
        <w:lastRenderedPageBreak/>
        <w:t>E44</w:t>
      </w:r>
      <w:r w:rsidR="0033021B" w:rsidRPr="00876971">
        <w:tab/>
      </w:r>
      <w:r w:rsidR="0033021B">
        <w:t xml:space="preserve">Einstein’s work was based on thought experiments and relativity. </w:t>
      </w:r>
      <w:r w:rsidR="0033021B" w:rsidRPr="00417910">
        <w:rPr>
          <w:rStyle w:val="Pitalicasis"/>
        </w:rPr>
        <w:t xml:space="preserve">E </w:t>
      </w:r>
      <w:r w:rsidR="0033021B">
        <w:t xml:space="preserve">= </w:t>
      </w:r>
      <w:r w:rsidR="0033021B" w:rsidRPr="00417910">
        <w:rPr>
          <w:rStyle w:val="Pitalicasis"/>
        </w:rPr>
        <w:t>mc</w:t>
      </w:r>
      <w:r w:rsidR="0033021B" w:rsidRPr="00E60900">
        <w:rPr>
          <w:rStyle w:val="Psuperscriptasis"/>
        </w:rPr>
        <w:t>2</w:t>
      </w:r>
      <w:r w:rsidR="0033021B">
        <w:t xml:space="preserve"> was proposed as a consequence of travelling near the speed of light, which we do not do. The nucleus of the atom was not discovered until 6 years after Einstein’s theory, with protons and neutrons yet to be identified. What was happening to the nuclei of atoms involved in nuclear reactions was difficult to detect even in 1938</w:t>
      </w:r>
      <w:r w:rsidR="00032F0F">
        <w:t>.</w:t>
      </w:r>
    </w:p>
    <w:p w:rsidR="0033021B" w:rsidRDefault="0033021B" w:rsidP="0033021B">
      <w:pPr>
        <w:pStyle w:val="Questiontext"/>
      </w:pPr>
      <w:r w:rsidRPr="0033021B">
        <w:rPr>
          <w:rStyle w:val="Questionnumber"/>
        </w:rPr>
        <w:t>E45</w:t>
      </w:r>
      <w:r w:rsidRPr="00876971">
        <w:tab/>
      </w:r>
      <w:r>
        <w:t>Even in 1927, the theories proposed (and since confirmed) are very abstract and difficult to comprehend. More recent theories are more complicated still, generally requiring knowledge of mathematics far greater than that of the average Year 11 or 12 student.</w:t>
      </w:r>
    </w:p>
    <w:p w:rsidR="00D334F3" w:rsidRPr="00D07559" w:rsidRDefault="0033021B" w:rsidP="00D07559">
      <w:pPr>
        <w:pStyle w:val="Pchaptertitle"/>
      </w:pPr>
      <w:r>
        <w:rPr>
          <w:bCs/>
        </w:rPr>
        <w:br w:type="page"/>
      </w:r>
      <w:bookmarkStart w:id="11" w:name="_Toc240172885"/>
      <w:r w:rsidR="00D334F3" w:rsidRPr="00D07559">
        <w:lastRenderedPageBreak/>
        <w:t>Chapter 5</w:t>
      </w:r>
      <w:r w:rsidR="003243CB" w:rsidRPr="00D07559">
        <w:t xml:space="preserve"> Wave properties and light</w:t>
      </w:r>
      <w:bookmarkEnd w:id="11"/>
    </w:p>
    <w:p w:rsidR="00D334F3" w:rsidRPr="00204631" w:rsidRDefault="00D334F3" w:rsidP="00204631">
      <w:pPr>
        <w:pStyle w:val="PAhead"/>
      </w:pPr>
      <w:bookmarkStart w:id="12" w:name="_Toc240172886"/>
      <w:r w:rsidRPr="00204631">
        <w:t>5.1 Wave properties</w:t>
      </w:r>
      <w:bookmarkEnd w:id="12"/>
    </w:p>
    <w:p w:rsidR="00D334F3" w:rsidRPr="001F1A65" w:rsidRDefault="00D334F3" w:rsidP="003243CB">
      <w:pPr>
        <w:pStyle w:val="Questiontext"/>
      </w:pPr>
      <w:r w:rsidRPr="003243CB">
        <w:rPr>
          <w:rStyle w:val="Questionnumber"/>
        </w:rPr>
        <w:t>1</w:t>
      </w:r>
      <w:r w:rsidRPr="00FB7321">
        <w:tab/>
      </w:r>
      <w:r>
        <w:t>Both involve the transfer of energy from one place to another without the net movement of particles.</w:t>
      </w:r>
    </w:p>
    <w:p w:rsidR="00D334F3" w:rsidRPr="00143595" w:rsidRDefault="00D334F3" w:rsidP="003243CB">
      <w:pPr>
        <w:pStyle w:val="Questiontext"/>
      </w:pPr>
      <w:r w:rsidRPr="003243CB">
        <w:rPr>
          <w:rStyle w:val="Questionnumber"/>
        </w:rPr>
        <w:t>2</w:t>
      </w:r>
      <w:r w:rsidRPr="00FB7321">
        <w:tab/>
      </w:r>
      <w:r w:rsidRPr="00143595">
        <w:t>Mechanical waves involve the physical transfer of vibration from one particle to ano</w:t>
      </w:r>
      <w:r>
        <w:t>ther particle within the medium</w:t>
      </w:r>
      <w:r w:rsidRPr="00143595">
        <w:t>.</w:t>
      </w:r>
      <w:r>
        <w:t xml:space="preserve"> The bonds between solid particles are more stiff than the bonds between gas particles and so the energy will be transferred more rapidly in a solid. The particles in a solid are also closer than the particles in a gas and so the interactions between particles occur faster.</w:t>
      </w:r>
    </w:p>
    <w:p w:rsidR="00D334F3" w:rsidRPr="003243CB" w:rsidRDefault="00D334F3" w:rsidP="003243CB">
      <w:pPr>
        <w:pStyle w:val="Questiontext"/>
        <w:rPr>
          <w:rStyle w:val="Questionnumber"/>
        </w:rPr>
      </w:pPr>
      <w:r w:rsidRPr="003243CB">
        <w:rPr>
          <w:rStyle w:val="Questionnumber"/>
        </w:rPr>
        <w:t>3</w:t>
      </w:r>
      <w:r w:rsidRPr="003243CB">
        <w:rPr>
          <w:rStyle w:val="Questionnumber"/>
        </w:rPr>
        <w:tab/>
      </w:r>
    </w:p>
    <w:p w:rsidR="00D334F3" w:rsidRPr="001153C1" w:rsidRDefault="00D334F3" w:rsidP="00DE3ACE">
      <w:pPr>
        <w:pStyle w:val="equations"/>
      </w:pPr>
      <w:r w:rsidRPr="00EC3659">
        <w:object w:dxaOrig="5040" w:dyaOrig="2079">
          <v:shape id="_x0000_i1039" type="#_x0000_t75" style="width:252.45pt;height:104.1pt" o:ole="">
            <v:imagedata r:id="rId36" o:title=""/>
          </v:shape>
          <o:OLEObject Type="Embed" ProgID="Equation.DSMT4" ShapeID="_x0000_i1039" DrawAspect="Content" ObjectID="_1359264833" r:id="rId37"/>
        </w:object>
      </w:r>
    </w:p>
    <w:p w:rsidR="00D334F3" w:rsidRPr="003243CB" w:rsidRDefault="00D334F3" w:rsidP="003243CB">
      <w:pPr>
        <w:pStyle w:val="Questiontext"/>
        <w:rPr>
          <w:rStyle w:val="Questionnumber"/>
        </w:rPr>
      </w:pPr>
      <w:r w:rsidRPr="003243CB">
        <w:rPr>
          <w:rStyle w:val="Questionnumber"/>
        </w:rPr>
        <w:t>4</w:t>
      </w:r>
      <w:r w:rsidRPr="003243CB">
        <w:rPr>
          <w:rStyle w:val="Questionnumber"/>
        </w:rPr>
        <w:tab/>
      </w:r>
    </w:p>
    <w:p w:rsidR="00D334F3" w:rsidRPr="001153C1" w:rsidRDefault="00D334F3" w:rsidP="00DE3ACE">
      <w:pPr>
        <w:pStyle w:val="equations"/>
      </w:pPr>
      <w:r w:rsidRPr="001153C1">
        <w:object w:dxaOrig="4300" w:dyaOrig="1320">
          <v:shape id="_x0000_i1040" type="#_x0000_t75" style="width:215.15pt;height:65.95pt" o:ole="">
            <v:imagedata r:id="rId38" o:title=""/>
          </v:shape>
          <o:OLEObject Type="Embed" ProgID="Equation.DSMT4" ShapeID="_x0000_i1040" DrawAspect="Content" ObjectID="_1359264834" r:id="rId39"/>
        </w:object>
      </w:r>
    </w:p>
    <w:p w:rsidR="00D334F3" w:rsidRPr="003243CB" w:rsidRDefault="00D334F3" w:rsidP="003243CB">
      <w:pPr>
        <w:pStyle w:val="Questiontext"/>
      </w:pPr>
      <w:r w:rsidRPr="003243CB">
        <w:rPr>
          <w:rStyle w:val="Questionnumber"/>
        </w:rPr>
        <w:t>5</w:t>
      </w:r>
      <w:r w:rsidRPr="00FB7321">
        <w:tab/>
      </w:r>
      <w:r w:rsidRPr="003243CB">
        <w:t>Decrease the frequency, as this would allow more time between each wave, therefore increasing the length of each wave.</w:t>
      </w:r>
    </w:p>
    <w:p w:rsidR="00D334F3" w:rsidRPr="00ED7571" w:rsidRDefault="00D334F3" w:rsidP="003243CB">
      <w:pPr>
        <w:pStyle w:val="Questiontext"/>
      </w:pPr>
      <w:r w:rsidRPr="003243CB">
        <w:rPr>
          <w:rStyle w:val="Questionnumber"/>
        </w:rPr>
        <w:t>6</w:t>
      </w:r>
      <w:r w:rsidRPr="00FB7321">
        <w:tab/>
      </w:r>
      <w:r>
        <w:t xml:space="preserve">C </w:t>
      </w:r>
    </w:p>
    <w:p w:rsidR="00D334F3" w:rsidRPr="00204631" w:rsidRDefault="00D334F3" w:rsidP="003243CB">
      <w:pPr>
        <w:pStyle w:val="Questiontext"/>
      </w:pPr>
      <w:r w:rsidRPr="003243CB">
        <w:rPr>
          <w:rStyle w:val="Questionnumber"/>
        </w:rPr>
        <w:t>7</w:t>
      </w:r>
      <w:r w:rsidRPr="00FB7321">
        <w:tab/>
      </w:r>
      <w:r>
        <w:t>C, E</w:t>
      </w:r>
      <w:r w:rsidRPr="00FB7321">
        <w:t xml:space="preserve"> </w:t>
      </w:r>
    </w:p>
    <w:p w:rsidR="00D334F3" w:rsidRDefault="00D334F3" w:rsidP="003243CB">
      <w:pPr>
        <w:pStyle w:val="Questiontext"/>
      </w:pPr>
      <w:r w:rsidRPr="003243CB">
        <w:rPr>
          <w:rStyle w:val="Questionnumber"/>
        </w:rPr>
        <w:t>8</w:t>
      </w:r>
      <w:r w:rsidRPr="00FB7321">
        <w:tab/>
      </w:r>
      <w:r>
        <w:t>A</w:t>
      </w:r>
    </w:p>
    <w:p w:rsidR="00FC2604" w:rsidRPr="00FC2604" w:rsidRDefault="00D334F3" w:rsidP="0028681B">
      <w:pPr>
        <w:pStyle w:val="Questiontext"/>
      </w:pPr>
      <w:r w:rsidRPr="003243CB">
        <w:rPr>
          <w:rStyle w:val="Questionnumber"/>
        </w:rPr>
        <w:t>9</w:t>
      </w:r>
      <w:r w:rsidRPr="00FB7321">
        <w:tab/>
      </w:r>
      <w:r>
        <w:t xml:space="preserve">B </w:t>
      </w:r>
    </w:p>
    <w:p w:rsidR="00D334F3" w:rsidRPr="0028681B" w:rsidRDefault="00D334F3" w:rsidP="0028681B">
      <w:pPr>
        <w:pStyle w:val="Questiontext"/>
      </w:pPr>
      <w:r w:rsidRPr="003243CB">
        <w:rPr>
          <w:rStyle w:val="Questionnumber"/>
        </w:rPr>
        <w:t>10</w:t>
      </w:r>
      <w:r w:rsidRPr="00FB7321">
        <w:tab/>
      </w:r>
      <w:r w:rsidRPr="003243CB">
        <w:rPr>
          <w:rStyle w:val="Questionnumber"/>
        </w:rPr>
        <w:t>a</w:t>
      </w:r>
      <w:r w:rsidRPr="00FB7321">
        <w:tab/>
      </w:r>
      <w:r w:rsidRPr="0028681B">
        <w:t>Sound energy to kinetic energy of the microphone to electrical energy of the signal.</w:t>
      </w:r>
    </w:p>
    <w:p w:rsidR="00D334F3" w:rsidRPr="0028681B" w:rsidRDefault="00D334F3" w:rsidP="003243CB">
      <w:pPr>
        <w:pStyle w:val="Questiontexta"/>
      </w:pPr>
      <w:r w:rsidRPr="003243CB">
        <w:rPr>
          <w:rStyle w:val="Questionnumber"/>
        </w:rPr>
        <w:t>b</w:t>
      </w:r>
      <w:r w:rsidRPr="003243CB">
        <w:tab/>
      </w:r>
      <w:r w:rsidRPr="0028681B">
        <w:t>Maximum pressure variation occurs at: 0.50 s, 1.50 s, 2.50 s, 3.50 s, 4.50 s and 5.50 s.</w:t>
      </w:r>
    </w:p>
    <w:p w:rsidR="00D334F3" w:rsidRDefault="00D334F3" w:rsidP="003243CB">
      <w:pPr>
        <w:pStyle w:val="PAhead"/>
      </w:pPr>
      <w:bookmarkStart w:id="13" w:name="_Toc240172887"/>
      <w:r>
        <w:t>5.2 Wave behaviour</w:t>
      </w:r>
      <w:bookmarkEnd w:id="13"/>
    </w:p>
    <w:p w:rsidR="00D334F3" w:rsidRPr="003243CB" w:rsidRDefault="00D334F3" w:rsidP="003243CB">
      <w:pPr>
        <w:pStyle w:val="Questiontext"/>
        <w:rPr>
          <w:rStyle w:val="Questionnumber"/>
        </w:rPr>
      </w:pPr>
      <w:r w:rsidRPr="003243CB">
        <w:rPr>
          <w:rStyle w:val="Questionnumber"/>
        </w:rPr>
        <w:t>1</w:t>
      </w:r>
      <w:r w:rsidRPr="003243CB">
        <w:rPr>
          <w:rStyle w:val="Questionnumber"/>
        </w:rPr>
        <w:tab/>
        <w:t>a</w:t>
      </w:r>
      <w:r w:rsidRPr="003243CB">
        <w:rPr>
          <w:rStyle w:val="Questionnumber"/>
        </w:rPr>
        <w:tab/>
      </w:r>
    </w:p>
    <w:p w:rsidR="00D334F3" w:rsidRPr="00394E95" w:rsidRDefault="00D334F3" w:rsidP="00DE3ACE">
      <w:pPr>
        <w:pStyle w:val="equationsa"/>
      </w:pPr>
      <w:r w:rsidRPr="00C43DFB">
        <w:object w:dxaOrig="5899" w:dyaOrig="720">
          <v:shape id="_x0000_i1041" type="#_x0000_t75" style="width:294.95pt;height:36.45pt" o:ole="">
            <v:imagedata r:id="rId40" o:title=""/>
          </v:shape>
          <o:OLEObject Type="Embed" ProgID="Equation.DSMT4" ShapeID="_x0000_i1041" DrawAspect="Content" ObjectID="_1359264835" r:id="rId41"/>
        </w:object>
      </w:r>
    </w:p>
    <w:p w:rsidR="00D334F3" w:rsidRPr="00394E95" w:rsidRDefault="00D334F3" w:rsidP="003243CB">
      <w:pPr>
        <w:pStyle w:val="Questiontexta"/>
      </w:pPr>
      <w:r w:rsidRPr="003243CB">
        <w:rPr>
          <w:rStyle w:val="Questionnumber"/>
        </w:rPr>
        <w:t>b</w:t>
      </w:r>
      <w:r w:rsidRPr="00394E95">
        <w:tab/>
      </w:r>
      <w:r w:rsidRPr="00C43DFB">
        <w:rPr>
          <w:position w:val="-6"/>
        </w:rPr>
        <w:object w:dxaOrig="1560" w:dyaOrig="320">
          <v:shape id="_x0000_i1042" type="#_x0000_t75" style="width:78.05pt;height:16.5pt" o:ole="">
            <v:imagedata r:id="rId42" o:title=""/>
          </v:shape>
          <o:OLEObject Type="Embed" ProgID="Equation.DSMT4" ShapeID="_x0000_i1042" DrawAspect="Content" ObjectID="_1359264836" r:id="rId43"/>
        </w:object>
      </w:r>
    </w:p>
    <w:p w:rsidR="00D334F3" w:rsidRPr="00394E95" w:rsidRDefault="00D334F3" w:rsidP="003243CB">
      <w:pPr>
        <w:pStyle w:val="Questiontexta"/>
      </w:pPr>
      <w:r w:rsidRPr="003243CB">
        <w:rPr>
          <w:rStyle w:val="Questionnumber"/>
        </w:rPr>
        <w:t>c</w:t>
      </w:r>
      <w:r w:rsidRPr="00394E95">
        <w:tab/>
      </w:r>
      <w:r w:rsidRPr="00C43DFB">
        <w:rPr>
          <w:position w:val="-6"/>
        </w:rPr>
        <w:object w:dxaOrig="1320" w:dyaOrig="320">
          <v:shape id="_x0000_i1043" type="#_x0000_t75" style="width:65.95pt;height:16.5pt" o:ole="">
            <v:imagedata r:id="rId44" o:title=""/>
          </v:shape>
          <o:OLEObject Type="Embed" ProgID="Equation.DSMT4" ShapeID="_x0000_i1043" DrawAspect="Content" ObjectID="_1359264837" r:id="rId45"/>
        </w:object>
      </w:r>
    </w:p>
    <w:p w:rsidR="00D334F3" w:rsidRPr="001027A0" w:rsidRDefault="001A160A" w:rsidP="003243CB">
      <w:pPr>
        <w:pStyle w:val="Questiontext"/>
      </w:pPr>
      <w:r>
        <w:rPr>
          <w:rStyle w:val="Questionnumber"/>
        </w:rPr>
        <w:br w:type="page"/>
      </w:r>
      <w:r w:rsidR="00D334F3" w:rsidRPr="003243CB">
        <w:rPr>
          <w:rStyle w:val="Questionnumber"/>
        </w:rPr>
        <w:lastRenderedPageBreak/>
        <w:t>2</w:t>
      </w:r>
      <w:r w:rsidR="00D334F3" w:rsidRPr="00394E95">
        <w:tab/>
      </w:r>
      <w:r w:rsidR="00D334F3">
        <w:t xml:space="preserve">D. </w:t>
      </w:r>
      <w:r w:rsidR="00742B4D">
        <w:t>T</w:t>
      </w:r>
      <w:r w:rsidR="00D334F3">
        <w:t>he maximum reflected signal strength occurs for 30.0°, so at 40.0° the amplitude would be less, but the frequency would remain the same.</w:t>
      </w:r>
    </w:p>
    <w:p w:rsidR="00D334F3" w:rsidRPr="00394E95" w:rsidRDefault="00D334F3" w:rsidP="003243CB">
      <w:pPr>
        <w:pStyle w:val="Questiontext"/>
      </w:pPr>
      <w:r w:rsidRPr="003243CB">
        <w:rPr>
          <w:rStyle w:val="Questionnumber"/>
        </w:rPr>
        <w:t>3</w:t>
      </w:r>
      <w:r w:rsidRPr="00394E95">
        <w:tab/>
      </w:r>
      <w:r w:rsidRPr="003243CB">
        <w:rPr>
          <w:rStyle w:val="Questionnumber"/>
        </w:rPr>
        <w:t>a</w:t>
      </w:r>
      <w:r>
        <w:t xml:space="preserve"> </w:t>
      </w:r>
      <w:r>
        <w:tab/>
      </w:r>
    </w:p>
    <w:p w:rsidR="00D334F3" w:rsidRPr="00394E95" w:rsidRDefault="00D334F3" w:rsidP="00DE3ACE">
      <w:pPr>
        <w:pStyle w:val="equationsa"/>
      </w:pPr>
      <w:r w:rsidRPr="001853FF">
        <w:object w:dxaOrig="5060" w:dyaOrig="999">
          <v:shape id="_x0000_i1044" type="#_x0000_t75" style="width:253.3pt;height:50.3pt" o:ole="">
            <v:imagedata r:id="rId46" o:title=""/>
          </v:shape>
          <o:OLEObject Type="Embed" ProgID="Equation.DSMT4" ShapeID="_x0000_i1044" DrawAspect="Content" ObjectID="_1359264838" r:id="rId47"/>
        </w:object>
      </w:r>
    </w:p>
    <w:p w:rsidR="00D334F3" w:rsidRPr="00394E95" w:rsidRDefault="00D334F3" w:rsidP="003243CB">
      <w:pPr>
        <w:pStyle w:val="Questiontexta"/>
      </w:pPr>
      <w:r w:rsidRPr="003243CB">
        <w:rPr>
          <w:rStyle w:val="Questionnumber"/>
        </w:rPr>
        <w:t>b</w:t>
      </w:r>
      <w:r w:rsidRPr="00394E95">
        <w:tab/>
      </w:r>
      <w:r w:rsidRPr="001853FF">
        <w:rPr>
          <w:position w:val="-6"/>
        </w:rPr>
        <w:object w:dxaOrig="1680" w:dyaOrig="320">
          <v:shape id="_x0000_i1045" type="#_x0000_t75" style="width:84.15pt;height:16.5pt" o:ole="">
            <v:imagedata r:id="rId48" o:title=""/>
          </v:shape>
          <o:OLEObject Type="Embed" ProgID="Equation.DSMT4" ShapeID="_x0000_i1045" DrawAspect="Content" ObjectID="_1359264839" r:id="rId49"/>
        </w:object>
      </w:r>
    </w:p>
    <w:p w:rsidR="00D334F3" w:rsidRPr="00394E95" w:rsidRDefault="00D334F3" w:rsidP="003243CB">
      <w:pPr>
        <w:pStyle w:val="Questiontexta"/>
      </w:pPr>
      <w:r w:rsidRPr="003243CB">
        <w:rPr>
          <w:rStyle w:val="Questionnumber"/>
        </w:rPr>
        <w:t>c</w:t>
      </w:r>
      <w:r w:rsidRPr="00394E95">
        <w:tab/>
      </w:r>
      <w:r w:rsidRPr="00C43DFB">
        <w:rPr>
          <w:position w:val="-6"/>
        </w:rPr>
        <w:object w:dxaOrig="1320" w:dyaOrig="320">
          <v:shape id="_x0000_i1046" type="#_x0000_t75" style="width:65.95pt;height:16.5pt" o:ole="">
            <v:imagedata r:id="rId50" o:title=""/>
          </v:shape>
          <o:OLEObject Type="Embed" ProgID="Equation.DSMT4" ShapeID="_x0000_i1046" DrawAspect="Content" ObjectID="_1359264840" r:id="rId51"/>
        </w:object>
      </w:r>
    </w:p>
    <w:p w:rsidR="00D334F3" w:rsidRPr="003243CB" w:rsidRDefault="00D334F3" w:rsidP="003243CB">
      <w:pPr>
        <w:pStyle w:val="Questiontext"/>
        <w:rPr>
          <w:rStyle w:val="Questionnumber"/>
        </w:rPr>
      </w:pPr>
      <w:r w:rsidRPr="003243CB">
        <w:rPr>
          <w:rStyle w:val="Questionnumber"/>
        </w:rPr>
        <w:t>4</w:t>
      </w:r>
      <w:r w:rsidRPr="003243CB">
        <w:rPr>
          <w:rStyle w:val="Questionnumber"/>
        </w:rPr>
        <w:tab/>
        <w:t>C</w:t>
      </w:r>
    </w:p>
    <w:p w:rsidR="00D334F3" w:rsidRPr="003243CB" w:rsidRDefault="00D334F3" w:rsidP="003243CB">
      <w:pPr>
        <w:pStyle w:val="Questiontext"/>
        <w:rPr>
          <w:rStyle w:val="Questionnumber"/>
        </w:rPr>
      </w:pPr>
      <w:r w:rsidRPr="003243CB">
        <w:rPr>
          <w:rStyle w:val="Questionnumber"/>
        </w:rPr>
        <w:t>5</w:t>
      </w:r>
      <w:r w:rsidRPr="003243CB">
        <w:rPr>
          <w:rStyle w:val="Questionnumber"/>
        </w:rPr>
        <w:tab/>
      </w:r>
    </w:p>
    <w:p w:rsidR="00D334F3" w:rsidRPr="00394E95" w:rsidRDefault="00D334F3" w:rsidP="00DE3ACE">
      <w:pPr>
        <w:pStyle w:val="equations"/>
      </w:pPr>
      <w:r w:rsidRPr="00EC3659">
        <w:object w:dxaOrig="6460" w:dyaOrig="1420">
          <v:shape id="_x0000_i1047" type="#_x0000_t75" style="width:322.7pt;height:71.15pt" o:ole="">
            <v:imagedata r:id="rId52" o:title=""/>
          </v:shape>
          <o:OLEObject Type="Embed" ProgID="Equation.DSMT4" ShapeID="_x0000_i1047" DrawAspect="Content" ObjectID="_1359264841" r:id="rId53"/>
        </w:object>
      </w:r>
    </w:p>
    <w:p w:rsidR="00D334F3" w:rsidRPr="003243CB" w:rsidRDefault="00D334F3" w:rsidP="003243CB">
      <w:pPr>
        <w:pStyle w:val="Questiontext"/>
        <w:rPr>
          <w:rStyle w:val="Questionnumber"/>
        </w:rPr>
      </w:pPr>
      <w:r w:rsidRPr="003243CB">
        <w:rPr>
          <w:rStyle w:val="Questionnumber"/>
        </w:rPr>
        <w:t>6</w:t>
      </w:r>
      <w:r w:rsidRPr="003243CB">
        <w:rPr>
          <w:rStyle w:val="Questionnumber"/>
        </w:rPr>
        <w:tab/>
      </w:r>
    </w:p>
    <w:p w:rsidR="00D334F3" w:rsidRPr="00394E95" w:rsidRDefault="00D334F3" w:rsidP="00DE3ACE">
      <w:pPr>
        <w:pStyle w:val="equations"/>
      </w:pPr>
      <w:r w:rsidRPr="00EC3659">
        <w:object w:dxaOrig="6460" w:dyaOrig="1420">
          <v:shape id="_x0000_i1048" type="#_x0000_t75" style="width:322.7pt;height:71.15pt" o:ole="">
            <v:imagedata r:id="rId54" o:title=""/>
          </v:shape>
          <o:OLEObject Type="Embed" ProgID="Equation.DSMT4" ShapeID="_x0000_i1048" DrawAspect="Content" ObjectID="_1359264842" r:id="rId55"/>
        </w:object>
      </w:r>
    </w:p>
    <w:p w:rsidR="00D334F3" w:rsidRPr="003243CB" w:rsidRDefault="00D334F3" w:rsidP="003243CB">
      <w:pPr>
        <w:pStyle w:val="Questiontext"/>
        <w:rPr>
          <w:rStyle w:val="Questionnumber"/>
        </w:rPr>
      </w:pPr>
      <w:r w:rsidRPr="003243CB">
        <w:rPr>
          <w:rStyle w:val="Questionnumber"/>
        </w:rPr>
        <w:t>7</w:t>
      </w:r>
      <w:r w:rsidRPr="003243CB">
        <w:rPr>
          <w:rStyle w:val="Questionnumber"/>
        </w:rPr>
        <w:tab/>
      </w:r>
    </w:p>
    <w:p w:rsidR="00D334F3" w:rsidRPr="00A140E2" w:rsidRDefault="00D334F3" w:rsidP="00DE3ACE">
      <w:pPr>
        <w:pStyle w:val="equations"/>
      </w:pPr>
      <w:r w:rsidRPr="00EC3659">
        <w:object w:dxaOrig="6860" w:dyaOrig="2160">
          <v:shape id="_x0000_i1049" type="#_x0000_t75" style="width:342.65pt;height:108.45pt" o:ole="">
            <v:imagedata r:id="rId56" o:title=""/>
          </v:shape>
          <o:OLEObject Type="Embed" ProgID="Equation.DSMT4" ShapeID="_x0000_i1049" DrawAspect="Content" ObjectID="_1359264843" r:id="rId57"/>
        </w:object>
      </w:r>
    </w:p>
    <w:p w:rsidR="00D334F3" w:rsidRPr="003243CB" w:rsidRDefault="00D334F3" w:rsidP="003243CB">
      <w:pPr>
        <w:pStyle w:val="Questiontext"/>
        <w:rPr>
          <w:rStyle w:val="Questionnumber"/>
        </w:rPr>
      </w:pPr>
      <w:r w:rsidRPr="003243CB">
        <w:rPr>
          <w:rStyle w:val="Questionnumber"/>
        </w:rPr>
        <w:t>8</w:t>
      </w:r>
      <w:r w:rsidRPr="003243CB">
        <w:rPr>
          <w:rStyle w:val="Questionnumber"/>
        </w:rPr>
        <w:tab/>
      </w:r>
    </w:p>
    <w:p w:rsidR="00D334F3" w:rsidRPr="00A140E2" w:rsidRDefault="00D334F3" w:rsidP="00DE3ACE">
      <w:pPr>
        <w:pStyle w:val="equations"/>
      </w:pPr>
      <w:r w:rsidRPr="00EC3659">
        <w:object w:dxaOrig="6640" w:dyaOrig="2160">
          <v:shape id="_x0000_i1050" type="#_x0000_t75" style="width:332.25pt;height:108.45pt" o:ole="">
            <v:imagedata r:id="rId58" o:title=""/>
          </v:shape>
          <o:OLEObject Type="Embed" ProgID="Equation.DSMT4" ShapeID="_x0000_i1050" DrawAspect="Content" ObjectID="_1359264844" r:id="rId59"/>
        </w:object>
      </w:r>
    </w:p>
    <w:p w:rsidR="00D334F3" w:rsidRPr="00394E95" w:rsidRDefault="001A160A" w:rsidP="003243CB">
      <w:pPr>
        <w:pStyle w:val="Questiontext"/>
      </w:pPr>
      <w:r>
        <w:rPr>
          <w:rStyle w:val="Questionnumber"/>
        </w:rPr>
        <w:br w:type="page"/>
      </w:r>
      <w:r w:rsidR="00D334F3" w:rsidRPr="003243CB">
        <w:rPr>
          <w:rStyle w:val="Questionnumber"/>
        </w:rPr>
        <w:lastRenderedPageBreak/>
        <w:t>9</w:t>
      </w:r>
      <w:r w:rsidR="00D334F3" w:rsidRPr="00394E95">
        <w:tab/>
      </w:r>
      <w:r w:rsidR="00D334F3" w:rsidRPr="003243CB">
        <w:rPr>
          <w:rStyle w:val="Questionnumber"/>
        </w:rPr>
        <w:t>a</w:t>
      </w:r>
      <w:r w:rsidR="00D334F3">
        <w:tab/>
      </w:r>
    </w:p>
    <w:p w:rsidR="00D334F3" w:rsidRPr="00394E95" w:rsidRDefault="00D334F3" w:rsidP="00DE3ACE">
      <w:pPr>
        <w:pStyle w:val="equationsa"/>
      </w:pPr>
      <w:r w:rsidRPr="00EC3659">
        <w:object w:dxaOrig="4720" w:dyaOrig="1040">
          <v:shape id="_x0000_i1051" type="#_x0000_t75" style="width:235.95pt;height:52.05pt" o:ole="">
            <v:imagedata r:id="rId60" o:title=""/>
          </v:shape>
          <o:OLEObject Type="Embed" ProgID="Equation.DSMT4" ShapeID="_x0000_i1051" DrawAspect="Content" ObjectID="_1359264845" r:id="rId61"/>
        </w:object>
      </w:r>
    </w:p>
    <w:p w:rsidR="00D334F3" w:rsidRPr="00394E95" w:rsidRDefault="00D334F3" w:rsidP="003243CB">
      <w:pPr>
        <w:pStyle w:val="Questiontexta"/>
      </w:pPr>
      <w:r w:rsidRPr="003243CB">
        <w:rPr>
          <w:rStyle w:val="Questionnumber"/>
        </w:rPr>
        <w:t>b</w:t>
      </w:r>
      <w:r w:rsidRPr="00394E95">
        <w:tab/>
      </w:r>
      <w:r>
        <w:t>Since the aperture is approximately the same as the wavelength appreciable diffraction will occur, resulting in significant sound energy will arrive at positions P and R</w:t>
      </w:r>
    </w:p>
    <w:p w:rsidR="00D334F3" w:rsidRPr="00394E95" w:rsidRDefault="00D334F3" w:rsidP="00DE3ACE">
      <w:pPr>
        <w:pStyle w:val="Questiontext1a"/>
      </w:pPr>
      <w:r w:rsidRPr="003243CB">
        <w:rPr>
          <w:rStyle w:val="Questionnumber"/>
        </w:rPr>
        <w:t>10</w:t>
      </w:r>
      <w:r w:rsidRPr="00394E95">
        <w:tab/>
      </w:r>
      <w:r w:rsidRPr="00DE3ACE">
        <w:rPr>
          <w:rStyle w:val="Questionnumber"/>
        </w:rPr>
        <w:t>a</w:t>
      </w:r>
      <w:r>
        <w:tab/>
      </w:r>
    </w:p>
    <w:p w:rsidR="00D334F3" w:rsidRPr="00394E95" w:rsidRDefault="00D334F3" w:rsidP="00DE3ACE">
      <w:pPr>
        <w:pStyle w:val="equationsa"/>
      </w:pPr>
      <w:r w:rsidRPr="00702F03">
        <w:object w:dxaOrig="4640" w:dyaOrig="1040">
          <v:shape id="_x0000_i1052" type="#_x0000_t75" style="width:231.6pt;height:52.05pt" o:ole="">
            <v:imagedata r:id="rId62" o:title=""/>
          </v:shape>
          <o:OLEObject Type="Embed" ProgID="Equation.DSMT4" ShapeID="_x0000_i1052" DrawAspect="Content" ObjectID="_1359264846" r:id="rId63"/>
        </w:object>
      </w:r>
    </w:p>
    <w:p w:rsidR="00D334F3" w:rsidRPr="00394E95" w:rsidRDefault="00D334F3" w:rsidP="003243CB">
      <w:pPr>
        <w:pStyle w:val="Questiontexta"/>
      </w:pPr>
      <w:r w:rsidRPr="003243CB">
        <w:rPr>
          <w:rStyle w:val="Questionnumber"/>
        </w:rPr>
        <w:t>b</w:t>
      </w:r>
      <w:r w:rsidRPr="00394E95">
        <w:tab/>
      </w:r>
      <w:r>
        <w:t>Since the aperture is greater than the wavelength less diffraction will occur, resulting in less sound energy arriving at positions P and R</w:t>
      </w:r>
    </w:p>
    <w:p w:rsidR="00D334F3" w:rsidRPr="00394E95" w:rsidRDefault="00D334F3" w:rsidP="003243CB">
      <w:pPr>
        <w:pStyle w:val="Questiontexta"/>
      </w:pPr>
      <w:r w:rsidRPr="003243CB">
        <w:rPr>
          <w:rStyle w:val="Questionnumber"/>
        </w:rPr>
        <w:t>c</w:t>
      </w:r>
      <w:r w:rsidRPr="00394E95">
        <w:tab/>
      </w:r>
      <w:r>
        <w:t>Since less diffraction occurs, more sound energy arrives at point Q</w:t>
      </w:r>
    </w:p>
    <w:p w:rsidR="00D334F3" w:rsidRPr="00204631" w:rsidRDefault="001A160A" w:rsidP="00204631">
      <w:pPr>
        <w:pStyle w:val="PAhead"/>
      </w:pPr>
      <w:bookmarkStart w:id="14" w:name="_Toc240172888"/>
      <w:r>
        <w:t>5</w:t>
      </w:r>
      <w:r w:rsidR="00D334F3" w:rsidRPr="00204631">
        <w:t>.3 Wave interactions</w:t>
      </w:r>
      <w:bookmarkEnd w:id="14"/>
    </w:p>
    <w:p w:rsidR="00D334F3" w:rsidRPr="00C24156" w:rsidRDefault="00D334F3" w:rsidP="003243CB">
      <w:pPr>
        <w:pStyle w:val="Questiontext"/>
      </w:pPr>
      <w:r w:rsidRPr="003243CB">
        <w:rPr>
          <w:rStyle w:val="Questionnumber"/>
        </w:rPr>
        <w:t>1</w:t>
      </w:r>
      <w:r>
        <w:tab/>
      </w:r>
      <w:r w:rsidRPr="003243CB">
        <w:rPr>
          <w:rStyle w:val="Questionnumber"/>
        </w:rPr>
        <w:t>a</w:t>
      </w:r>
      <w:r>
        <w:tab/>
      </w:r>
      <w:r w:rsidRPr="00171333">
        <w:t>True</w:t>
      </w:r>
    </w:p>
    <w:p w:rsidR="00D334F3" w:rsidRPr="00171333" w:rsidRDefault="00D334F3" w:rsidP="003243CB">
      <w:pPr>
        <w:pStyle w:val="Questiontexta"/>
      </w:pPr>
      <w:r w:rsidRPr="003243CB">
        <w:rPr>
          <w:rStyle w:val="Questionnumber"/>
        </w:rPr>
        <w:t>b</w:t>
      </w:r>
      <w:r>
        <w:tab/>
      </w:r>
      <w:r w:rsidRPr="00171333">
        <w:t>False</w:t>
      </w:r>
    </w:p>
    <w:p w:rsidR="00D334F3" w:rsidRPr="00171333" w:rsidRDefault="00D334F3" w:rsidP="003243CB">
      <w:pPr>
        <w:pStyle w:val="Questiontexta"/>
      </w:pPr>
      <w:r w:rsidRPr="003243CB">
        <w:rPr>
          <w:rStyle w:val="Questionnumber"/>
        </w:rPr>
        <w:t>c</w:t>
      </w:r>
      <w:r w:rsidRPr="0011784A">
        <w:tab/>
      </w:r>
      <w:r w:rsidRPr="00171333">
        <w:t>True</w:t>
      </w:r>
    </w:p>
    <w:p w:rsidR="00D334F3" w:rsidRPr="00171333" w:rsidRDefault="00D334F3" w:rsidP="003243CB">
      <w:pPr>
        <w:pStyle w:val="Questiontexta"/>
      </w:pPr>
      <w:r w:rsidRPr="003243CB">
        <w:rPr>
          <w:rStyle w:val="Questionnumber"/>
        </w:rPr>
        <w:t>d</w:t>
      </w:r>
      <w:r w:rsidRPr="0011784A">
        <w:tab/>
      </w:r>
      <w:r w:rsidRPr="00171333">
        <w:t>False</w:t>
      </w:r>
    </w:p>
    <w:p w:rsidR="00D334F3" w:rsidRPr="003243CB" w:rsidRDefault="00D334F3" w:rsidP="003243CB">
      <w:pPr>
        <w:pStyle w:val="Questiontext"/>
        <w:rPr>
          <w:rStyle w:val="Questionnumber"/>
        </w:rPr>
      </w:pPr>
      <w:r w:rsidRPr="003243CB">
        <w:rPr>
          <w:rStyle w:val="Questionnumber"/>
        </w:rPr>
        <w:t>2</w:t>
      </w:r>
      <w:r w:rsidRPr="0011784A">
        <w:tab/>
      </w:r>
      <w:r w:rsidRPr="003243CB">
        <w:t>When the glass is exposed to sound of the same frequency as its natural frequency of vibration, resonance will occur. The amplitude of the vibrations then will increase if sufficient energy is supplied, the amplification from resonance will cause the glass to shatter.</w:t>
      </w:r>
    </w:p>
    <w:p w:rsidR="00D334F3" w:rsidRPr="0011784A" w:rsidRDefault="00D334F3" w:rsidP="003243CB">
      <w:pPr>
        <w:pStyle w:val="Questiontext"/>
      </w:pPr>
      <w:r w:rsidRPr="003243CB">
        <w:rPr>
          <w:rStyle w:val="Questionnumber"/>
        </w:rPr>
        <w:t>3</w:t>
      </w:r>
      <w:r w:rsidRPr="0011784A">
        <w:tab/>
      </w:r>
      <w:r>
        <w:t>The sound box of a guitar is tuned to resonate in the range of frequencies being produced by the guitar strings.  Resonance within the sounding box amplifies the sound.</w:t>
      </w:r>
    </w:p>
    <w:p w:rsidR="00D334F3" w:rsidRPr="003243CB" w:rsidRDefault="00D334F3" w:rsidP="003243CB">
      <w:pPr>
        <w:pStyle w:val="Questiontext"/>
      </w:pPr>
      <w:r w:rsidRPr="003243CB">
        <w:rPr>
          <w:rStyle w:val="Questionnumber"/>
        </w:rPr>
        <w:t>4</w:t>
      </w:r>
      <w:r w:rsidRPr="0011784A">
        <w:tab/>
      </w:r>
      <w:r w:rsidRPr="003243CB">
        <w:t>As a result of the superposition of two waves of equal amplit</w:t>
      </w:r>
      <w:r w:rsidR="003243CB" w:rsidRPr="003243CB">
        <w:t xml:space="preserve">ude and frequency travelling in </w:t>
      </w:r>
      <w:r w:rsidRPr="003243CB">
        <w:t>opposite directions in the same medium.</w:t>
      </w:r>
    </w:p>
    <w:p w:rsidR="00D334F3" w:rsidRPr="00C24156" w:rsidRDefault="00D334F3" w:rsidP="003243CB">
      <w:pPr>
        <w:pStyle w:val="Questiontext"/>
      </w:pPr>
      <w:r w:rsidRPr="003243CB">
        <w:rPr>
          <w:rStyle w:val="Questionnumber"/>
        </w:rPr>
        <w:t>5</w:t>
      </w:r>
      <w:r w:rsidRPr="0011784A">
        <w:tab/>
      </w:r>
      <w:r w:rsidRPr="003243CB">
        <w:rPr>
          <w:rStyle w:val="Questionnumber"/>
        </w:rPr>
        <w:t>a</w:t>
      </w:r>
      <w:r w:rsidRPr="0011784A">
        <w:tab/>
      </w:r>
      <w:r w:rsidRPr="000C2CFA">
        <w:t>C</w:t>
      </w:r>
    </w:p>
    <w:p w:rsidR="00D334F3" w:rsidRPr="00DD353C" w:rsidRDefault="00D334F3" w:rsidP="003243CB">
      <w:pPr>
        <w:pStyle w:val="Questiontexta"/>
      </w:pPr>
      <w:r w:rsidRPr="003243CB">
        <w:rPr>
          <w:rStyle w:val="Questionnumber"/>
        </w:rPr>
        <w:t>b</w:t>
      </w:r>
      <w:r w:rsidRPr="0011784A">
        <w:tab/>
      </w:r>
      <w:r w:rsidRPr="00DD353C">
        <w:t>B</w:t>
      </w:r>
    </w:p>
    <w:p w:rsidR="00D334F3" w:rsidRPr="00DD353C" w:rsidRDefault="00D334F3" w:rsidP="003243CB">
      <w:pPr>
        <w:pStyle w:val="Questiontexta"/>
      </w:pPr>
      <w:r w:rsidRPr="003243CB">
        <w:rPr>
          <w:rStyle w:val="Questionnumber"/>
        </w:rPr>
        <w:t>c</w:t>
      </w:r>
      <w:r w:rsidRPr="0011784A">
        <w:tab/>
      </w:r>
      <w:r w:rsidRPr="00DD353C">
        <w:t>C</w:t>
      </w:r>
    </w:p>
    <w:p w:rsidR="00D334F3" w:rsidRPr="00C24156" w:rsidRDefault="00D334F3" w:rsidP="003243CB">
      <w:pPr>
        <w:pStyle w:val="Questiontext"/>
      </w:pPr>
      <w:r w:rsidRPr="003243CB">
        <w:rPr>
          <w:rStyle w:val="Questionnumber"/>
        </w:rPr>
        <w:t>6</w:t>
      </w:r>
      <w:r w:rsidRPr="0011784A">
        <w:tab/>
      </w:r>
      <w:r w:rsidRPr="003243CB">
        <w:rPr>
          <w:rStyle w:val="Questionnumber"/>
        </w:rPr>
        <w:t>a</w:t>
      </w:r>
      <w:r>
        <w:tab/>
      </w:r>
      <w:r w:rsidRPr="00DD353C">
        <w:t>At the centre.</w:t>
      </w:r>
    </w:p>
    <w:p w:rsidR="00D334F3" w:rsidRPr="0011784A" w:rsidRDefault="00D334F3" w:rsidP="003243CB">
      <w:pPr>
        <w:pStyle w:val="Questiontexta"/>
      </w:pPr>
      <w:r w:rsidRPr="003243CB">
        <w:rPr>
          <w:rStyle w:val="Questionnumber"/>
        </w:rPr>
        <w:t>b</w:t>
      </w:r>
      <w:r>
        <w:tab/>
        <w:t>One quarter of the way along</w:t>
      </w:r>
      <w:r w:rsidRPr="00DD353C">
        <w:t xml:space="preserve"> </w:t>
      </w:r>
      <w:r>
        <w:t>the string</w:t>
      </w:r>
      <w:r w:rsidRPr="00DD353C">
        <w:t>.</w:t>
      </w:r>
    </w:p>
    <w:p w:rsidR="00D334F3" w:rsidRPr="0011784A" w:rsidRDefault="00D334F3" w:rsidP="003243CB">
      <w:pPr>
        <w:pStyle w:val="Questiontexta"/>
      </w:pPr>
      <w:r w:rsidRPr="003243CB">
        <w:rPr>
          <w:rStyle w:val="Questionnumber"/>
        </w:rPr>
        <w:t>c</w:t>
      </w:r>
      <w:r>
        <w:tab/>
        <w:t>One sixth of the way along</w:t>
      </w:r>
      <w:r w:rsidRPr="00DD353C">
        <w:t xml:space="preserve"> </w:t>
      </w:r>
      <w:r>
        <w:t>the string</w:t>
      </w:r>
      <w:r w:rsidRPr="00DD353C">
        <w:t>.</w:t>
      </w:r>
    </w:p>
    <w:p w:rsidR="00D334F3" w:rsidRPr="0011784A" w:rsidRDefault="00D334F3" w:rsidP="003243CB">
      <w:pPr>
        <w:pStyle w:val="Questiontext"/>
      </w:pPr>
      <w:r w:rsidRPr="003243CB">
        <w:rPr>
          <w:rStyle w:val="Questionnumber"/>
        </w:rPr>
        <w:t>7</w:t>
      </w:r>
      <w:r w:rsidRPr="0011784A">
        <w:tab/>
      </w:r>
      <w:r w:rsidRPr="003243CB">
        <w:rPr>
          <w:rStyle w:val="Questionnumber"/>
        </w:rPr>
        <w:t>a</w:t>
      </w:r>
      <w:r w:rsidR="003243CB">
        <w:tab/>
      </w:r>
    </w:p>
    <w:p w:rsidR="00D334F3" w:rsidRPr="0011784A" w:rsidRDefault="00D334F3" w:rsidP="00DE3ACE">
      <w:pPr>
        <w:pStyle w:val="equationsa"/>
      </w:pPr>
      <w:r w:rsidRPr="002D7F12">
        <w:object w:dxaOrig="4180" w:dyaOrig="1700">
          <v:shape id="_x0000_i1053" type="#_x0000_t75" style="width:209.05pt;height:85pt" o:ole="">
            <v:imagedata r:id="rId64" o:title=""/>
          </v:shape>
          <o:OLEObject Type="Embed" ProgID="Equation.DSMT4" ShapeID="_x0000_i1053" DrawAspect="Content" ObjectID="_1359264847" r:id="rId65"/>
        </w:object>
      </w:r>
    </w:p>
    <w:p w:rsidR="003243CB" w:rsidRDefault="003243CB">
      <w:pPr>
        <w:rPr>
          <w:rStyle w:val="Questionnumber"/>
          <w:szCs w:val="20"/>
        </w:rPr>
      </w:pPr>
      <w:r>
        <w:rPr>
          <w:rStyle w:val="Questionnumber"/>
        </w:rPr>
        <w:br w:type="page"/>
      </w:r>
    </w:p>
    <w:p w:rsidR="00D334F3" w:rsidRPr="003243CB" w:rsidRDefault="00D334F3" w:rsidP="003243CB">
      <w:pPr>
        <w:pStyle w:val="Questiontexta"/>
        <w:rPr>
          <w:rStyle w:val="Questionnumber"/>
        </w:rPr>
      </w:pPr>
      <w:r w:rsidRPr="003243CB">
        <w:rPr>
          <w:rStyle w:val="Questionnumber"/>
        </w:rPr>
        <w:lastRenderedPageBreak/>
        <w:t>b</w:t>
      </w:r>
      <w:r w:rsidRPr="003243CB">
        <w:rPr>
          <w:rStyle w:val="Questionnumber"/>
        </w:rPr>
        <w:tab/>
      </w:r>
    </w:p>
    <w:p w:rsidR="00D334F3" w:rsidRPr="0011784A" w:rsidRDefault="00D334F3" w:rsidP="00DE3ACE">
      <w:pPr>
        <w:pStyle w:val="equationsa"/>
      </w:pPr>
      <w:r w:rsidRPr="002D7F12">
        <w:object w:dxaOrig="4260" w:dyaOrig="1700">
          <v:shape id="_x0000_i1054" type="#_x0000_t75" style="width:212.55pt;height:85pt" o:ole="">
            <v:imagedata r:id="rId66" o:title=""/>
          </v:shape>
          <o:OLEObject Type="Embed" ProgID="Equation.DSMT4" ShapeID="_x0000_i1054" DrawAspect="Content" ObjectID="_1359264848" r:id="rId67"/>
        </w:object>
      </w:r>
    </w:p>
    <w:p w:rsidR="00D334F3" w:rsidRPr="003243CB" w:rsidRDefault="00D334F3" w:rsidP="003243CB">
      <w:pPr>
        <w:pStyle w:val="Questiontexta"/>
        <w:rPr>
          <w:rStyle w:val="Questionnumber"/>
        </w:rPr>
      </w:pPr>
      <w:r w:rsidRPr="003243CB">
        <w:rPr>
          <w:rStyle w:val="Questionnumber"/>
        </w:rPr>
        <w:t>c</w:t>
      </w:r>
      <w:r w:rsidRPr="003243CB">
        <w:rPr>
          <w:rStyle w:val="Questionnumber"/>
        </w:rPr>
        <w:tab/>
      </w:r>
    </w:p>
    <w:p w:rsidR="00D334F3" w:rsidRPr="0011784A" w:rsidRDefault="00D334F3" w:rsidP="00DE3ACE">
      <w:pPr>
        <w:pStyle w:val="equationsa"/>
      </w:pPr>
      <w:r w:rsidRPr="00C24156">
        <w:object w:dxaOrig="4260" w:dyaOrig="1180">
          <v:shape id="_x0000_i1055" type="#_x0000_t75" style="width:212.55pt;height:59pt" o:ole="">
            <v:imagedata r:id="rId68" o:title=""/>
          </v:shape>
          <o:OLEObject Type="Embed" ProgID="Equation.DSMT4" ShapeID="_x0000_i1055" DrawAspect="Content" ObjectID="_1359264849" r:id="rId69"/>
        </w:object>
      </w:r>
    </w:p>
    <w:p w:rsidR="00D334F3" w:rsidRPr="001A160A" w:rsidRDefault="00D334F3" w:rsidP="001A160A">
      <w:pPr>
        <w:pStyle w:val="Questiontext"/>
      </w:pPr>
      <w:r w:rsidRPr="003243CB">
        <w:rPr>
          <w:rStyle w:val="Questionnumber"/>
        </w:rPr>
        <w:t>8</w:t>
      </w:r>
      <w:r w:rsidRPr="0011784A">
        <w:tab/>
      </w:r>
      <w:r w:rsidRPr="001A160A">
        <w:t>Resonance in air columns of a particular length is due to an incoming sound wave with the exact frequency required to match a resonant frequency of the pipe. This results in reflection of waves arriving at the ends of the column. The reflected waves are either phase shifted by 180° (open end) or not phase shifted (closed end). These reflected waves are superimposed on the incoming waves to produce a standing wave pattern. This amplifies the sound and results in resonance.</w:t>
      </w:r>
    </w:p>
    <w:p w:rsidR="00D334F3" w:rsidRPr="0011784A" w:rsidRDefault="00D334F3" w:rsidP="003243CB">
      <w:pPr>
        <w:pStyle w:val="Questiontext"/>
      </w:pPr>
      <w:r w:rsidRPr="003243CB">
        <w:rPr>
          <w:rStyle w:val="Questionnumber"/>
        </w:rPr>
        <w:t>9</w:t>
      </w:r>
      <w:r w:rsidRPr="0011784A">
        <w:tab/>
      </w:r>
      <w:r w:rsidRPr="003243CB">
        <w:rPr>
          <w:rStyle w:val="Questionnumber"/>
        </w:rPr>
        <w:t>a</w:t>
      </w:r>
    </w:p>
    <w:p w:rsidR="00D334F3" w:rsidRPr="0011784A" w:rsidRDefault="00D334F3" w:rsidP="00DE3ACE">
      <w:pPr>
        <w:pStyle w:val="equationsa"/>
      </w:pPr>
      <w:r w:rsidRPr="00BD2F93">
        <w:object w:dxaOrig="4840" w:dyaOrig="1040">
          <v:shape id="_x0000_i1056" type="#_x0000_t75" style="width:242pt;height:52.05pt" o:ole="">
            <v:imagedata r:id="rId70" o:title=""/>
          </v:shape>
          <o:OLEObject Type="Embed" ProgID="Equation.DSMT4" ShapeID="_x0000_i1056" DrawAspect="Content" ObjectID="_1359264850" r:id="rId71"/>
        </w:object>
      </w:r>
    </w:p>
    <w:p w:rsidR="00D334F3" w:rsidRPr="003243CB" w:rsidRDefault="00D334F3" w:rsidP="003243CB">
      <w:pPr>
        <w:pStyle w:val="Questiontexta"/>
        <w:rPr>
          <w:rStyle w:val="Questionnumber"/>
        </w:rPr>
      </w:pPr>
      <w:r w:rsidRPr="003243CB">
        <w:rPr>
          <w:rStyle w:val="Questionnumber"/>
        </w:rPr>
        <w:t>b</w:t>
      </w:r>
      <w:r w:rsidRPr="003243CB">
        <w:rPr>
          <w:rStyle w:val="Questionnumber"/>
        </w:rPr>
        <w:tab/>
      </w:r>
    </w:p>
    <w:p w:rsidR="00D334F3" w:rsidRPr="0011784A" w:rsidRDefault="00D334F3" w:rsidP="00DE3ACE">
      <w:pPr>
        <w:pStyle w:val="equationsa"/>
      </w:pPr>
      <w:r w:rsidRPr="00BD2F93">
        <w:object w:dxaOrig="4860" w:dyaOrig="1040">
          <v:shape id="_x0000_i1057" type="#_x0000_t75" style="width:242.9pt;height:52.05pt" o:ole="">
            <v:imagedata r:id="rId72" o:title=""/>
          </v:shape>
          <o:OLEObject Type="Embed" ProgID="Equation.DSMT4" ShapeID="_x0000_i1057" DrawAspect="Content" ObjectID="_1359264851" r:id="rId73"/>
        </w:object>
      </w:r>
    </w:p>
    <w:p w:rsidR="00D334F3" w:rsidRPr="003243CB" w:rsidRDefault="00D334F3" w:rsidP="003243CB">
      <w:pPr>
        <w:pStyle w:val="Questiontexta"/>
        <w:rPr>
          <w:rStyle w:val="Questionnumber"/>
        </w:rPr>
      </w:pPr>
      <w:r w:rsidRPr="003243CB">
        <w:rPr>
          <w:rStyle w:val="Questionnumber"/>
        </w:rPr>
        <w:t>c</w:t>
      </w:r>
      <w:r w:rsidRPr="003243CB">
        <w:rPr>
          <w:rStyle w:val="Questionnumber"/>
        </w:rPr>
        <w:tab/>
      </w:r>
    </w:p>
    <w:p w:rsidR="00D334F3" w:rsidRPr="0011784A" w:rsidRDefault="00D334F3" w:rsidP="00DE3ACE">
      <w:pPr>
        <w:pStyle w:val="equationsa"/>
      </w:pPr>
      <w:r w:rsidRPr="002D7F12">
        <w:object w:dxaOrig="4260" w:dyaOrig="1700">
          <v:shape id="_x0000_i1058" type="#_x0000_t75" style="width:212.55pt;height:85pt" o:ole="">
            <v:imagedata r:id="rId74" o:title=""/>
          </v:shape>
          <o:OLEObject Type="Embed" ProgID="Equation.DSMT4" ShapeID="_x0000_i1058" DrawAspect="Content" ObjectID="_1359264852" r:id="rId75"/>
        </w:object>
      </w:r>
    </w:p>
    <w:p w:rsidR="003243CB" w:rsidRDefault="003243CB">
      <w:pPr>
        <w:rPr>
          <w:rStyle w:val="Questionnumber"/>
          <w:szCs w:val="20"/>
        </w:rPr>
      </w:pPr>
      <w:r>
        <w:rPr>
          <w:rStyle w:val="Questionnumber"/>
        </w:rPr>
        <w:br w:type="page"/>
      </w:r>
    </w:p>
    <w:p w:rsidR="00D334F3" w:rsidRPr="0011784A" w:rsidRDefault="00D334F3" w:rsidP="003243CB">
      <w:pPr>
        <w:pStyle w:val="Questiontext"/>
      </w:pPr>
      <w:r w:rsidRPr="003243CB">
        <w:rPr>
          <w:rStyle w:val="Questionnumber"/>
        </w:rPr>
        <w:lastRenderedPageBreak/>
        <w:t>10</w:t>
      </w:r>
      <w:r w:rsidRPr="0011784A">
        <w:tab/>
      </w:r>
      <w:r w:rsidRPr="003243CB">
        <w:rPr>
          <w:rStyle w:val="Questionnumber"/>
        </w:rPr>
        <w:t>a</w:t>
      </w:r>
      <w:r w:rsidRPr="0011784A">
        <w:tab/>
      </w:r>
    </w:p>
    <w:p w:rsidR="00D334F3" w:rsidRPr="0011784A" w:rsidRDefault="00D334F3" w:rsidP="00DE3ACE">
      <w:pPr>
        <w:pStyle w:val="equationsa"/>
      </w:pPr>
      <w:r w:rsidRPr="002D7F12">
        <w:object w:dxaOrig="4239" w:dyaOrig="1700">
          <v:shape id="_x0000_i1059" type="#_x0000_t75" style="width:211.65pt;height:85pt" o:ole="">
            <v:imagedata r:id="rId76" o:title=""/>
          </v:shape>
          <o:OLEObject Type="Embed" ProgID="Equation.DSMT4" ShapeID="_x0000_i1059" DrawAspect="Content" ObjectID="_1359264853" r:id="rId77"/>
        </w:object>
      </w:r>
    </w:p>
    <w:p w:rsidR="00D334F3" w:rsidRPr="003243CB" w:rsidRDefault="00D334F3" w:rsidP="003243CB">
      <w:pPr>
        <w:pStyle w:val="Questiontexta"/>
        <w:rPr>
          <w:rStyle w:val="Questionnumber"/>
        </w:rPr>
      </w:pPr>
      <w:r w:rsidRPr="003243CB">
        <w:rPr>
          <w:rStyle w:val="Questionnumber"/>
        </w:rPr>
        <w:t>b</w:t>
      </w:r>
      <w:r w:rsidRPr="003243CB">
        <w:rPr>
          <w:rStyle w:val="Questionnumber"/>
        </w:rPr>
        <w:tab/>
      </w:r>
    </w:p>
    <w:p w:rsidR="00D334F3" w:rsidRPr="0011784A" w:rsidRDefault="00D334F3" w:rsidP="00DE3ACE">
      <w:pPr>
        <w:pStyle w:val="equationsa"/>
      </w:pPr>
      <w:r w:rsidRPr="00C24156">
        <w:object w:dxaOrig="4239" w:dyaOrig="1180">
          <v:shape id="_x0000_i1060" type="#_x0000_t75" style="width:211.65pt;height:59pt" o:ole="">
            <v:imagedata r:id="rId78" o:title=""/>
          </v:shape>
          <o:OLEObject Type="Embed" ProgID="Equation.DSMT4" ShapeID="_x0000_i1060" DrawAspect="Content" ObjectID="_1359264854" r:id="rId79"/>
        </w:object>
      </w:r>
    </w:p>
    <w:p w:rsidR="00D334F3" w:rsidRPr="003243CB" w:rsidRDefault="00D334F3" w:rsidP="003243CB">
      <w:pPr>
        <w:pStyle w:val="Questiontexta"/>
        <w:rPr>
          <w:rStyle w:val="Questionnumber"/>
        </w:rPr>
      </w:pPr>
      <w:r w:rsidRPr="003243CB">
        <w:rPr>
          <w:rStyle w:val="Questionnumber"/>
        </w:rPr>
        <w:t>c</w:t>
      </w:r>
      <w:r w:rsidRPr="003243CB">
        <w:rPr>
          <w:rStyle w:val="Questionnumber"/>
        </w:rPr>
        <w:tab/>
      </w:r>
    </w:p>
    <w:p w:rsidR="00D334F3" w:rsidRPr="0011784A" w:rsidRDefault="00D334F3" w:rsidP="00DE3ACE">
      <w:pPr>
        <w:pStyle w:val="equationsa"/>
      </w:pPr>
      <w:r w:rsidRPr="00C24156">
        <w:object w:dxaOrig="4260" w:dyaOrig="2680">
          <v:shape id="_x0000_i1061" type="#_x0000_t75" style="width:212.55pt;height:133.6pt" o:ole="">
            <v:imagedata r:id="rId80" o:title=""/>
          </v:shape>
          <o:OLEObject Type="Embed" ProgID="Equation.DSMT4" ShapeID="_x0000_i1061" DrawAspect="Content" ObjectID="_1359264855" r:id="rId81"/>
        </w:object>
      </w:r>
    </w:p>
    <w:p w:rsidR="00D334F3" w:rsidRPr="00D07559" w:rsidRDefault="00D334F3" w:rsidP="003243CB">
      <w:pPr>
        <w:pStyle w:val="PAhead"/>
      </w:pPr>
      <w:bookmarkStart w:id="15" w:name="_Toc240172889"/>
      <w:r w:rsidRPr="00204631">
        <w:t>5</w:t>
      </w:r>
      <w:r w:rsidRPr="00D07559">
        <w:t xml:space="preserve">.4 </w:t>
      </w:r>
      <w:r w:rsidRPr="00204631">
        <w:t>Electromagnetic radiation</w:t>
      </w:r>
      <w:bookmarkEnd w:id="15"/>
    </w:p>
    <w:p w:rsidR="00D334F3" w:rsidRPr="003243CB" w:rsidRDefault="00D334F3" w:rsidP="0028681B">
      <w:pPr>
        <w:pStyle w:val="Questiontext"/>
      </w:pPr>
      <w:r w:rsidRPr="003243CB">
        <w:rPr>
          <w:rStyle w:val="Questionnumber"/>
        </w:rPr>
        <w:t>1</w:t>
      </w:r>
      <w:r w:rsidRPr="003243CB">
        <w:rPr>
          <w:rStyle w:val="Questionnumber"/>
        </w:rPr>
        <w:tab/>
        <w:t>a</w:t>
      </w:r>
      <w:r w:rsidRPr="003243CB">
        <w:tab/>
        <w:t>Radio waves – transmitting music and information over large distances</w:t>
      </w:r>
    </w:p>
    <w:p w:rsidR="00D334F3" w:rsidRPr="0028681B" w:rsidRDefault="003243CB" w:rsidP="0028681B">
      <w:pPr>
        <w:pStyle w:val="Questiontexta"/>
      </w:pPr>
      <w:r w:rsidRPr="003243CB">
        <w:rPr>
          <w:rStyle w:val="Questionnumber"/>
        </w:rPr>
        <w:t xml:space="preserve"> </w:t>
      </w:r>
      <w:r w:rsidRPr="003243CB">
        <w:rPr>
          <w:rStyle w:val="Questionnumber"/>
        </w:rPr>
        <w:tab/>
      </w:r>
      <w:r w:rsidR="00D334F3" w:rsidRPr="0028681B">
        <w:t>Infrared – remote control devices</w:t>
      </w:r>
    </w:p>
    <w:p w:rsidR="00D334F3" w:rsidRPr="00204631" w:rsidRDefault="003243CB" w:rsidP="00204631">
      <w:pPr>
        <w:pStyle w:val="Questiontexta"/>
      </w:pPr>
      <w:r w:rsidRPr="00204631">
        <w:t xml:space="preserve"> </w:t>
      </w:r>
      <w:r w:rsidRPr="00204631">
        <w:tab/>
      </w:r>
      <w:r w:rsidR="00D334F3" w:rsidRPr="00204631">
        <w:t>Visible light – seeing</w:t>
      </w:r>
    </w:p>
    <w:p w:rsidR="00D334F3" w:rsidRPr="00204631" w:rsidRDefault="003243CB" w:rsidP="00204631">
      <w:pPr>
        <w:pStyle w:val="Questiontexta"/>
      </w:pPr>
      <w:r w:rsidRPr="00204631">
        <w:t xml:space="preserve"> </w:t>
      </w:r>
      <w:r w:rsidRPr="00204631">
        <w:tab/>
      </w:r>
      <w:r w:rsidR="00D334F3" w:rsidRPr="00204631">
        <w:t>Ultraviolet – sterilising surfaces</w:t>
      </w:r>
    </w:p>
    <w:p w:rsidR="00D334F3" w:rsidRPr="00204631" w:rsidRDefault="003243CB" w:rsidP="00204631">
      <w:pPr>
        <w:pStyle w:val="Questiontexta"/>
      </w:pPr>
      <w:r w:rsidRPr="00204631">
        <w:t xml:space="preserve"> </w:t>
      </w:r>
      <w:r w:rsidRPr="00204631">
        <w:tab/>
      </w:r>
      <w:r w:rsidR="00D334F3" w:rsidRPr="00204631">
        <w:t>X-ray – imaging broken bones</w:t>
      </w:r>
    </w:p>
    <w:p w:rsidR="00D334F3" w:rsidRPr="003243CB" w:rsidRDefault="00D334F3" w:rsidP="003243CB">
      <w:pPr>
        <w:pStyle w:val="Questiontexta"/>
      </w:pPr>
      <w:r w:rsidRPr="003243CB">
        <w:rPr>
          <w:rStyle w:val="Questionnumber"/>
        </w:rPr>
        <w:t>b</w:t>
      </w:r>
      <w:r w:rsidRPr="003243CB">
        <w:tab/>
        <w:t>Speed in a vacuum – 3.00 × 10</w:t>
      </w:r>
      <w:r w:rsidRPr="00E60900">
        <w:rPr>
          <w:rStyle w:val="Psuperscriptasis"/>
        </w:rPr>
        <w:t>8</w:t>
      </w:r>
      <w:r w:rsidRPr="003243CB">
        <w:t xml:space="preserve"> m s</w:t>
      </w:r>
      <w:r w:rsidRPr="00E60900">
        <w:rPr>
          <w:rStyle w:val="Psuperscriptasis"/>
        </w:rPr>
        <w:t>–1</w:t>
      </w:r>
      <w:r w:rsidRPr="003243CB">
        <w:t>.</w:t>
      </w:r>
    </w:p>
    <w:p w:rsidR="00D334F3" w:rsidRPr="0028681B" w:rsidRDefault="003243CB" w:rsidP="0028681B">
      <w:pPr>
        <w:pStyle w:val="Questiontexta"/>
      </w:pPr>
      <w:r w:rsidRPr="003243CB">
        <w:rPr>
          <w:rStyle w:val="Questionnumber"/>
        </w:rPr>
        <w:t xml:space="preserve"> </w:t>
      </w:r>
      <w:r w:rsidRPr="003243CB">
        <w:rPr>
          <w:rStyle w:val="Questionnumber"/>
        </w:rPr>
        <w:tab/>
      </w:r>
      <w:r w:rsidR="00D334F3" w:rsidRPr="003243CB">
        <w:t>Elec</w:t>
      </w:r>
      <w:r w:rsidR="0035556E">
        <w:t>tric and magnetic field componen</w:t>
      </w:r>
      <w:r w:rsidR="00D334F3" w:rsidRPr="003243CB">
        <w:t>ts.</w:t>
      </w:r>
    </w:p>
    <w:p w:rsidR="00D334F3" w:rsidRPr="00935049" w:rsidRDefault="00D334F3" w:rsidP="003243CB">
      <w:pPr>
        <w:pStyle w:val="Questiontext"/>
      </w:pPr>
      <w:r w:rsidRPr="003243CB">
        <w:rPr>
          <w:rStyle w:val="Questionnumber"/>
        </w:rPr>
        <w:t>2</w:t>
      </w:r>
      <w:r w:rsidRPr="003243CB">
        <w:rPr>
          <w:rStyle w:val="Questionnumber"/>
        </w:rPr>
        <w:tab/>
        <w:t>a</w:t>
      </w:r>
      <w:r w:rsidRPr="003243CB">
        <w:rPr>
          <w:rStyle w:val="Questionnumber"/>
        </w:rPr>
        <w:tab/>
      </w:r>
    </w:p>
    <w:p w:rsidR="00D334F3" w:rsidRDefault="00D334F3" w:rsidP="00DE3ACE">
      <w:pPr>
        <w:pStyle w:val="equationsa"/>
      </w:pPr>
      <w:r w:rsidRPr="00815140">
        <w:object w:dxaOrig="4640" w:dyaOrig="1040">
          <v:shape id="_x0000_i1062" type="#_x0000_t75" style="width:231.6pt;height:52.9pt" o:ole="">
            <v:imagedata r:id="rId82" o:title=""/>
          </v:shape>
          <o:OLEObject Type="Embed" ProgID="Equation.DSMT4" ShapeID="_x0000_i1062" DrawAspect="Content" ObjectID="_1359264856" r:id="rId83"/>
        </w:object>
      </w:r>
    </w:p>
    <w:p w:rsidR="003243CB" w:rsidRDefault="003243CB">
      <w:pPr>
        <w:rPr>
          <w:rStyle w:val="Questionnumber"/>
          <w:szCs w:val="20"/>
        </w:rPr>
      </w:pPr>
      <w:r>
        <w:rPr>
          <w:rStyle w:val="Questionnumber"/>
        </w:rPr>
        <w:br w:type="page"/>
      </w:r>
    </w:p>
    <w:p w:rsidR="00D334F3" w:rsidRPr="00935049" w:rsidRDefault="00D334F3" w:rsidP="003243CB">
      <w:pPr>
        <w:pStyle w:val="Questiontexta"/>
      </w:pPr>
      <w:r w:rsidRPr="003243CB">
        <w:rPr>
          <w:rStyle w:val="Questionnumber"/>
        </w:rPr>
        <w:lastRenderedPageBreak/>
        <w:t>b</w:t>
      </w:r>
      <w:r w:rsidRPr="00935049">
        <w:tab/>
      </w:r>
    </w:p>
    <w:p w:rsidR="00D334F3" w:rsidRDefault="00D334F3" w:rsidP="00DE3ACE">
      <w:pPr>
        <w:pStyle w:val="equationsa"/>
      </w:pPr>
      <w:r w:rsidRPr="00C24156">
        <w:object w:dxaOrig="5940" w:dyaOrig="1840">
          <v:shape id="_x0000_i1063" type="#_x0000_t75" style="width:297.55pt;height:91.95pt" o:ole="">
            <v:imagedata r:id="rId84" o:title=""/>
          </v:shape>
          <o:OLEObject Type="Embed" ProgID="Equation.DSMT4" ShapeID="_x0000_i1063" DrawAspect="Content" ObjectID="_1359264857" r:id="rId85"/>
        </w:object>
      </w:r>
    </w:p>
    <w:p w:rsidR="00D334F3" w:rsidRPr="00935049" w:rsidRDefault="00D334F3" w:rsidP="003243CB">
      <w:pPr>
        <w:pStyle w:val="Questiontext"/>
      </w:pPr>
      <w:r w:rsidRPr="003243CB">
        <w:rPr>
          <w:rStyle w:val="Questionnumber"/>
        </w:rPr>
        <w:t>3</w:t>
      </w:r>
      <w:r w:rsidRPr="00935049">
        <w:tab/>
      </w:r>
      <w:r>
        <w:t>A–E</w:t>
      </w:r>
    </w:p>
    <w:p w:rsidR="00D334F3" w:rsidRPr="003243CB" w:rsidRDefault="00D334F3" w:rsidP="003243CB">
      <w:pPr>
        <w:pStyle w:val="Questiontext"/>
        <w:rPr>
          <w:rStyle w:val="Questionnumber"/>
        </w:rPr>
      </w:pPr>
      <w:r w:rsidRPr="003243CB">
        <w:rPr>
          <w:rStyle w:val="Questionnumber"/>
        </w:rPr>
        <w:t>4</w:t>
      </w:r>
      <w:r w:rsidRPr="003243CB">
        <w:rPr>
          <w:rStyle w:val="Questionnumber"/>
        </w:rPr>
        <w:tab/>
        <w:t>a</w:t>
      </w:r>
      <w:r w:rsidRPr="003243CB">
        <w:rPr>
          <w:rStyle w:val="Questionnumber"/>
        </w:rPr>
        <w:tab/>
        <w:t>i</w:t>
      </w:r>
      <w:r w:rsidRPr="003243CB">
        <w:rPr>
          <w:rStyle w:val="Questionnumber"/>
        </w:rPr>
        <w:tab/>
      </w:r>
    </w:p>
    <w:p w:rsidR="00D334F3" w:rsidRPr="00935049" w:rsidRDefault="00DE3ACE" w:rsidP="00DE3ACE">
      <w:pPr>
        <w:pStyle w:val="equationsa"/>
      </w:pPr>
      <w:r>
        <w:t xml:space="preserve"> </w:t>
      </w:r>
      <w:r>
        <w:tab/>
      </w:r>
      <w:r w:rsidR="00D334F3" w:rsidRPr="00BC3DEC">
        <w:object w:dxaOrig="4260" w:dyaOrig="320">
          <v:shape id="_x0000_i1064" type="#_x0000_t75" style="width:213.4pt;height:16.5pt" o:ole="">
            <v:imagedata r:id="rId86" o:title=""/>
          </v:shape>
          <o:OLEObject Type="Embed" ProgID="Equation.3" ShapeID="_x0000_i1064" DrawAspect="Content" ObjectID="_1359264858" r:id="rId87"/>
        </w:object>
      </w:r>
    </w:p>
    <w:p w:rsidR="00D334F3" w:rsidRPr="003243CB" w:rsidRDefault="003243CB" w:rsidP="003243CB">
      <w:pPr>
        <w:pStyle w:val="Questiontexta"/>
        <w:rPr>
          <w:rStyle w:val="Questionnumber"/>
        </w:rPr>
      </w:pPr>
      <w:r>
        <w:rPr>
          <w:rStyle w:val="Questionnumber"/>
        </w:rPr>
        <w:t xml:space="preserve"> </w:t>
      </w:r>
      <w:r>
        <w:rPr>
          <w:rStyle w:val="Questionnumber"/>
        </w:rPr>
        <w:tab/>
      </w:r>
      <w:r w:rsidR="00D334F3" w:rsidRPr="003243CB">
        <w:rPr>
          <w:rStyle w:val="Questionnumber"/>
        </w:rPr>
        <w:t>ii</w:t>
      </w:r>
      <w:r w:rsidR="00D334F3" w:rsidRPr="003243CB">
        <w:rPr>
          <w:rStyle w:val="Questionnumber"/>
        </w:rPr>
        <w:tab/>
      </w:r>
    </w:p>
    <w:p w:rsidR="00D334F3" w:rsidRPr="00935049" w:rsidRDefault="00DE3ACE" w:rsidP="00DE3ACE">
      <w:pPr>
        <w:pStyle w:val="equationsa"/>
      </w:pPr>
      <w:r>
        <w:t xml:space="preserve"> </w:t>
      </w:r>
      <w:r>
        <w:tab/>
      </w:r>
      <w:r w:rsidR="00D334F3" w:rsidRPr="00C24156">
        <w:object w:dxaOrig="5940" w:dyaOrig="1180">
          <v:shape id="_x0000_i1065" type="#_x0000_t75" style="width:297.55pt;height:59pt" o:ole="">
            <v:imagedata r:id="rId88" o:title=""/>
          </v:shape>
          <o:OLEObject Type="Embed" ProgID="Equation.DSMT4" ShapeID="_x0000_i1065" DrawAspect="Content" ObjectID="_1359264859" r:id="rId89"/>
        </w:object>
      </w:r>
    </w:p>
    <w:p w:rsidR="00D334F3" w:rsidRPr="003243CB" w:rsidRDefault="00D334F3" w:rsidP="003243CB">
      <w:pPr>
        <w:pStyle w:val="Questiontexta"/>
        <w:rPr>
          <w:rStyle w:val="Questionnumber"/>
        </w:rPr>
      </w:pPr>
      <w:r w:rsidRPr="003243CB">
        <w:rPr>
          <w:rStyle w:val="Questionnumber"/>
        </w:rPr>
        <w:t>b</w:t>
      </w:r>
      <w:r w:rsidRPr="003243CB">
        <w:rPr>
          <w:rStyle w:val="Questionnumber"/>
        </w:rPr>
        <w:tab/>
      </w:r>
    </w:p>
    <w:p w:rsidR="00D334F3" w:rsidRPr="003E2894" w:rsidRDefault="00D334F3" w:rsidP="00DE3ACE">
      <w:pPr>
        <w:pStyle w:val="equationsa"/>
      </w:pPr>
      <w:r w:rsidRPr="001B110E">
        <w:rPr>
          <w:rStyle w:val="bodytextitalics"/>
          <w:position w:val="-70"/>
        </w:rPr>
        <w:object w:dxaOrig="6480" w:dyaOrig="1600">
          <v:shape id="_x0000_i1066" type="#_x0000_t75" style="width:324.45pt;height:79.8pt" o:ole="">
            <v:imagedata r:id="rId90" o:title=""/>
          </v:shape>
          <o:OLEObject Type="Embed" ProgID="Equation.DSMT4" ShapeID="_x0000_i1066" DrawAspect="Content" ObjectID="_1359264860" r:id="rId91"/>
        </w:object>
      </w:r>
    </w:p>
    <w:p w:rsidR="00D334F3" w:rsidRPr="00204631" w:rsidRDefault="00D334F3" w:rsidP="003243CB">
      <w:pPr>
        <w:pStyle w:val="Questiontext"/>
      </w:pPr>
      <w:r w:rsidRPr="003243CB">
        <w:rPr>
          <w:rStyle w:val="Questionnumber"/>
        </w:rPr>
        <w:t>5</w:t>
      </w:r>
      <w:r w:rsidRPr="00935049">
        <w:tab/>
      </w:r>
      <w:r>
        <w:t xml:space="preserve">C </w:t>
      </w:r>
    </w:p>
    <w:p w:rsidR="00D334F3" w:rsidRPr="00C24156" w:rsidRDefault="00D334F3" w:rsidP="003243CB">
      <w:pPr>
        <w:pStyle w:val="Questiontext"/>
      </w:pPr>
      <w:r w:rsidRPr="003243CB">
        <w:rPr>
          <w:rStyle w:val="Questionnumber"/>
        </w:rPr>
        <w:t>6</w:t>
      </w:r>
      <w:r w:rsidRPr="00935049">
        <w:tab/>
      </w:r>
      <w:r w:rsidRPr="003243CB">
        <w:rPr>
          <w:rStyle w:val="Questionnumber"/>
        </w:rPr>
        <w:t>a</w:t>
      </w:r>
      <w:r>
        <w:tab/>
      </w:r>
      <w:r w:rsidRPr="00620938">
        <w:t>False</w:t>
      </w:r>
    </w:p>
    <w:p w:rsidR="00D334F3" w:rsidRPr="00620938" w:rsidRDefault="00D334F3" w:rsidP="003243CB">
      <w:pPr>
        <w:pStyle w:val="Questiontexta"/>
      </w:pPr>
      <w:r w:rsidRPr="003243CB">
        <w:rPr>
          <w:rStyle w:val="Questionnumber"/>
        </w:rPr>
        <w:t>b</w:t>
      </w:r>
      <w:r w:rsidRPr="00935049">
        <w:tab/>
      </w:r>
      <w:r w:rsidRPr="00620938">
        <w:t>True</w:t>
      </w:r>
    </w:p>
    <w:p w:rsidR="00D334F3" w:rsidRPr="00620938" w:rsidRDefault="00D334F3" w:rsidP="003243CB">
      <w:pPr>
        <w:pStyle w:val="Questiontexta"/>
      </w:pPr>
      <w:r w:rsidRPr="003243CB">
        <w:rPr>
          <w:rStyle w:val="Questionnumber"/>
        </w:rPr>
        <w:t>c</w:t>
      </w:r>
      <w:r w:rsidRPr="00935049">
        <w:tab/>
      </w:r>
      <w:r w:rsidRPr="00620938">
        <w:t>False</w:t>
      </w:r>
    </w:p>
    <w:p w:rsidR="00D334F3" w:rsidRPr="00620938" w:rsidRDefault="00D334F3" w:rsidP="003243CB">
      <w:pPr>
        <w:pStyle w:val="Questiontexta"/>
      </w:pPr>
      <w:r w:rsidRPr="003243CB">
        <w:rPr>
          <w:rStyle w:val="Questionnumber"/>
        </w:rPr>
        <w:t>d</w:t>
      </w:r>
      <w:r>
        <w:tab/>
      </w:r>
      <w:r w:rsidRPr="00620938">
        <w:t>True</w:t>
      </w:r>
    </w:p>
    <w:p w:rsidR="00D334F3" w:rsidRPr="00935049" w:rsidRDefault="00D334F3" w:rsidP="003243CB">
      <w:pPr>
        <w:pStyle w:val="Questiontext"/>
      </w:pPr>
      <w:r w:rsidRPr="003243CB">
        <w:rPr>
          <w:rStyle w:val="Questionnumber"/>
        </w:rPr>
        <w:t>7</w:t>
      </w:r>
      <w:r w:rsidR="003243CB">
        <w:tab/>
      </w:r>
      <w:r>
        <w:t xml:space="preserve">E </w:t>
      </w:r>
    </w:p>
    <w:p w:rsidR="00D334F3" w:rsidRPr="00204631" w:rsidRDefault="00D334F3" w:rsidP="003243CB">
      <w:pPr>
        <w:pStyle w:val="Questiontext"/>
      </w:pPr>
      <w:r w:rsidRPr="003243CB">
        <w:rPr>
          <w:rStyle w:val="Questionnumber"/>
        </w:rPr>
        <w:t>8</w:t>
      </w:r>
      <w:r w:rsidRPr="00935049">
        <w:tab/>
      </w:r>
      <w:r>
        <w:t xml:space="preserve">B, E </w:t>
      </w:r>
    </w:p>
    <w:p w:rsidR="00D334F3" w:rsidRPr="00935049" w:rsidRDefault="00D334F3" w:rsidP="003243CB">
      <w:pPr>
        <w:pStyle w:val="Questiontext"/>
      </w:pPr>
      <w:r w:rsidRPr="003243CB">
        <w:rPr>
          <w:rStyle w:val="Questionnumber"/>
        </w:rPr>
        <w:t>9</w:t>
      </w:r>
      <w:r w:rsidRPr="00935049">
        <w:tab/>
      </w:r>
      <w:r w:rsidRPr="003243CB">
        <w:rPr>
          <w:rStyle w:val="Questionnumber"/>
        </w:rPr>
        <w:t>a</w:t>
      </w:r>
      <w:r w:rsidRPr="00935049">
        <w:tab/>
      </w:r>
    </w:p>
    <w:p w:rsidR="00D334F3" w:rsidRDefault="00D334F3" w:rsidP="00DE3ACE">
      <w:pPr>
        <w:pStyle w:val="equationsa"/>
      </w:pPr>
      <w:r w:rsidRPr="007834A0">
        <w:object w:dxaOrig="4660" w:dyaOrig="1120">
          <v:shape id="_x0000_i1067" type="#_x0000_t75" style="width:233.35pt;height:56.4pt" o:ole="">
            <v:imagedata r:id="rId92" o:title=""/>
          </v:shape>
          <o:OLEObject Type="Embed" ProgID="Equation.DSMT4" ShapeID="_x0000_i1067" DrawAspect="Content" ObjectID="_1359264861" r:id="rId93"/>
        </w:object>
      </w:r>
    </w:p>
    <w:p w:rsidR="00D334F3" w:rsidRPr="003243CB" w:rsidRDefault="00D334F3" w:rsidP="003243CB">
      <w:pPr>
        <w:pStyle w:val="Questiontexta"/>
        <w:rPr>
          <w:rStyle w:val="Questionnumber"/>
        </w:rPr>
      </w:pPr>
      <w:r w:rsidRPr="003243CB">
        <w:rPr>
          <w:rStyle w:val="Questionnumber"/>
        </w:rPr>
        <w:t>b</w:t>
      </w:r>
      <w:r w:rsidRPr="003243CB">
        <w:rPr>
          <w:rStyle w:val="Questionnumber"/>
        </w:rPr>
        <w:tab/>
      </w:r>
    </w:p>
    <w:p w:rsidR="00D334F3" w:rsidRPr="00417910" w:rsidRDefault="00D334F3" w:rsidP="00DE3ACE">
      <w:pPr>
        <w:pStyle w:val="equationsa"/>
      </w:pPr>
      <w:r w:rsidRPr="007834A0">
        <w:rPr>
          <w:rStyle w:val="definitionlightitalic"/>
          <w:rFonts w:ascii="Times New Roman" w:hAnsi="Times New Roman"/>
          <w:i w:val="0"/>
          <w:position w:val="-32"/>
          <w:sz w:val="20"/>
        </w:rPr>
        <w:object w:dxaOrig="6100" w:dyaOrig="760">
          <v:shape id="_x0000_i1068" type="#_x0000_t75" style="width:307.95pt;height:38.15pt" o:ole="">
            <v:imagedata r:id="rId94" o:title=""/>
          </v:shape>
          <o:OLEObject Type="Embed" ProgID="Equation.DSMT4" ShapeID="_x0000_i1068" DrawAspect="Content" ObjectID="_1359264862" r:id="rId95"/>
        </w:object>
      </w:r>
    </w:p>
    <w:p w:rsidR="003243CB" w:rsidRDefault="003243CB">
      <w:pPr>
        <w:rPr>
          <w:rStyle w:val="Questionnumber"/>
          <w:szCs w:val="20"/>
        </w:rPr>
      </w:pPr>
      <w:r>
        <w:rPr>
          <w:rStyle w:val="Questionnumber"/>
        </w:rPr>
        <w:br w:type="page"/>
      </w:r>
    </w:p>
    <w:p w:rsidR="00D334F3" w:rsidRPr="003243CB" w:rsidRDefault="00D334F3" w:rsidP="003243CB">
      <w:pPr>
        <w:pStyle w:val="Questiontexta"/>
        <w:rPr>
          <w:rStyle w:val="Questionnumber"/>
        </w:rPr>
      </w:pPr>
      <w:r w:rsidRPr="003243CB">
        <w:rPr>
          <w:rStyle w:val="Questionnumber"/>
        </w:rPr>
        <w:lastRenderedPageBreak/>
        <w:t>c</w:t>
      </w:r>
      <w:r w:rsidRPr="003243CB">
        <w:rPr>
          <w:rStyle w:val="Questionnumber"/>
        </w:rPr>
        <w:tab/>
      </w:r>
    </w:p>
    <w:p w:rsidR="00D334F3" w:rsidRPr="00417910" w:rsidRDefault="00D334F3" w:rsidP="00DE3ACE">
      <w:pPr>
        <w:pStyle w:val="equationsa"/>
      </w:pPr>
      <w:r w:rsidRPr="00C875F3">
        <w:rPr>
          <w:rStyle w:val="definitionlightitalic"/>
          <w:rFonts w:ascii="Times New Roman" w:hAnsi="Times New Roman"/>
          <w:i w:val="0"/>
          <w:position w:val="-50"/>
          <w:sz w:val="20"/>
        </w:rPr>
        <w:object w:dxaOrig="6140" w:dyaOrig="1120">
          <v:shape id="_x0000_i1069" type="#_x0000_t75" style="width:309.7pt;height:55.5pt" o:ole="">
            <v:imagedata r:id="rId96" o:title=""/>
          </v:shape>
          <o:OLEObject Type="Embed" ProgID="Equation.DSMT4" ShapeID="_x0000_i1069" DrawAspect="Content" ObjectID="_1359264863" r:id="rId97"/>
        </w:object>
      </w:r>
    </w:p>
    <w:p w:rsidR="00D334F3" w:rsidRPr="00935049" w:rsidRDefault="00D334F3" w:rsidP="003243CB">
      <w:pPr>
        <w:pStyle w:val="Questiontexta"/>
      </w:pPr>
      <w:r w:rsidRPr="003243CB">
        <w:rPr>
          <w:rStyle w:val="Questionnumber"/>
        </w:rPr>
        <w:t>d</w:t>
      </w:r>
      <w:r w:rsidRPr="003243CB">
        <w:rPr>
          <w:rStyle w:val="Questionnumber"/>
        </w:rPr>
        <w:tab/>
      </w:r>
    </w:p>
    <w:p w:rsidR="00D334F3" w:rsidRPr="00741FC8" w:rsidRDefault="00D334F3" w:rsidP="00DE3ACE">
      <w:pPr>
        <w:pStyle w:val="equationsa"/>
      </w:pPr>
      <w:r w:rsidRPr="00C402E7">
        <w:object w:dxaOrig="5620" w:dyaOrig="760">
          <v:shape id="_x0000_i1070" type="#_x0000_t75" style="width:281.05pt;height:38.15pt" o:ole="">
            <v:imagedata r:id="rId98" o:title=""/>
          </v:shape>
          <o:OLEObject Type="Embed" ProgID="Equation.DSMT4" ShapeID="_x0000_i1070" DrawAspect="Content" ObjectID="_1359264864" r:id="rId99"/>
        </w:object>
      </w:r>
    </w:p>
    <w:p w:rsidR="00D334F3" w:rsidRPr="0033021B" w:rsidRDefault="003243CB" w:rsidP="003243CB">
      <w:pPr>
        <w:pStyle w:val="Questiontexta"/>
      </w:pPr>
      <w:r w:rsidRPr="003243CB">
        <w:rPr>
          <w:rStyle w:val="Questionnumber"/>
        </w:rPr>
        <w:t xml:space="preserve"> </w:t>
      </w:r>
      <w:r w:rsidRPr="003243CB">
        <w:rPr>
          <w:rStyle w:val="Questionnumber"/>
        </w:rPr>
        <w:tab/>
      </w:r>
      <w:r w:rsidR="00D334F3">
        <w:t>Note: be sure to use exact numbers to calculate the difference, not the rounded numbers.</w:t>
      </w:r>
    </w:p>
    <w:p w:rsidR="00D334F3" w:rsidRPr="00935049" w:rsidRDefault="00D334F3" w:rsidP="003243CB">
      <w:pPr>
        <w:pStyle w:val="Questiontexta"/>
      </w:pPr>
      <w:r w:rsidRPr="003243CB">
        <w:rPr>
          <w:rStyle w:val="Questionnumber"/>
        </w:rPr>
        <w:t>e</w:t>
      </w:r>
      <w:r w:rsidRPr="003243CB">
        <w:rPr>
          <w:rStyle w:val="Questionnumber"/>
        </w:rPr>
        <w:tab/>
      </w:r>
    </w:p>
    <w:p w:rsidR="00D334F3" w:rsidRPr="003E2894" w:rsidRDefault="00D334F3" w:rsidP="00DE3ACE">
      <w:pPr>
        <w:pStyle w:val="equationsa"/>
      </w:pPr>
      <w:r w:rsidRPr="00C402E7">
        <w:rPr>
          <w:rStyle w:val="bodytextitalics"/>
          <w:position w:val="-126"/>
        </w:rPr>
        <w:object w:dxaOrig="7000" w:dyaOrig="3159">
          <v:shape id="_x0000_i1071" type="#_x0000_t75" style="width:349.6pt;height:157.9pt" o:ole="">
            <v:imagedata r:id="rId100" o:title=""/>
          </v:shape>
          <o:OLEObject Type="Embed" ProgID="Equation.DSMT4" ShapeID="_x0000_i1071" DrawAspect="Content" ObjectID="_1359264865" r:id="rId101"/>
        </w:object>
      </w:r>
    </w:p>
    <w:p w:rsidR="00D334F3" w:rsidRPr="00935049" w:rsidRDefault="00D334F3" w:rsidP="003243CB">
      <w:pPr>
        <w:pStyle w:val="Questiontext"/>
      </w:pPr>
      <w:r w:rsidRPr="003243CB">
        <w:rPr>
          <w:rStyle w:val="Questionnumber"/>
        </w:rPr>
        <w:t>10</w:t>
      </w:r>
      <w:r w:rsidRPr="00935049">
        <w:tab/>
      </w:r>
      <w:r w:rsidRPr="003243CB">
        <w:rPr>
          <w:rStyle w:val="Questionnumber"/>
        </w:rPr>
        <w:t>a</w:t>
      </w:r>
    </w:p>
    <w:p w:rsidR="00D334F3" w:rsidRPr="003E2894" w:rsidRDefault="00D334F3" w:rsidP="00DE3ACE">
      <w:pPr>
        <w:pStyle w:val="equationsa"/>
      </w:pPr>
      <w:r w:rsidRPr="00806BB8">
        <w:rPr>
          <w:rStyle w:val="bodytextitalics"/>
          <w:position w:val="-68"/>
        </w:rPr>
        <w:object w:dxaOrig="5220" w:dyaOrig="1520">
          <v:shape id="_x0000_i1072" type="#_x0000_t75" style="width:261.1pt;height:76.35pt" o:ole="">
            <v:imagedata r:id="rId102" o:title=""/>
          </v:shape>
          <o:OLEObject Type="Embed" ProgID="Equation.DSMT4" ShapeID="_x0000_i1072" DrawAspect="Content" ObjectID="_1359264866" r:id="rId103"/>
        </w:object>
      </w:r>
    </w:p>
    <w:p w:rsidR="00D334F3" w:rsidRPr="00E46B95" w:rsidRDefault="00D334F3" w:rsidP="003243CB">
      <w:pPr>
        <w:pStyle w:val="Questiontexta"/>
      </w:pPr>
      <w:r w:rsidRPr="003243CB">
        <w:rPr>
          <w:rStyle w:val="Questionnumber"/>
        </w:rPr>
        <w:t>b</w:t>
      </w:r>
      <w:r w:rsidRPr="003243CB">
        <w:rPr>
          <w:rStyle w:val="Questionnumber"/>
        </w:rPr>
        <w:tab/>
      </w:r>
      <w:r>
        <w:t>The photoelectrons do not have sufficient kinetic energy to reach the anode.</w:t>
      </w:r>
    </w:p>
    <w:p w:rsidR="00D334F3" w:rsidRPr="003243CB" w:rsidRDefault="00D334F3" w:rsidP="003243CB">
      <w:pPr>
        <w:pStyle w:val="Questiontexta"/>
      </w:pPr>
      <w:r w:rsidRPr="003243CB">
        <w:rPr>
          <w:rStyle w:val="Questionnumber"/>
        </w:rPr>
        <w:t>c</w:t>
      </w:r>
      <w:r w:rsidRPr="003243CB">
        <w:rPr>
          <w:rStyle w:val="Questionnumber"/>
        </w:rPr>
        <w:tab/>
      </w:r>
    </w:p>
    <w:p w:rsidR="00D334F3" w:rsidRPr="00741FC8" w:rsidRDefault="00D334F3" w:rsidP="00DE3ACE">
      <w:pPr>
        <w:pStyle w:val="equationsa"/>
      </w:pPr>
      <w:r w:rsidRPr="00F76DEE">
        <w:object w:dxaOrig="8199" w:dyaOrig="2260">
          <v:shape id="_x0000_i1073" type="#_x0000_t75" style="width:410.3pt;height:113.65pt" o:ole="">
            <v:imagedata r:id="rId104" o:title=""/>
          </v:shape>
          <o:OLEObject Type="Embed" ProgID="Equation.DSMT4" ShapeID="_x0000_i1073" DrawAspect="Content" ObjectID="_1359264867" r:id="rId105"/>
        </w:object>
      </w:r>
    </w:p>
    <w:p w:rsidR="00D334F3" w:rsidRPr="00204631" w:rsidRDefault="00DE3ACE" w:rsidP="00204631">
      <w:pPr>
        <w:pStyle w:val="PAhead"/>
      </w:pPr>
      <w:r>
        <w:br w:type="page"/>
      </w:r>
      <w:bookmarkStart w:id="16" w:name="_Toc240172890"/>
      <w:r w:rsidR="001A160A">
        <w:lastRenderedPageBreak/>
        <w:t>5</w:t>
      </w:r>
      <w:r w:rsidR="002D59E6">
        <w:t>.5 Electromagne</w:t>
      </w:r>
      <w:r w:rsidR="00D334F3" w:rsidRPr="00204631">
        <w:t>tic radiation and matter</w:t>
      </w:r>
      <w:bookmarkEnd w:id="16"/>
    </w:p>
    <w:p w:rsidR="00D334F3" w:rsidRPr="00BA1C11" w:rsidRDefault="00D334F3" w:rsidP="003243CB">
      <w:pPr>
        <w:pStyle w:val="Questiontext"/>
      </w:pPr>
      <w:r w:rsidRPr="003243CB">
        <w:rPr>
          <w:rStyle w:val="Questionnumber"/>
        </w:rPr>
        <w:t>1</w:t>
      </w:r>
      <w:r w:rsidRPr="00BA1C11">
        <w:tab/>
      </w:r>
      <w:r w:rsidRPr="003243CB">
        <w:rPr>
          <w:rStyle w:val="Questionnumber"/>
        </w:rPr>
        <w:t>a</w:t>
      </w:r>
    </w:p>
    <w:p w:rsidR="00DE3ACE" w:rsidRDefault="00D334F3" w:rsidP="00DE3ACE">
      <w:pPr>
        <w:pStyle w:val="equationsa"/>
      </w:pPr>
      <w:r w:rsidRPr="00C402E7">
        <w:object w:dxaOrig="8540" w:dyaOrig="2640">
          <v:shape id="_x0000_i1074" type="#_x0000_t75" style="width:426.8pt;height:131.85pt" o:ole="">
            <v:imagedata r:id="rId106" o:title=""/>
          </v:shape>
          <o:OLEObject Type="Embed" ProgID="Equation.DSMT4" ShapeID="_x0000_i1074" DrawAspect="Content" ObjectID="_1359264868" r:id="rId107"/>
        </w:object>
      </w:r>
    </w:p>
    <w:p w:rsidR="00D334F3" w:rsidRPr="00D07559" w:rsidRDefault="00D334F3" w:rsidP="00DE3ACE">
      <w:pPr>
        <w:pStyle w:val="Questiontexta"/>
      </w:pPr>
      <w:r w:rsidRPr="003243CB">
        <w:rPr>
          <w:rStyle w:val="Questionnumber"/>
        </w:rPr>
        <w:t>b</w:t>
      </w:r>
      <w:r w:rsidRPr="00BA1C11">
        <w:tab/>
      </w:r>
      <w:r>
        <w:t xml:space="preserve">D </w:t>
      </w:r>
    </w:p>
    <w:p w:rsidR="00D334F3" w:rsidRPr="00BA1C11" w:rsidRDefault="00D334F3" w:rsidP="003243CB">
      <w:pPr>
        <w:pStyle w:val="Questiontext"/>
      </w:pPr>
      <w:r w:rsidRPr="003243CB">
        <w:rPr>
          <w:rStyle w:val="Questionnumber"/>
        </w:rPr>
        <w:t>2</w:t>
      </w:r>
      <w:r w:rsidRPr="00BA1C11">
        <w:tab/>
      </w:r>
      <w:r w:rsidRPr="003243CB">
        <w:rPr>
          <w:rStyle w:val="Questionnumber"/>
        </w:rPr>
        <w:t>a</w:t>
      </w:r>
      <w:r w:rsidRPr="00BA1C11">
        <w:tab/>
      </w:r>
    </w:p>
    <w:p w:rsidR="00D334F3" w:rsidRPr="00741FC8" w:rsidRDefault="00D334F3" w:rsidP="00DE3ACE">
      <w:pPr>
        <w:pStyle w:val="equationsa"/>
      </w:pPr>
      <w:r w:rsidRPr="00C402E7">
        <w:rPr>
          <w:rFonts w:ascii="Times New Roman" w:hAnsi="Times New Roman"/>
          <w:i/>
          <w:position w:val="-162"/>
          <w:sz w:val="20"/>
        </w:rPr>
        <w:object w:dxaOrig="6380" w:dyaOrig="3080">
          <v:shape id="_x0000_i1075" type="#_x0000_t75" style="width:319.25pt;height:154.4pt" o:ole="">
            <v:imagedata r:id="rId108" o:title=""/>
          </v:shape>
          <o:OLEObject Type="Embed" ProgID="Equation.DSMT4" ShapeID="_x0000_i1075" DrawAspect="Content" ObjectID="_1359264869" r:id="rId109"/>
        </w:object>
      </w:r>
    </w:p>
    <w:p w:rsidR="00D334F3" w:rsidRPr="00BA1C11" w:rsidRDefault="00D334F3" w:rsidP="003243CB">
      <w:pPr>
        <w:pStyle w:val="Questiontexta"/>
      </w:pPr>
      <w:r w:rsidRPr="003243CB">
        <w:rPr>
          <w:rStyle w:val="Questionnumber"/>
        </w:rPr>
        <w:t>b</w:t>
      </w:r>
      <w:r w:rsidRPr="00BA1C11">
        <w:tab/>
      </w:r>
    </w:p>
    <w:p w:rsidR="00D334F3" w:rsidRPr="00741FC8" w:rsidRDefault="00D334F3" w:rsidP="00DE3ACE">
      <w:pPr>
        <w:pStyle w:val="equationsa"/>
      </w:pPr>
      <w:r w:rsidRPr="00C402E7">
        <w:rPr>
          <w:rFonts w:ascii="Times New Roman" w:hAnsi="Times New Roman"/>
          <w:i/>
          <w:position w:val="-182"/>
          <w:sz w:val="20"/>
        </w:rPr>
        <w:object w:dxaOrig="6360" w:dyaOrig="3280">
          <v:shape id="_x0000_i1076" type="#_x0000_t75" style="width:317.5pt;height:163.95pt" o:ole="">
            <v:imagedata r:id="rId110" o:title=""/>
          </v:shape>
          <o:OLEObject Type="Embed" ProgID="Equation.DSMT4" ShapeID="_x0000_i1076" DrawAspect="Content" ObjectID="_1359264870" r:id="rId111"/>
        </w:object>
      </w:r>
    </w:p>
    <w:p w:rsidR="00D334F3" w:rsidRPr="003243CB" w:rsidRDefault="002D59E6" w:rsidP="003243CB">
      <w:pPr>
        <w:pStyle w:val="Questiontexta"/>
        <w:rPr>
          <w:rStyle w:val="Questionnumber"/>
        </w:rPr>
      </w:pPr>
      <w:r>
        <w:rPr>
          <w:rStyle w:val="Questionnumber"/>
        </w:rPr>
        <w:br w:type="page"/>
      </w:r>
      <w:r w:rsidR="00D334F3" w:rsidRPr="003243CB">
        <w:rPr>
          <w:rStyle w:val="Questionnumber"/>
        </w:rPr>
        <w:lastRenderedPageBreak/>
        <w:t>c</w:t>
      </w:r>
      <w:r w:rsidR="00D334F3" w:rsidRPr="003243CB">
        <w:rPr>
          <w:rStyle w:val="Questionnumber"/>
        </w:rPr>
        <w:tab/>
      </w:r>
    </w:p>
    <w:p w:rsidR="00D334F3" w:rsidRPr="00741FC8" w:rsidRDefault="00D334F3" w:rsidP="00DE3ACE">
      <w:pPr>
        <w:pStyle w:val="equationsa"/>
      </w:pPr>
      <w:r w:rsidRPr="00C402E7">
        <w:rPr>
          <w:rFonts w:ascii="Times New Roman" w:hAnsi="Times New Roman"/>
          <w:i/>
          <w:position w:val="-44"/>
          <w:sz w:val="20"/>
        </w:rPr>
        <w:object w:dxaOrig="4480" w:dyaOrig="1060">
          <v:shape id="_x0000_i1077" type="#_x0000_t75" style="width:223.8pt;height:53.8pt" o:ole="">
            <v:imagedata r:id="rId112" o:title=""/>
          </v:shape>
          <o:OLEObject Type="Embed" ProgID="Equation.DSMT4" ShapeID="_x0000_i1077" DrawAspect="Content" ObjectID="_1359264871" r:id="rId113"/>
        </w:object>
      </w:r>
    </w:p>
    <w:p w:rsidR="00D334F3" w:rsidRPr="00BA1C11" w:rsidRDefault="00D334F3" w:rsidP="003243CB">
      <w:pPr>
        <w:pStyle w:val="Questiontext"/>
      </w:pPr>
      <w:r w:rsidRPr="003243CB">
        <w:rPr>
          <w:rStyle w:val="Questionnumber"/>
        </w:rPr>
        <w:t>3</w:t>
      </w:r>
      <w:r w:rsidRPr="00BA1C11">
        <w:tab/>
      </w:r>
      <w:r w:rsidRPr="003243CB">
        <w:rPr>
          <w:rStyle w:val="Questionnumber"/>
        </w:rPr>
        <w:t>a</w:t>
      </w:r>
      <w:r w:rsidRPr="00BA1C11">
        <w:tab/>
      </w:r>
    </w:p>
    <w:p w:rsidR="00D334F3" w:rsidRPr="00741FC8" w:rsidRDefault="00D334F3" w:rsidP="00DE3ACE">
      <w:pPr>
        <w:pStyle w:val="equationsa"/>
      </w:pPr>
      <w:r w:rsidRPr="00C402E7">
        <w:rPr>
          <w:rFonts w:ascii="Times New Roman" w:hAnsi="Times New Roman"/>
          <w:i/>
          <w:position w:val="-124"/>
          <w:sz w:val="20"/>
        </w:rPr>
        <w:object w:dxaOrig="6860" w:dyaOrig="2620">
          <v:shape id="_x0000_i1078" type="#_x0000_t75" style="width:342.65pt;height:131pt" o:ole="">
            <v:imagedata r:id="rId114" o:title=""/>
          </v:shape>
          <o:OLEObject Type="Embed" ProgID="Equation.DSMT4" ShapeID="_x0000_i1078" DrawAspect="Content" ObjectID="_1359264872" r:id="rId115"/>
        </w:object>
      </w:r>
    </w:p>
    <w:p w:rsidR="00D334F3" w:rsidRPr="009614A7" w:rsidRDefault="00D334F3" w:rsidP="003243CB">
      <w:pPr>
        <w:pStyle w:val="Questiontexta"/>
      </w:pPr>
      <w:r w:rsidRPr="003243CB">
        <w:rPr>
          <w:rStyle w:val="Questionnumber"/>
        </w:rPr>
        <w:t>b</w:t>
      </w:r>
      <w:r w:rsidRPr="00BA1C11">
        <w:tab/>
      </w:r>
      <w:r>
        <w:t>No, as photons cannot give off a portion of their energy to the electron, it must transfer all of its energy.</w:t>
      </w:r>
    </w:p>
    <w:p w:rsidR="00D334F3" w:rsidRPr="009614A7" w:rsidRDefault="00D334F3" w:rsidP="003243CB">
      <w:pPr>
        <w:pStyle w:val="Questiontexta"/>
      </w:pPr>
      <w:r w:rsidRPr="003243CB">
        <w:rPr>
          <w:rStyle w:val="Questionnumber"/>
        </w:rPr>
        <w:t>c</w:t>
      </w:r>
      <w:r w:rsidRPr="00BA1C11">
        <w:tab/>
      </w:r>
      <w:r>
        <w:t>It would eject the electron causing the atom to become ionised. T</w:t>
      </w:r>
      <w:r w:rsidR="003243CB">
        <w:t xml:space="preserve">he ejected electron would have </w:t>
      </w:r>
      <w:r>
        <w:t>(14.0 – 13.6) = 0.40 eV of kinetic energy.</w:t>
      </w:r>
    </w:p>
    <w:p w:rsidR="00D334F3" w:rsidRPr="00BA1C11" w:rsidRDefault="00D334F3" w:rsidP="003243CB">
      <w:pPr>
        <w:pStyle w:val="Questiontext"/>
      </w:pPr>
      <w:r w:rsidRPr="003243CB">
        <w:rPr>
          <w:rStyle w:val="Questionnumber"/>
        </w:rPr>
        <w:t>4</w:t>
      </w:r>
      <w:r w:rsidRPr="00BA1C11">
        <w:tab/>
      </w:r>
      <w:r w:rsidRPr="003243CB">
        <w:rPr>
          <w:rStyle w:val="Questionnumber"/>
        </w:rPr>
        <w:t>a</w:t>
      </w:r>
      <w:r w:rsidRPr="00BA1C11">
        <w:tab/>
      </w:r>
    </w:p>
    <w:p w:rsidR="00D334F3" w:rsidRPr="00741FC8" w:rsidRDefault="00D334F3" w:rsidP="00DE3ACE">
      <w:pPr>
        <w:pStyle w:val="equationsa"/>
      </w:pPr>
      <w:r w:rsidRPr="00C402E7">
        <w:rPr>
          <w:rFonts w:ascii="Times New Roman" w:hAnsi="Times New Roman"/>
          <w:i/>
          <w:position w:val="-44"/>
          <w:sz w:val="20"/>
        </w:rPr>
        <w:object w:dxaOrig="5260" w:dyaOrig="1060">
          <v:shape id="_x0000_i1079" type="#_x0000_t75" style="width:262.85pt;height:53.8pt" o:ole="">
            <v:imagedata r:id="rId116" o:title=""/>
          </v:shape>
          <o:OLEObject Type="Embed" ProgID="Equation.DSMT4" ShapeID="_x0000_i1079" DrawAspect="Content" ObjectID="_1359264873" r:id="rId117"/>
        </w:object>
      </w:r>
    </w:p>
    <w:p w:rsidR="00D334F3" w:rsidRPr="00BA1C11" w:rsidRDefault="00D334F3" w:rsidP="00E60900">
      <w:pPr>
        <w:pStyle w:val="equations"/>
      </w:pPr>
      <w:r w:rsidRPr="003243CB">
        <w:rPr>
          <w:rStyle w:val="Questionnumber"/>
        </w:rPr>
        <w:t>b</w:t>
      </w:r>
      <w:r w:rsidRPr="00BA1C11">
        <w:tab/>
      </w:r>
    </w:p>
    <w:p w:rsidR="00D334F3" w:rsidRPr="00741FC8" w:rsidRDefault="00D334F3" w:rsidP="00DE3ACE">
      <w:pPr>
        <w:pStyle w:val="equationsa"/>
      </w:pPr>
      <w:r w:rsidRPr="00C402E7">
        <w:rPr>
          <w:rFonts w:ascii="Times New Roman" w:hAnsi="Times New Roman"/>
          <w:i/>
          <w:position w:val="-112"/>
          <w:sz w:val="20"/>
        </w:rPr>
        <w:object w:dxaOrig="5200" w:dyaOrig="2360">
          <v:shape id="_x0000_i1080" type="#_x0000_t75" style="width:260.25pt;height:118pt" o:ole="">
            <v:imagedata r:id="rId118" o:title=""/>
          </v:shape>
          <o:OLEObject Type="Embed" ProgID="Equation.DSMT4" ShapeID="_x0000_i1080" DrawAspect="Content" ObjectID="_1359264874" r:id="rId119"/>
        </w:object>
      </w:r>
    </w:p>
    <w:p w:rsidR="00D334F3" w:rsidRPr="0099658F" w:rsidRDefault="00D334F3" w:rsidP="003243CB">
      <w:pPr>
        <w:pStyle w:val="Questiontext"/>
      </w:pPr>
      <w:r w:rsidRPr="003243CB">
        <w:rPr>
          <w:rStyle w:val="Questionnumber"/>
        </w:rPr>
        <w:t>5</w:t>
      </w:r>
      <w:r w:rsidRPr="00BA1C11">
        <w:tab/>
      </w:r>
      <w:r>
        <w:t>Any excess energy above the ionisation energy is retained by the ejected electron in the form of kinetic energy, which may be any value, as kinetic energy is not quantised.</w:t>
      </w:r>
    </w:p>
    <w:p w:rsidR="00D334F3" w:rsidRPr="003243CB" w:rsidRDefault="00DE3ACE" w:rsidP="003243CB">
      <w:pPr>
        <w:pStyle w:val="Questiontext"/>
        <w:rPr>
          <w:rStyle w:val="Questionnumber"/>
        </w:rPr>
      </w:pPr>
      <w:r>
        <w:rPr>
          <w:rStyle w:val="Questionnumber"/>
        </w:rPr>
        <w:br w:type="page"/>
      </w:r>
      <w:r w:rsidR="00D334F3" w:rsidRPr="003243CB">
        <w:rPr>
          <w:rStyle w:val="Questionnumber"/>
        </w:rPr>
        <w:lastRenderedPageBreak/>
        <w:t>6</w:t>
      </w:r>
      <w:r w:rsidR="00D334F3" w:rsidRPr="003243CB">
        <w:rPr>
          <w:rStyle w:val="Questionnumber"/>
        </w:rPr>
        <w:tab/>
      </w:r>
    </w:p>
    <w:p w:rsidR="00D334F3" w:rsidRPr="00741FC8" w:rsidRDefault="00D334F3" w:rsidP="00DE3ACE">
      <w:pPr>
        <w:pStyle w:val="equations"/>
      </w:pPr>
      <w:r w:rsidRPr="00C402E7">
        <w:rPr>
          <w:i/>
          <w:position w:val="-182"/>
          <w:sz w:val="20"/>
        </w:rPr>
        <w:object w:dxaOrig="6140" w:dyaOrig="3280">
          <v:shape id="_x0000_i1081" type="#_x0000_t75" style="width:307.1pt;height:163.95pt" o:ole="">
            <v:imagedata r:id="rId120" o:title=""/>
          </v:shape>
          <o:OLEObject Type="Embed" ProgID="Equation.DSMT4" ShapeID="_x0000_i1081" DrawAspect="Content" ObjectID="_1359264875" r:id="rId121"/>
        </w:object>
      </w:r>
    </w:p>
    <w:p w:rsidR="00D334F3" w:rsidRPr="003243CB" w:rsidRDefault="00D334F3" w:rsidP="003243CB">
      <w:pPr>
        <w:pStyle w:val="Questiontext"/>
        <w:rPr>
          <w:rStyle w:val="Questionnumber"/>
        </w:rPr>
      </w:pPr>
      <w:r w:rsidRPr="003243CB">
        <w:rPr>
          <w:rStyle w:val="Questionnumber"/>
        </w:rPr>
        <w:t>7</w:t>
      </w:r>
      <w:r w:rsidRPr="003243CB">
        <w:rPr>
          <w:rStyle w:val="Questionnumber"/>
        </w:rPr>
        <w:tab/>
      </w:r>
    </w:p>
    <w:p w:rsidR="00D334F3" w:rsidRPr="00741FC8" w:rsidRDefault="00D334F3" w:rsidP="00DE3ACE">
      <w:pPr>
        <w:pStyle w:val="equations"/>
      </w:pPr>
      <w:r w:rsidRPr="00C402E7">
        <w:rPr>
          <w:i/>
          <w:position w:val="-84"/>
          <w:sz w:val="20"/>
        </w:rPr>
        <w:object w:dxaOrig="2960" w:dyaOrig="1800">
          <v:shape id="_x0000_i1082" type="#_x0000_t75" style="width:148.35pt;height:90.2pt" o:ole="">
            <v:imagedata r:id="rId122" o:title=""/>
          </v:shape>
          <o:OLEObject Type="Embed" ProgID="Equation.DSMT4" ShapeID="_x0000_i1082" DrawAspect="Content" ObjectID="_1359264876" r:id="rId123"/>
        </w:object>
      </w:r>
    </w:p>
    <w:p w:rsidR="00D334F3" w:rsidRPr="003243CB" w:rsidRDefault="00D334F3" w:rsidP="003243CB">
      <w:pPr>
        <w:pStyle w:val="Questiontext"/>
      </w:pPr>
      <w:r w:rsidRPr="003243CB">
        <w:rPr>
          <w:rStyle w:val="Questionnumber"/>
        </w:rPr>
        <w:t>8</w:t>
      </w:r>
      <w:r w:rsidRPr="00BA1C11">
        <w:tab/>
      </w:r>
      <w:r w:rsidRPr="003243CB">
        <w:t>They will be able to emit more frequencies of light than they can absorb, if the sodium atoms are absorbing light in a low-energy state. Emitting light will result from transitions from higher energy levels to any lower energy level including the ground state; however, absorption can only occur from the ground state to a higher level. This is assuming that the valence electrons in the sodium atom are in the ground state to start with and are not in excited states due to heating.</w:t>
      </w:r>
    </w:p>
    <w:p w:rsidR="00D334F3" w:rsidRPr="00BA1C11" w:rsidRDefault="00D334F3" w:rsidP="003243CB">
      <w:pPr>
        <w:pStyle w:val="Questiontext"/>
      </w:pPr>
      <w:r w:rsidRPr="003243CB">
        <w:rPr>
          <w:rStyle w:val="Questionnumber"/>
        </w:rPr>
        <w:t>9</w:t>
      </w:r>
      <w:r w:rsidRPr="00BA1C11">
        <w:tab/>
      </w:r>
    </w:p>
    <w:p w:rsidR="00D334F3" w:rsidRPr="00741FC8" w:rsidRDefault="00D334F3" w:rsidP="00DE3ACE">
      <w:pPr>
        <w:pStyle w:val="equations"/>
      </w:pPr>
      <w:r w:rsidRPr="00C402E7">
        <w:rPr>
          <w:i/>
          <w:position w:val="-178"/>
          <w:sz w:val="20"/>
        </w:rPr>
        <w:object w:dxaOrig="7760" w:dyaOrig="3680">
          <v:shape id="_x0000_i1083" type="#_x0000_t75" style="width:387.75pt;height:183.9pt" o:ole="">
            <v:imagedata r:id="rId124" o:title=""/>
          </v:shape>
          <o:OLEObject Type="Embed" ProgID="Equation.DSMT4" ShapeID="_x0000_i1083" DrawAspect="Content" ObjectID="_1359264877" r:id="rId125"/>
        </w:object>
      </w:r>
    </w:p>
    <w:p w:rsidR="00D334F3" w:rsidRDefault="00D334F3" w:rsidP="003243CB">
      <w:pPr>
        <w:pStyle w:val="Questiontext"/>
      </w:pPr>
      <w:r w:rsidRPr="003243CB">
        <w:rPr>
          <w:rStyle w:val="Questionnumber"/>
        </w:rPr>
        <w:t>10</w:t>
      </w:r>
      <w:r w:rsidRPr="00BA1C11">
        <w:tab/>
      </w:r>
      <w:r>
        <w:t>De Broglie proposed a model of the atom in which the electrons were viewed as matter waves with resonant wavelengths that determined the circumference of the energy levels. This is similar to the resonant wavelengths that fit the length of a violin string.</w:t>
      </w:r>
    </w:p>
    <w:p w:rsidR="00D334F3" w:rsidRPr="00D7614A" w:rsidRDefault="00D334F3" w:rsidP="003243CB">
      <w:pPr>
        <w:pStyle w:val="PAhead"/>
      </w:pPr>
      <w:bookmarkStart w:id="17" w:name="_Toc240172891"/>
      <w:r>
        <w:lastRenderedPageBreak/>
        <w:t>5.6 X-rays</w:t>
      </w:r>
      <w:bookmarkEnd w:id="17"/>
    </w:p>
    <w:p w:rsidR="00D334F3" w:rsidRPr="003243CB" w:rsidRDefault="00D334F3" w:rsidP="003243CB">
      <w:pPr>
        <w:pStyle w:val="Questiontext"/>
        <w:rPr>
          <w:rStyle w:val="Questionnumber"/>
        </w:rPr>
      </w:pPr>
      <w:r w:rsidRPr="003243CB">
        <w:rPr>
          <w:rStyle w:val="Questionnumber"/>
        </w:rPr>
        <w:t>1</w:t>
      </w:r>
      <w:r w:rsidRPr="003243CB">
        <w:rPr>
          <w:rStyle w:val="Questionnumber"/>
        </w:rPr>
        <w:tab/>
        <w:t>a</w:t>
      </w:r>
      <w:r w:rsidRPr="003243CB">
        <w:rPr>
          <w:rStyle w:val="Questionnumber"/>
        </w:rPr>
        <w:tab/>
      </w:r>
    </w:p>
    <w:p w:rsidR="00D334F3" w:rsidRDefault="00D334F3" w:rsidP="00DE3ACE">
      <w:pPr>
        <w:pStyle w:val="equationsa"/>
      </w:pPr>
      <w:r w:rsidRPr="00BE26BD">
        <w:object w:dxaOrig="5920" w:dyaOrig="1240">
          <v:shape id="_x0000_i1084" type="#_x0000_t75" style="width:295.8pt;height:61.6pt" o:ole="">
            <v:imagedata r:id="rId126" o:title=""/>
          </v:shape>
          <o:OLEObject Type="Embed" ProgID="Equation.DSMT4" ShapeID="_x0000_i1084" DrawAspect="Content" ObjectID="_1359264878" r:id="rId127"/>
        </w:object>
      </w:r>
    </w:p>
    <w:p w:rsidR="003243CB" w:rsidRDefault="003243CB">
      <w:pPr>
        <w:rPr>
          <w:rStyle w:val="Questionnumber"/>
          <w:szCs w:val="20"/>
        </w:rPr>
      </w:pPr>
    </w:p>
    <w:p w:rsidR="00D334F3" w:rsidRPr="003243CB" w:rsidRDefault="00D334F3" w:rsidP="003243CB">
      <w:pPr>
        <w:pStyle w:val="Questiontexta"/>
        <w:rPr>
          <w:rStyle w:val="Questionnumber"/>
        </w:rPr>
      </w:pPr>
      <w:r w:rsidRPr="003243CB">
        <w:rPr>
          <w:rStyle w:val="Questionnumber"/>
        </w:rPr>
        <w:t>b</w:t>
      </w:r>
      <w:r w:rsidRPr="003243CB">
        <w:rPr>
          <w:rStyle w:val="Questionnumber"/>
        </w:rPr>
        <w:tab/>
      </w:r>
    </w:p>
    <w:p w:rsidR="00D334F3" w:rsidRDefault="00D334F3" w:rsidP="00DE3ACE">
      <w:pPr>
        <w:pStyle w:val="equationsa"/>
      </w:pPr>
      <w:r w:rsidRPr="00685D18">
        <w:object w:dxaOrig="6259" w:dyaOrig="1600">
          <v:shape id="_x0000_i1085" type="#_x0000_t75" style="width:312.3pt;height:79.8pt" o:ole="">
            <v:imagedata r:id="rId128" o:title=""/>
          </v:shape>
          <o:OLEObject Type="Embed" ProgID="Equation.DSMT4" ShapeID="_x0000_i1085" DrawAspect="Content" ObjectID="_1359264879" r:id="rId129"/>
        </w:object>
      </w:r>
    </w:p>
    <w:p w:rsidR="00D334F3" w:rsidRPr="00311EFE" w:rsidRDefault="00D334F3" w:rsidP="003243CB">
      <w:pPr>
        <w:pStyle w:val="Questiontexta"/>
        <w:rPr>
          <w:rStyle w:val="Questionnumber"/>
        </w:rPr>
      </w:pPr>
      <w:r w:rsidRPr="00311EFE">
        <w:rPr>
          <w:rStyle w:val="Questionnumber"/>
        </w:rPr>
        <w:t>c</w:t>
      </w:r>
      <w:r w:rsidRPr="00311EFE">
        <w:rPr>
          <w:rStyle w:val="Questionnumber"/>
        </w:rPr>
        <w:tab/>
      </w:r>
    </w:p>
    <w:p w:rsidR="00D334F3" w:rsidRDefault="00D334F3" w:rsidP="00DE3ACE">
      <w:pPr>
        <w:pStyle w:val="equationsa"/>
      </w:pPr>
      <w:r w:rsidRPr="00C04ABC">
        <w:object w:dxaOrig="4020" w:dyaOrig="800">
          <v:shape id="_x0000_i1086" type="#_x0000_t75" style="width:200.4pt;height:39.9pt" o:ole="">
            <v:imagedata r:id="rId130" o:title=""/>
          </v:shape>
          <o:OLEObject Type="Embed" ProgID="Equation.DSMT4" ShapeID="_x0000_i1086" DrawAspect="Content" ObjectID="_1359264880" r:id="rId131"/>
        </w:object>
      </w:r>
    </w:p>
    <w:p w:rsidR="00D334F3" w:rsidRPr="00D7614A" w:rsidRDefault="00D334F3" w:rsidP="003243CB">
      <w:pPr>
        <w:pStyle w:val="Questiontext"/>
      </w:pPr>
      <w:r w:rsidRPr="00311EFE">
        <w:rPr>
          <w:rStyle w:val="Questionnumber"/>
        </w:rPr>
        <w:t>2</w:t>
      </w:r>
      <w:r w:rsidRPr="00311EFE">
        <w:rPr>
          <w:rStyle w:val="Questionnumber"/>
        </w:rPr>
        <w:tab/>
        <w:t>a</w:t>
      </w:r>
      <w:r w:rsidRPr="00D7614A">
        <w:tab/>
      </w:r>
    </w:p>
    <w:p w:rsidR="00D334F3" w:rsidRDefault="00D334F3" w:rsidP="00DE3ACE">
      <w:pPr>
        <w:pStyle w:val="equationsa"/>
      </w:pPr>
      <w:r w:rsidRPr="00C04ABC">
        <w:object w:dxaOrig="3980" w:dyaOrig="800">
          <v:shape id="_x0000_i1087" type="#_x0000_t75" style="width:198.65pt;height:39.9pt" o:ole="">
            <v:imagedata r:id="rId132" o:title=""/>
          </v:shape>
          <o:OLEObject Type="Embed" ProgID="Equation.DSMT4" ShapeID="_x0000_i1087" DrawAspect="Content" ObjectID="_1359264881" r:id="rId133"/>
        </w:object>
      </w:r>
    </w:p>
    <w:p w:rsidR="00D334F3" w:rsidRPr="00D7614A" w:rsidRDefault="00D334F3" w:rsidP="003243CB">
      <w:pPr>
        <w:pStyle w:val="Questiontexta"/>
      </w:pPr>
      <w:r w:rsidRPr="00311EFE">
        <w:rPr>
          <w:rStyle w:val="Questionnumber"/>
        </w:rPr>
        <w:t>b</w:t>
      </w:r>
      <w:r w:rsidRPr="00D7614A">
        <w:tab/>
      </w:r>
    </w:p>
    <w:p w:rsidR="00D334F3" w:rsidRDefault="00D334F3" w:rsidP="00DE3ACE">
      <w:pPr>
        <w:pStyle w:val="equationsa"/>
      </w:pPr>
      <w:r w:rsidRPr="00D51E6A">
        <w:object w:dxaOrig="5880" w:dyaOrig="1520">
          <v:shape id="_x0000_i1088" type="#_x0000_t75" style="width:294.05pt;height:76.35pt" o:ole="">
            <v:imagedata r:id="rId134" o:title=""/>
          </v:shape>
          <o:OLEObject Type="Embed" ProgID="Equation.DSMT4" ShapeID="_x0000_i1088" DrawAspect="Content" ObjectID="_1359264882" r:id="rId135"/>
        </w:object>
      </w:r>
    </w:p>
    <w:p w:rsidR="00D334F3" w:rsidRPr="00D7614A" w:rsidRDefault="00D334F3" w:rsidP="003243CB">
      <w:pPr>
        <w:pStyle w:val="Questiontexta"/>
      </w:pPr>
      <w:r w:rsidRPr="00311EFE">
        <w:rPr>
          <w:rStyle w:val="Questionnumber"/>
        </w:rPr>
        <w:t>c</w:t>
      </w:r>
      <w:r w:rsidRPr="00D7614A">
        <w:tab/>
      </w:r>
    </w:p>
    <w:p w:rsidR="00D334F3" w:rsidRDefault="00D334F3" w:rsidP="00DE3ACE">
      <w:pPr>
        <w:pStyle w:val="equationsa"/>
      </w:pPr>
      <w:r w:rsidRPr="00C402E7">
        <w:object w:dxaOrig="5520" w:dyaOrig="1120">
          <v:shape id="_x0000_i1089" type="#_x0000_t75" style="width:275.85pt;height:55.5pt" o:ole="">
            <v:imagedata r:id="rId136" o:title=""/>
          </v:shape>
          <o:OLEObject Type="Embed" ProgID="Equation.DSMT4" ShapeID="_x0000_i1089" DrawAspect="Content" ObjectID="_1359264883" r:id="rId137"/>
        </w:object>
      </w:r>
    </w:p>
    <w:p w:rsidR="00D334F3" w:rsidRPr="00D7614A" w:rsidRDefault="00DE3ACE" w:rsidP="003243CB">
      <w:pPr>
        <w:pStyle w:val="Questiontext"/>
      </w:pPr>
      <w:r>
        <w:rPr>
          <w:rStyle w:val="Questionnumber"/>
        </w:rPr>
        <w:br w:type="page"/>
      </w:r>
      <w:r w:rsidR="00D334F3" w:rsidRPr="00311EFE">
        <w:rPr>
          <w:rStyle w:val="Questionnumber"/>
        </w:rPr>
        <w:lastRenderedPageBreak/>
        <w:t>3</w:t>
      </w:r>
      <w:r w:rsidR="00D334F3" w:rsidRPr="00311EFE">
        <w:rPr>
          <w:rStyle w:val="Questionnumber"/>
        </w:rPr>
        <w:tab/>
        <w:t>a</w:t>
      </w:r>
      <w:r w:rsidR="00D334F3" w:rsidRPr="00D7614A">
        <w:tab/>
      </w:r>
    </w:p>
    <w:p w:rsidR="00D334F3" w:rsidRDefault="00D334F3" w:rsidP="00DE3ACE">
      <w:pPr>
        <w:pStyle w:val="equationsa"/>
      </w:pPr>
      <w:r w:rsidRPr="00C402E7">
        <w:object w:dxaOrig="5940" w:dyaOrig="3000">
          <v:shape id="_x0000_i1090" type="#_x0000_t75" style="width:297.55pt;height:150.05pt" o:ole="">
            <v:imagedata r:id="rId138" o:title=""/>
          </v:shape>
          <o:OLEObject Type="Embed" ProgID="Equation.DSMT4" ShapeID="_x0000_i1090" DrawAspect="Content" ObjectID="_1359264884" r:id="rId139"/>
        </w:object>
      </w:r>
    </w:p>
    <w:p w:rsidR="00D334F3" w:rsidRPr="00C402E7" w:rsidRDefault="00D334F3" w:rsidP="003243CB">
      <w:pPr>
        <w:pStyle w:val="Questiontexta"/>
      </w:pPr>
      <w:r w:rsidRPr="00311EFE">
        <w:rPr>
          <w:rStyle w:val="Questionnumber"/>
        </w:rPr>
        <w:t>b</w:t>
      </w:r>
      <w:r w:rsidRPr="00D7614A">
        <w:tab/>
      </w:r>
      <w:r>
        <w:t>This is the wavelength of the most energetic photons that can be produced by the most energetic bombarding electrons. A smaller wavelength would have to come from a more energetic bombarding electron, which cannot be produced by this accelerating potential difference.</w:t>
      </w:r>
    </w:p>
    <w:p w:rsidR="00D334F3" w:rsidRDefault="00D334F3" w:rsidP="00311EFE">
      <w:pPr>
        <w:pStyle w:val="Questiontext"/>
      </w:pPr>
      <w:r w:rsidRPr="00311EFE">
        <w:rPr>
          <w:rStyle w:val="Questionnumber"/>
        </w:rPr>
        <w:t>4</w:t>
      </w:r>
      <w:r w:rsidRPr="00D7614A">
        <w:tab/>
      </w:r>
      <w:r w:rsidRPr="00BD7F6E">
        <w:rPr>
          <w:position w:val="-10"/>
        </w:rPr>
        <w:object w:dxaOrig="1939" w:dyaOrig="380">
          <v:shape id="_x0000_i1091" type="#_x0000_t75" style="width:96.3pt;height:19.1pt" o:ole="">
            <v:imagedata r:id="rId140" o:title=""/>
          </v:shape>
          <o:OLEObject Type="Embed" ProgID="Equation.3" ShapeID="_x0000_i1091" DrawAspect="Content" ObjectID="_1359264885" r:id="rId141"/>
        </w:object>
      </w:r>
    </w:p>
    <w:p w:rsidR="00D334F3" w:rsidRPr="00C402E7" w:rsidRDefault="00D334F3" w:rsidP="00311EFE">
      <w:pPr>
        <w:pStyle w:val="Questiontext"/>
      </w:pPr>
      <w:r w:rsidRPr="00311EFE">
        <w:rPr>
          <w:rStyle w:val="Questionnumber"/>
        </w:rPr>
        <w:t>5</w:t>
      </w:r>
      <w:r w:rsidRPr="00D7614A">
        <w:tab/>
      </w:r>
      <w:r>
        <w:t>The two peaks in the spectrum are the line spectrum caused by the bombarding electrons ejecting inner orbital electrons from the molybdenum atoms.  When these inner electrons are ejected they are replaced by outer electrons i</w:t>
      </w:r>
      <w:r w:rsidR="00311EFE">
        <w:t>n transitions that produce high-</w:t>
      </w:r>
      <w:r>
        <w:t>energy x-ray photons.</w:t>
      </w:r>
    </w:p>
    <w:p w:rsidR="00D334F3" w:rsidRPr="00D7614A" w:rsidRDefault="00D334F3" w:rsidP="00311EFE">
      <w:pPr>
        <w:pStyle w:val="Questiontext"/>
      </w:pPr>
      <w:r w:rsidRPr="00311EFE">
        <w:rPr>
          <w:rStyle w:val="Questionnumber"/>
        </w:rPr>
        <w:t>6</w:t>
      </w:r>
      <w:r w:rsidRPr="00D7614A">
        <w:tab/>
      </w:r>
      <w:r w:rsidRPr="00311EFE">
        <w:rPr>
          <w:rStyle w:val="Questionnumber"/>
        </w:rPr>
        <w:t>a</w:t>
      </w:r>
      <w:r w:rsidRPr="00D7614A">
        <w:tab/>
      </w:r>
    </w:p>
    <w:p w:rsidR="00D334F3" w:rsidRDefault="00742B4D" w:rsidP="00DE3ACE">
      <w:pPr>
        <w:pStyle w:val="equationsa"/>
      </w:pPr>
      <w:r w:rsidRPr="00742B4D">
        <w:rPr>
          <w:position w:val="-56"/>
        </w:rPr>
        <w:object w:dxaOrig="7260" w:dyaOrig="1540">
          <v:shape id="_x0000_i1092" type="#_x0000_t75" style="width:362.6pt;height:77.2pt" o:ole="">
            <v:imagedata r:id="rId142" o:title=""/>
          </v:shape>
          <o:OLEObject Type="Embed" ProgID="Equation.DSMT4" ShapeID="_x0000_i1092" DrawAspect="Content" ObjectID="_1359264886" r:id="rId143"/>
        </w:object>
      </w:r>
    </w:p>
    <w:p w:rsidR="00D334F3" w:rsidRPr="00C402E7" w:rsidRDefault="00D334F3" w:rsidP="00311EFE">
      <w:pPr>
        <w:pStyle w:val="Questiontexta"/>
      </w:pPr>
      <w:r w:rsidRPr="00311EFE">
        <w:rPr>
          <w:rStyle w:val="Questionnumber"/>
        </w:rPr>
        <w:t>b</w:t>
      </w:r>
      <w:r w:rsidRPr="00D7614A">
        <w:tab/>
      </w:r>
      <w:r>
        <w:t>The peak in the spectrum is due the bombarding electrons ejecting inner orbital electrons from the barium atoms.  When these inner electrons are ejected they are replaced by outer electrons in transitions that produce characteristic high energy x-ray photons of a particular wavelength due to the specific energy transition that occurs in barium, but not in any other atom.</w:t>
      </w:r>
    </w:p>
    <w:p w:rsidR="00D334F3" w:rsidRPr="00C402E7" w:rsidRDefault="00D334F3" w:rsidP="00311EFE">
      <w:pPr>
        <w:pStyle w:val="Questiontexta"/>
      </w:pPr>
      <w:r w:rsidRPr="00311EFE">
        <w:rPr>
          <w:rStyle w:val="Questionnumber"/>
        </w:rPr>
        <w:t>c</w:t>
      </w:r>
      <w:r w:rsidRPr="00D7614A">
        <w:tab/>
      </w:r>
      <w:r>
        <w:t>This is the wavelength of the most energetic photons that can be produced by the most energetic bombarding electrons. A smaller wavelength would have to come from a more energetic bombarding electron.</w:t>
      </w:r>
    </w:p>
    <w:p w:rsidR="00D334F3" w:rsidRPr="00311EFE" w:rsidRDefault="00D334F3" w:rsidP="00311EFE">
      <w:pPr>
        <w:pStyle w:val="Questiontexta"/>
        <w:rPr>
          <w:rStyle w:val="Questionnumber"/>
        </w:rPr>
      </w:pPr>
      <w:r w:rsidRPr="00311EFE">
        <w:rPr>
          <w:rStyle w:val="Questionnumber"/>
        </w:rPr>
        <w:t>d</w:t>
      </w:r>
      <w:r w:rsidRPr="00311EFE">
        <w:rPr>
          <w:rStyle w:val="Questionnumber"/>
        </w:rPr>
        <w:tab/>
      </w:r>
    </w:p>
    <w:p w:rsidR="00D334F3" w:rsidRDefault="00742B4D" w:rsidP="00DE3ACE">
      <w:pPr>
        <w:pStyle w:val="equationsa"/>
      </w:pPr>
      <w:r w:rsidRPr="00742B4D">
        <w:rPr>
          <w:position w:val="-88"/>
        </w:rPr>
        <w:object w:dxaOrig="6619" w:dyaOrig="1880">
          <v:shape id="_x0000_i1093" type="#_x0000_t75" style="width:330.5pt;height:93.7pt" o:ole="">
            <v:imagedata r:id="rId144" o:title=""/>
          </v:shape>
          <o:OLEObject Type="Embed" ProgID="Equation.DSMT4" ShapeID="_x0000_i1093" DrawAspect="Content" ObjectID="_1359264887" r:id="rId145"/>
        </w:object>
      </w:r>
    </w:p>
    <w:p w:rsidR="00D334F3" w:rsidRPr="002D59E6" w:rsidRDefault="00DE3ACE" w:rsidP="002D59E6">
      <w:pPr>
        <w:pStyle w:val="Questiontext"/>
        <w:rPr>
          <w:b/>
          <w:bCs/>
          <w:color w:val="800000"/>
        </w:rPr>
      </w:pPr>
      <w:r>
        <w:rPr>
          <w:rStyle w:val="Questionnumber"/>
        </w:rPr>
        <w:br w:type="page"/>
      </w:r>
      <w:r w:rsidR="00D334F3" w:rsidRPr="00311EFE">
        <w:rPr>
          <w:rStyle w:val="Questionnumber"/>
        </w:rPr>
        <w:lastRenderedPageBreak/>
        <w:t>7</w:t>
      </w:r>
      <w:r w:rsidR="00D334F3" w:rsidRPr="00311EFE">
        <w:rPr>
          <w:rStyle w:val="Questionnumber"/>
        </w:rPr>
        <w:tab/>
        <w:t>a</w:t>
      </w:r>
      <w:r w:rsidR="00D334F3" w:rsidRPr="00311EFE">
        <w:rPr>
          <w:rStyle w:val="Questionnumber"/>
        </w:rPr>
        <w:tab/>
      </w:r>
      <w:r w:rsidR="00583FB3">
        <w:rPr>
          <w:b/>
          <w:bCs/>
          <w:noProof/>
          <w:lang w:eastAsia="en-AU"/>
        </w:rPr>
        <mc:AlternateContent>
          <mc:Choice Requires="wpg">
            <w:drawing>
              <wp:anchor distT="0" distB="0" distL="114300" distR="114300" simplePos="0" relativeHeight="251663360" behindDoc="0" locked="0" layoutInCell="1" allowOverlap="1">
                <wp:simplePos x="0" y="0"/>
                <wp:positionH relativeFrom="column">
                  <wp:posOffset>476885</wp:posOffset>
                </wp:positionH>
                <wp:positionV relativeFrom="paragraph">
                  <wp:posOffset>327025</wp:posOffset>
                </wp:positionV>
                <wp:extent cx="4762500" cy="1600200"/>
                <wp:effectExtent l="635" t="12700" r="0" b="0"/>
                <wp:wrapNone/>
                <wp:docPr id="292" name="Group 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0" cy="1600200"/>
                          <a:chOff x="2112" y="2424"/>
                          <a:chExt cx="7500" cy="2520"/>
                        </a:xfrm>
                      </wpg:grpSpPr>
                      <wps:wsp>
                        <wps:cNvPr id="293" name="AutoShape 579"/>
                        <wps:cNvCnPr>
                          <a:cxnSpLocks noChangeShapeType="1"/>
                        </wps:cNvCnPr>
                        <wps:spPr bwMode="auto">
                          <a:xfrm>
                            <a:off x="2568" y="4596"/>
                            <a:ext cx="58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580"/>
                        <wps:cNvCnPr>
                          <a:cxnSpLocks noChangeShapeType="1"/>
                        </wps:cNvCnPr>
                        <wps:spPr bwMode="auto">
                          <a:xfrm flipV="1">
                            <a:off x="2568" y="2424"/>
                            <a:ext cx="0" cy="2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Freeform 581"/>
                        <wps:cNvSpPr>
                          <a:spLocks/>
                        </wps:cNvSpPr>
                        <wps:spPr bwMode="auto">
                          <a:xfrm>
                            <a:off x="2568" y="2568"/>
                            <a:ext cx="4008" cy="2028"/>
                          </a:xfrm>
                          <a:custGeom>
                            <a:avLst/>
                            <a:gdLst>
                              <a:gd name="T0" fmla="*/ 0 w 4008"/>
                              <a:gd name="T1" fmla="*/ 2028 h 2028"/>
                              <a:gd name="T2" fmla="*/ 2172 w 4008"/>
                              <a:gd name="T3" fmla="*/ 1740 h 2028"/>
                              <a:gd name="T4" fmla="*/ 3156 w 4008"/>
                              <a:gd name="T5" fmla="*/ 528 h 2028"/>
                              <a:gd name="T6" fmla="*/ 3492 w 4008"/>
                              <a:gd name="T7" fmla="*/ 840 h 2028"/>
                              <a:gd name="T8" fmla="*/ 3528 w 4008"/>
                              <a:gd name="T9" fmla="*/ 60 h 2028"/>
                              <a:gd name="T10" fmla="*/ 3648 w 4008"/>
                              <a:gd name="T11" fmla="*/ 1200 h 2028"/>
                              <a:gd name="T12" fmla="*/ 4008 w 4008"/>
                              <a:gd name="T13" fmla="*/ 2028 h 2028"/>
                            </a:gdLst>
                            <a:ahLst/>
                            <a:cxnLst>
                              <a:cxn ang="0">
                                <a:pos x="T0" y="T1"/>
                              </a:cxn>
                              <a:cxn ang="0">
                                <a:pos x="T2" y="T3"/>
                              </a:cxn>
                              <a:cxn ang="0">
                                <a:pos x="T4" y="T5"/>
                              </a:cxn>
                              <a:cxn ang="0">
                                <a:pos x="T6" y="T7"/>
                              </a:cxn>
                              <a:cxn ang="0">
                                <a:pos x="T8" y="T9"/>
                              </a:cxn>
                              <a:cxn ang="0">
                                <a:pos x="T10" y="T11"/>
                              </a:cxn>
                              <a:cxn ang="0">
                                <a:pos x="T12" y="T13"/>
                              </a:cxn>
                            </a:cxnLst>
                            <a:rect l="0" t="0" r="r" b="b"/>
                            <a:pathLst>
                              <a:path w="4008" h="2028">
                                <a:moveTo>
                                  <a:pt x="0" y="2028"/>
                                </a:moveTo>
                                <a:cubicBezTo>
                                  <a:pt x="362" y="1980"/>
                                  <a:pt x="1646" y="1990"/>
                                  <a:pt x="2172" y="1740"/>
                                </a:cubicBezTo>
                                <a:cubicBezTo>
                                  <a:pt x="2698" y="1490"/>
                                  <a:pt x="2936" y="678"/>
                                  <a:pt x="3156" y="528"/>
                                </a:cubicBezTo>
                                <a:cubicBezTo>
                                  <a:pt x="3376" y="378"/>
                                  <a:pt x="3430" y="918"/>
                                  <a:pt x="3492" y="840"/>
                                </a:cubicBezTo>
                                <a:cubicBezTo>
                                  <a:pt x="3554" y="762"/>
                                  <a:pt x="3502" y="0"/>
                                  <a:pt x="3528" y="60"/>
                                </a:cubicBezTo>
                                <a:cubicBezTo>
                                  <a:pt x="3554" y="120"/>
                                  <a:pt x="3568" y="872"/>
                                  <a:pt x="3648" y="1200"/>
                                </a:cubicBezTo>
                                <a:cubicBezTo>
                                  <a:pt x="3728" y="1528"/>
                                  <a:pt x="3933" y="1856"/>
                                  <a:pt x="4008" y="20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Text Box 582"/>
                        <wps:cNvSpPr txBox="1">
                          <a:spLocks noChangeArrowheads="1"/>
                        </wps:cNvSpPr>
                        <wps:spPr bwMode="auto">
                          <a:xfrm>
                            <a:off x="8004" y="4596"/>
                            <a:ext cx="160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59E6" w:rsidRPr="0064577A" w:rsidRDefault="002D59E6" w:rsidP="002D59E6">
                              <w:pPr>
                                <w:rPr>
                                  <w:sz w:val="16"/>
                                  <w:szCs w:val="16"/>
                                </w:rPr>
                              </w:pPr>
                              <w:r>
                                <w:rPr>
                                  <w:sz w:val="16"/>
                                  <w:szCs w:val="16"/>
                                </w:rPr>
                                <w:t>Photon energy (J)</w:t>
                              </w:r>
                            </w:p>
                          </w:txbxContent>
                        </wps:txbx>
                        <wps:bodyPr rot="0" vert="horz" wrap="square" lIns="91440" tIns="45720" rIns="91440" bIns="45720" anchor="t" anchorCtr="0" upright="1">
                          <a:noAutofit/>
                        </wps:bodyPr>
                      </wps:wsp>
                      <wps:wsp>
                        <wps:cNvPr id="297" name="Text Box 583"/>
                        <wps:cNvSpPr txBox="1">
                          <a:spLocks noChangeArrowheads="1"/>
                        </wps:cNvSpPr>
                        <wps:spPr bwMode="auto">
                          <a:xfrm>
                            <a:off x="2112" y="2424"/>
                            <a:ext cx="456" cy="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59E6" w:rsidRPr="0064577A" w:rsidRDefault="002D59E6" w:rsidP="002D59E6">
                              <w:pPr>
                                <w:rPr>
                                  <w:sz w:val="16"/>
                                  <w:szCs w:val="16"/>
                                </w:rPr>
                              </w:pPr>
                              <w:r>
                                <w:rPr>
                                  <w:sz w:val="16"/>
                                  <w:szCs w:val="16"/>
                                </w:rPr>
                                <w:t>Intensity</w:t>
                              </w:r>
                            </w:p>
                          </w:txbxContent>
                        </wps:txbx>
                        <wps:bodyPr rot="0" vert="vert270" wrap="square" lIns="91440" tIns="45720" rIns="91440" bIns="45720" anchor="t" anchorCtr="0" upright="1">
                          <a:noAutofit/>
                        </wps:bodyPr>
                      </wps:wsp>
                      <wps:wsp>
                        <wps:cNvPr id="298" name="Text Box 584"/>
                        <wps:cNvSpPr txBox="1">
                          <a:spLocks noChangeArrowheads="1"/>
                        </wps:cNvSpPr>
                        <wps:spPr bwMode="auto">
                          <a:xfrm>
                            <a:off x="6060" y="4596"/>
                            <a:ext cx="10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59E6" w:rsidRPr="0064577A" w:rsidRDefault="002D59E6" w:rsidP="002D59E6">
                              <w:pPr>
                                <w:rPr>
                                  <w:sz w:val="16"/>
                                  <w:szCs w:val="16"/>
                                </w:rPr>
                              </w:pPr>
                              <w:r>
                                <w:rPr>
                                  <w:sz w:val="16"/>
                                  <w:szCs w:val="16"/>
                                </w:rPr>
                                <w:t>7.96 × 10</w:t>
                              </w:r>
                              <w:r w:rsidRPr="0064577A">
                                <w:rPr>
                                  <w:sz w:val="16"/>
                                  <w:szCs w:val="16"/>
                                  <w:vertAlign w:val="superscript"/>
                                </w:rPr>
                                <w:t>-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8" o:spid="_x0000_s1026" style="position:absolute;left:0;text-align:left;margin-left:37.55pt;margin-top:25.75pt;width:375pt;height:126pt;z-index:251663360" coordorigin="2112,2424" coordsize="750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">
                <v:shapetype id="_x0000_t32" coordsize="21600,21600" o:spt="32" o:oned="t" path="m,l21600,21600e" filled="f">
                  <v:path arrowok="t" fillok="f" o:connecttype="none"/>
                  <o:lock v:ext="edit" shapetype="t"/>
                </v:shapetype>
                <v:shape id="AutoShape 579" o:spid="_x0000_s1027" type="#_x0000_t32" style="position:absolute;left:2568;top:4596;width:58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shape id="AutoShape 580" o:spid="_x0000_s1028" type="#_x0000_t32" style="position:absolute;left:2568;top:2424;width:0;height:2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3wUMUAAADcAAAADwAAAGRycy9kb3ducmV2LnhtbESPwWrDMBBE74H+g9hCLyGRHUp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3wUMUAAADcAAAADwAAAAAAAAAA&#10;AAAAAAChAgAAZHJzL2Rvd25yZXYueG1sUEsFBgAAAAAEAAQA+QAAAJMDAAAAAA==&#10;"/>
                <v:shape id="Freeform 581" o:spid="_x0000_s1029" style="position:absolute;left:2568;top:2568;width:4008;height:2028;visibility:visible;mso-wrap-style:square;v-text-anchor:top" coordsize="4008,2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kxmcQA&#10;AADcAAAADwAAAGRycy9kb3ducmV2LnhtbESP0WoCMRRE3wX/IVyhL6JZF1vq1igitOibdfsBl81t&#10;dnFzsyRR0359Uyj0cZiZM8x6m2wvbuRD51jBYl6AIG6c7tgo+KhfZ88gQkTW2DsmBV8UYLsZj9ZY&#10;aXfnd7qdoxEZwqFCBW2MQyVlaFqyGOZuIM7ep/MWY5beSO3xnuG2l2VRPEmLHeeFFgfat9Rczler&#10;wJgLpSXXw6mpp6fCH8t0/H5T6mGSdi8gIqX4H/5rH7SCcvUIv2fy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pMZnEAAAA3AAAAA8AAAAAAAAAAAAAAAAAmAIAAGRycy9k&#10;b3ducmV2LnhtbFBLBQYAAAAABAAEAPUAAACJAwAAAAA=&#10;" path="m,2028v362,-48,1646,-38,2172,-288c2698,1490,2936,678,3156,528v220,-150,274,390,336,312c3554,762,3502,,3528,60v26,60,40,812,120,1140c3728,1528,3933,1856,4008,2028e" filled="f">
                  <v:path arrowok="t" o:connecttype="custom" o:connectlocs="0,2028;2172,1740;3156,528;3492,840;3528,60;3648,1200;4008,2028" o:connectangles="0,0,0,0,0,0,0"/>
                </v:shape>
                <v:shapetype id="_x0000_t202" coordsize="21600,21600" o:spt="202" path="m,l,21600r21600,l21600,xe">
                  <v:stroke joinstyle="miter"/>
                  <v:path gradientshapeok="t" o:connecttype="rect"/>
                </v:shapetype>
                <v:shape id="Text Box 582" o:spid="_x0000_s1030" type="#_x0000_t202" style="position:absolute;left:8004;top:4596;width:160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2D59E6" w:rsidRPr="0064577A" w:rsidRDefault="002D59E6" w:rsidP="002D59E6">
                        <w:pPr>
                          <w:rPr>
                            <w:sz w:val="16"/>
                            <w:szCs w:val="16"/>
                          </w:rPr>
                        </w:pPr>
                        <w:r>
                          <w:rPr>
                            <w:sz w:val="16"/>
                            <w:szCs w:val="16"/>
                          </w:rPr>
                          <w:t>Photon energy (J)</w:t>
                        </w:r>
                      </w:p>
                    </w:txbxContent>
                  </v:textbox>
                </v:shape>
                <v:shape id="Text Box 583" o:spid="_x0000_s1031" type="#_x0000_t202" style="position:absolute;left:2112;top:2424;width:456;height: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3uEMYA&#10;AADcAAAADwAAAGRycy9kb3ducmV2LnhtbESPQWvCQBSE7wX/w/KE3upGC1Wjq4iitJeiUQ/entln&#10;Esy+jdmtif++WxB6HGbmG2Y6b00p7lS7wrKCfi8CQZxaXXCm4LBfv41AOI+ssbRMCh7kYD7rvEwx&#10;1rbhHd0Tn4kAYRejgtz7KpbSpTkZdD1bEQfvYmuDPsg6k7rGJsBNKQdR9CENFhwWcqxomVN6TX6M&#10;guP5+1HuqvdTVDRf23Zz2yarTabUa7ddTEB4av1/+Nn+1AoG4yH8nQ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3uEMYAAADcAAAADwAAAAAAAAAAAAAAAACYAgAAZHJz&#10;L2Rvd25yZXYueG1sUEsFBgAAAAAEAAQA9QAAAIsDAAAAAA==&#10;" filled="f" stroked="f">
                  <v:textbox style="layout-flow:vertical;mso-layout-flow-alt:bottom-to-top">
                    <w:txbxContent>
                      <w:p w:rsidR="002D59E6" w:rsidRPr="0064577A" w:rsidRDefault="002D59E6" w:rsidP="002D59E6">
                        <w:pPr>
                          <w:rPr>
                            <w:sz w:val="16"/>
                            <w:szCs w:val="16"/>
                          </w:rPr>
                        </w:pPr>
                        <w:r>
                          <w:rPr>
                            <w:sz w:val="16"/>
                            <w:szCs w:val="16"/>
                          </w:rPr>
                          <w:t>Intensity</w:t>
                        </w:r>
                      </w:p>
                    </w:txbxContent>
                  </v:textbox>
                </v:shape>
                <v:shape id="Text Box 584" o:spid="_x0000_s1032" type="#_x0000_t202" style="position:absolute;left:6060;top:4596;width:106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2D59E6" w:rsidRPr="0064577A" w:rsidRDefault="002D59E6" w:rsidP="002D59E6">
                        <w:pPr>
                          <w:rPr>
                            <w:sz w:val="16"/>
                            <w:szCs w:val="16"/>
                          </w:rPr>
                        </w:pPr>
                        <w:r>
                          <w:rPr>
                            <w:sz w:val="16"/>
                            <w:szCs w:val="16"/>
                          </w:rPr>
                          <w:t>7.96 × 10</w:t>
                        </w:r>
                        <w:r w:rsidRPr="0064577A">
                          <w:rPr>
                            <w:sz w:val="16"/>
                            <w:szCs w:val="16"/>
                            <w:vertAlign w:val="superscript"/>
                          </w:rPr>
                          <w:t>-15</w:t>
                        </w:r>
                      </w:p>
                    </w:txbxContent>
                  </v:textbox>
                </v:shape>
              </v:group>
            </w:pict>
          </mc:Fallback>
        </mc:AlternateContent>
      </w:r>
    </w:p>
    <w:p w:rsidR="00D334F3" w:rsidRDefault="00D334F3" w:rsidP="00D334F3">
      <w:pPr>
        <w:ind w:left="1134"/>
        <w:rPr>
          <w:b/>
          <w:bCs/>
        </w:rPr>
      </w:pPr>
    </w:p>
    <w:p w:rsidR="00D334F3" w:rsidRDefault="00D334F3" w:rsidP="00D334F3">
      <w:pPr>
        <w:ind w:left="1134"/>
        <w:rPr>
          <w:b/>
          <w:bCs/>
        </w:rPr>
      </w:pPr>
    </w:p>
    <w:p w:rsidR="00D334F3" w:rsidRDefault="00D334F3" w:rsidP="00D334F3">
      <w:pPr>
        <w:ind w:left="1134"/>
        <w:rPr>
          <w:b/>
          <w:bCs/>
        </w:rPr>
      </w:pPr>
    </w:p>
    <w:p w:rsidR="00D334F3" w:rsidRDefault="00D334F3" w:rsidP="00D334F3">
      <w:pPr>
        <w:ind w:left="1134"/>
        <w:rPr>
          <w:b/>
          <w:bCs/>
        </w:rPr>
      </w:pPr>
    </w:p>
    <w:p w:rsidR="00D334F3" w:rsidRDefault="00D334F3" w:rsidP="00D334F3">
      <w:pPr>
        <w:ind w:left="1134"/>
        <w:rPr>
          <w:b/>
          <w:bCs/>
        </w:rPr>
      </w:pPr>
    </w:p>
    <w:p w:rsidR="00311EFE" w:rsidRDefault="00311EFE">
      <w:pPr>
        <w:rPr>
          <w:b/>
          <w:bCs/>
        </w:rPr>
      </w:pPr>
    </w:p>
    <w:p w:rsidR="002D59E6" w:rsidRDefault="002D59E6">
      <w:pPr>
        <w:rPr>
          <w:b/>
          <w:bCs/>
        </w:rPr>
      </w:pPr>
    </w:p>
    <w:p w:rsidR="002D59E6" w:rsidRDefault="002D59E6">
      <w:pPr>
        <w:rPr>
          <w:b/>
          <w:bCs/>
        </w:rPr>
      </w:pPr>
    </w:p>
    <w:p w:rsidR="002D59E6" w:rsidRDefault="002D59E6">
      <w:pPr>
        <w:rPr>
          <w:b/>
          <w:sz w:val="20"/>
          <w:szCs w:val="19"/>
          <w:lang w:val="en-US"/>
        </w:rPr>
      </w:pPr>
    </w:p>
    <w:p w:rsidR="002D59E6" w:rsidRDefault="002D59E6" w:rsidP="0035556E">
      <w:pPr>
        <w:pStyle w:val="Questiontexta"/>
        <w:rPr>
          <w:rStyle w:val="Questionnumber"/>
        </w:rPr>
      </w:pPr>
    </w:p>
    <w:p w:rsidR="00D334F3" w:rsidRPr="00D7614A" w:rsidRDefault="0035556E" w:rsidP="0035556E">
      <w:pPr>
        <w:pStyle w:val="Questiontexta"/>
      </w:pPr>
      <w:r w:rsidRPr="00311EFE">
        <w:rPr>
          <w:rStyle w:val="Questionnumber"/>
        </w:rPr>
        <w:t>b</w:t>
      </w:r>
      <w:r w:rsidR="00D334F3" w:rsidRPr="00D7614A">
        <w:tab/>
      </w:r>
    </w:p>
    <w:p w:rsidR="00D334F3" w:rsidRDefault="00583FB3" w:rsidP="00D334F3">
      <w:pPr>
        <w:ind w:left="1134"/>
        <w:rPr>
          <w:b/>
          <w:bCs/>
        </w:rPr>
      </w:pPr>
      <w:r>
        <w:rPr>
          <w:b/>
          <w:bCs/>
          <w:noProof/>
          <w:lang w:eastAsia="en-AU"/>
        </w:rPr>
        <mc:AlternateContent>
          <mc:Choice Requires="wpg">
            <w:drawing>
              <wp:anchor distT="0" distB="0" distL="114300" distR="114300" simplePos="0" relativeHeight="251651072" behindDoc="0" locked="0" layoutInCell="1" allowOverlap="1">
                <wp:simplePos x="0" y="0"/>
                <wp:positionH relativeFrom="column">
                  <wp:posOffset>426720</wp:posOffset>
                </wp:positionH>
                <wp:positionV relativeFrom="paragraph">
                  <wp:posOffset>40640</wp:posOffset>
                </wp:positionV>
                <wp:extent cx="4907280" cy="1600200"/>
                <wp:effectExtent l="0" t="12065" r="0" b="0"/>
                <wp:wrapNone/>
                <wp:docPr id="285"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07280" cy="1600200"/>
                          <a:chOff x="2112" y="5644"/>
                          <a:chExt cx="7728" cy="2520"/>
                        </a:xfrm>
                      </wpg:grpSpPr>
                      <wps:wsp>
                        <wps:cNvPr id="286" name="AutoShape 242"/>
                        <wps:cNvCnPr>
                          <a:cxnSpLocks noChangeShapeType="1"/>
                        </wps:cNvCnPr>
                        <wps:spPr bwMode="auto">
                          <a:xfrm>
                            <a:off x="2568" y="7816"/>
                            <a:ext cx="58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243"/>
                        <wps:cNvCnPr>
                          <a:cxnSpLocks noChangeShapeType="1"/>
                        </wps:cNvCnPr>
                        <wps:spPr bwMode="auto">
                          <a:xfrm flipV="1">
                            <a:off x="2568" y="5644"/>
                            <a:ext cx="0" cy="2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Freeform 244"/>
                        <wps:cNvSpPr>
                          <a:spLocks/>
                        </wps:cNvSpPr>
                        <wps:spPr bwMode="auto">
                          <a:xfrm>
                            <a:off x="2568" y="5788"/>
                            <a:ext cx="4008" cy="2028"/>
                          </a:xfrm>
                          <a:custGeom>
                            <a:avLst/>
                            <a:gdLst>
                              <a:gd name="T0" fmla="*/ 0 w 4008"/>
                              <a:gd name="T1" fmla="*/ 2028 h 2028"/>
                              <a:gd name="T2" fmla="*/ 2172 w 4008"/>
                              <a:gd name="T3" fmla="*/ 1740 h 2028"/>
                              <a:gd name="T4" fmla="*/ 3156 w 4008"/>
                              <a:gd name="T5" fmla="*/ 528 h 2028"/>
                              <a:gd name="T6" fmla="*/ 3492 w 4008"/>
                              <a:gd name="T7" fmla="*/ 840 h 2028"/>
                              <a:gd name="T8" fmla="*/ 3528 w 4008"/>
                              <a:gd name="T9" fmla="*/ 60 h 2028"/>
                              <a:gd name="T10" fmla="*/ 3648 w 4008"/>
                              <a:gd name="T11" fmla="*/ 1200 h 2028"/>
                              <a:gd name="T12" fmla="*/ 4008 w 4008"/>
                              <a:gd name="T13" fmla="*/ 2028 h 2028"/>
                            </a:gdLst>
                            <a:ahLst/>
                            <a:cxnLst>
                              <a:cxn ang="0">
                                <a:pos x="T0" y="T1"/>
                              </a:cxn>
                              <a:cxn ang="0">
                                <a:pos x="T2" y="T3"/>
                              </a:cxn>
                              <a:cxn ang="0">
                                <a:pos x="T4" y="T5"/>
                              </a:cxn>
                              <a:cxn ang="0">
                                <a:pos x="T6" y="T7"/>
                              </a:cxn>
                              <a:cxn ang="0">
                                <a:pos x="T8" y="T9"/>
                              </a:cxn>
                              <a:cxn ang="0">
                                <a:pos x="T10" y="T11"/>
                              </a:cxn>
                              <a:cxn ang="0">
                                <a:pos x="T12" y="T13"/>
                              </a:cxn>
                            </a:cxnLst>
                            <a:rect l="0" t="0" r="r" b="b"/>
                            <a:pathLst>
                              <a:path w="4008" h="2028">
                                <a:moveTo>
                                  <a:pt x="0" y="2028"/>
                                </a:moveTo>
                                <a:cubicBezTo>
                                  <a:pt x="362" y="1980"/>
                                  <a:pt x="1646" y="1990"/>
                                  <a:pt x="2172" y="1740"/>
                                </a:cubicBezTo>
                                <a:cubicBezTo>
                                  <a:pt x="2698" y="1490"/>
                                  <a:pt x="2936" y="678"/>
                                  <a:pt x="3156" y="528"/>
                                </a:cubicBezTo>
                                <a:cubicBezTo>
                                  <a:pt x="3376" y="378"/>
                                  <a:pt x="3430" y="918"/>
                                  <a:pt x="3492" y="840"/>
                                </a:cubicBezTo>
                                <a:cubicBezTo>
                                  <a:pt x="3554" y="762"/>
                                  <a:pt x="3502" y="0"/>
                                  <a:pt x="3528" y="60"/>
                                </a:cubicBezTo>
                                <a:cubicBezTo>
                                  <a:pt x="3554" y="120"/>
                                  <a:pt x="3568" y="872"/>
                                  <a:pt x="3648" y="1200"/>
                                </a:cubicBezTo>
                                <a:cubicBezTo>
                                  <a:pt x="3728" y="1528"/>
                                  <a:pt x="3933" y="1856"/>
                                  <a:pt x="4008" y="20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Text Box 245"/>
                        <wps:cNvSpPr txBox="1">
                          <a:spLocks noChangeArrowheads="1"/>
                        </wps:cNvSpPr>
                        <wps:spPr bwMode="auto">
                          <a:xfrm>
                            <a:off x="8004" y="7816"/>
                            <a:ext cx="183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64577A" w:rsidRDefault="0035556E" w:rsidP="00D334F3">
                              <w:pPr>
                                <w:rPr>
                                  <w:sz w:val="16"/>
                                  <w:szCs w:val="16"/>
                                </w:rPr>
                              </w:pPr>
                              <w:r>
                                <w:rPr>
                                  <w:sz w:val="16"/>
                                  <w:szCs w:val="16"/>
                                </w:rPr>
                                <w:t>Photon frequency (Hz)</w:t>
                              </w:r>
                            </w:p>
                          </w:txbxContent>
                        </wps:txbx>
                        <wps:bodyPr rot="0" vert="horz" wrap="square" lIns="91440" tIns="45720" rIns="91440" bIns="45720" anchor="t" anchorCtr="0" upright="1">
                          <a:noAutofit/>
                        </wps:bodyPr>
                      </wps:wsp>
                      <wps:wsp>
                        <wps:cNvPr id="290" name="Text Box 246"/>
                        <wps:cNvSpPr txBox="1">
                          <a:spLocks noChangeArrowheads="1"/>
                        </wps:cNvSpPr>
                        <wps:spPr bwMode="auto">
                          <a:xfrm>
                            <a:off x="2112" y="5644"/>
                            <a:ext cx="456" cy="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64577A" w:rsidRDefault="0035556E" w:rsidP="00D334F3">
                              <w:pPr>
                                <w:rPr>
                                  <w:sz w:val="16"/>
                                  <w:szCs w:val="16"/>
                                </w:rPr>
                              </w:pPr>
                              <w:r>
                                <w:rPr>
                                  <w:sz w:val="16"/>
                                  <w:szCs w:val="16"/>
                                </w:rPr>
                                <w:t>Intensity</w:t>
                              </w:r>
                            </w:p>
                          </w:txbxContent>
                        </wps:txbx>
                        <wps:bodyPr rot="0" vert="vert270" wrap="square" lIns="91440" tIns="45720" rIns="91440" bIns="45720" anchor="t" anchorCtr="0" upright="1">
                          <a:noAutofit/>
                        </wps:bodyPr>
                      </wps:wsp>
                      <wps:wsp>
                        <wps:cNvPr id="291" name="Text Box 247"/>
                        <wps:cNvSpPr txBox="1">
                          <a:spLocks noChangeArrowheads="1"/>
                        </wps:cNvSpPr>
                        <wps:spPr bwMode="auto">
                          <a:xfrm>
                            <a:off x="6060" y="7816"/>
                            <a:ext cx="10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64577A" w:rsidRDefault="0035556E" w:rsidP="00D334F3">
                              <w:pPr>
                                <w:rPr>
                                  <w:sz w:val="16"/>
                                  <w:szCs w:val="16"/>
                                </w:rPr>
                              </w:pPr>
                              <w:r>
                                <w:rPr>
                                  <w:sz w:val="16"/>
                                  <w:szCs w:val="16"/>
                                </w:rPr>
                                <w:t>1.20 × 10</w:t>
                              </w:r>
                              <w:r>
                                <w:rPr>
                                  <w:sz w:val="16"/>
                                  <w:szCs w:val="16"/>
                                  <w:vertAlign w:val="superscript"/>
                                </w:rPr>
                                <w:t>1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1" o:spid="_x0000_s1033" style="position:absolute;left:0;text-align:left;margin-left:33.6pt;margin-top:3.2pt;width:386.4pt;height:126pt;z-index:251651072" coordorigin="2112,5644" coordsize="7728,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">
                <v:shape id="AutoShape 242" o:spid="_x0000_s1034" type="#_x0000_t32" style="position:absolute;left:2568;top:7816;width:58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vdCsUAAADcAAAADwAAAGRycy9kb3ducmV2LnhtbESPQWsCMRSE74L/IbxCL1KzCopsjbIK&#10;QhU8qO39dfO6Cd28rJuo6783hYLHYWa+YebLztXiSm2wnhWMhhkI4tJry5WCz9PmbQYiRGSNtWdS&#10;cKcAy0W/N8dc+xsf6HqMlUgQDjkqMDE2uZShNOQwDH1DnLwf3zqMSbaV1C3eEtzVcpxlU+nQclow&#10;2NDaUPl7vDgF++1oVXwbu90dznY/2RT1pRp8KfX60hXvICJ18Rn+b39oBePZFP7O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vdCsUAAADcAAAADwAAAAAAAAAA&#10;AAAAAAChAgAAZHJzL2Rvd25yZXYueG1sUEsFBgAAAAAEAAQA+QAAAJMDAAAAAA==&#10;"/>
                <v:shape id="AutoShape 243" o:spid="_x0000_s1035" type="#_x0000_t32" style="position:absolute;left:2568;top:5644;width:0;height:2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b4+sQAAADcAAAADwAAAGRycy9kb3ducmV2LnhtbESPQWvCQBSE7wX/w/IKXkrdxIOG1FVK&#10;oSAehGoOHh+7r0lo9m3cXWP8925B8DjMzDfMajPaTgzkQ+tYQT7LQBBrZ1quFVTH7/cCRIjIBjvH&#10;pOBGATbrycsKS+Ou/EPDIdYiQTiUqKCJsS+lDLohi2HmeuLk/TpvMSbpa2k8XhPcdnKeZQtpseW0&#10;0GBPXw3pv8PFKmh31b4a3s7R62KXn3wejqdOKzV9HT8/QEQa4zP8aG+NgnmxhP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lvj6xAAAANwAAAAPAAAAAAAAAAAA&#10;AAAAAKECAABkcnMvZG93bnJldi54bWxQSwUGAAAAAAQABAD5AAAAkgMAAAAA&#10;"/>
                <v:shape id="Freeform 244" o:spid="_x0000_s1036" style="position:absolute;left:2568;top:5788;width:4008;height:2028;visibility:visible;mso-wrap-style:square;v-text-anchor:top" coordsize="4008,2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I2sAA&#10;AADcAAAADwAAAGRycy9kb3ducmV2LnhtbERPzWoCMRC+F3yHMIKXUrNdSpHVKCJY9GbdPsCwGbOL&#10;m8mSRI0+vTkIPX58/4tVsr24kg+dYwWf0wIEceN0x0bBX739mIEIEVlj75gU3CnAajl6W2Cl3Y1/&#10;6XqMRuQQDhUqaGMcKilD05LFMHUDceZOzluMGXojtcdbDre9LIviW1rsODe0ONCmpeZ8vFgFxpwp&#10;fXE9HJr6/VD4fZn2jx+lJuO0noOIlOK/+OXeaQXlLK/NZ/IRk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TEI2sAAAADcAAAADwAAAAAAAAAAAAAAAACYAgAAZHJzL2Rvd25y&#10;ZXYueG1sUEsFBgAAAAAEAAQA9QAAAIUDAAAAAA==&#10;" path="m,2028v362,-48,1646,-38,2172,-288c2698,1490,2936,678,3156,528v220,-150,274,390,336,312c3554,762,3502,,3528,60v26,60,40,812,120,1140c3728,1528,3933,1856,4008,2028e" filled="f">
                  <v:path arrowok="t" o:connecttype="custom" o:connectlocs="0,2028;2172,1740;3156,528;3492,840;3528,60;3648,1200;4008,2028" o:connectangles="0,0,0,0,0,0,0"/>
                </v:shape>
                <v:shape id="Text Box 245" o:spid="_x0000_s1037" type="#_x0000_t202" style="position:absolute;left:8004;top:7816;width:1836;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35556E" w:rsidRPr="0064577A" w:rsidRDefault="0035556E" w:rsidP="00D334F3">
                        <w:pPr>
                          <w:rPr>
                            <w:sz w:val="16"/>
                            <w:szCs w:val="16"/>
                          </w:rPr>
                        </w:pPr>
                        <w:r>
                          <w:rPr>
                            <w:sz w:val="16"/>
                            <w:szCs w:val="16"/>
                          </w:rPr>
                          <w:t>Photon frequency (Hz)</w:t>
                        </w:r>
                      </w:p>
                    </w:txbxContent>
                  </v:textbox>
                </v:shape>
                <v:shape id="Text Box 246" o:spid="_x0000_s1038" type="#_x0000_t202" style="position:absolute;left:2112;top:5644;width:456;height: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R2ZMIA&#10;AADcAAAADwAAAGRycy9kb3ducmV2LnhtbERPTYvCMBC9L/gfwgje1lQFcatRRFlZL6JVD97GZmyL&#10;zaTbZG399+Yg7PHxvmeL1pTiQbUrLCsY9CMQxKnVBWcKTsfvzwkI55E1lpZJwZMcLOadjxnG2jZ8&#10;oEfiMxFC2MWoIPe+iqV0aU4GXd9WxIG72dqgD7DOpK6xCeGmlMMoGkuDBYeGHCta5ZTekz+j4Hzd&#10;PctDNbpERbPdt5vffbLeZEr1uu1yCsJT6//Fb/ePVjD8CvPD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HZkwgAAANwAAAAPAAAAAAAAAAAAAAAAAJgCAABkcnMvZG93&#10;bnJldi54bWxQSwUGAAAAAAQABAD1AAAAhwMAAAAA&#10;" filled="f" stroked="f">
                  <v:textbox style="layout-flow:vertical;mso-layout-flow-alt:bottom-to-top">
                    <w:txbxContent>
                      <w:p w:rsidR="0035556E" w:rsidRPr="0064577A" w:rsidRDefault="0035556E" w:rsidP="00D334F3">
                        <w:pPr>
                          <w:rPr>
                            <w:sz w:val="16"/>
                            <w:szCs w:val="16"/>
                          </w:rPr>
                        </w:pPr>
                        <w:r>
                          <w:rPr>
                            <w:sz w:val="16"/>
                            <w:szCs w:val="16"/>
                          </w:rPr>
                          <w:t>Intensity</w:t>
                        </w:r>
                      </w:p>
                    </w:txbxContent>
                  </v:textbox>
                </v:shape>
                <v:shape id="Text Box 247" o:spid="_x0000_s1039" type="#_x0000_t202" style="position:absolute;left:6060;top:7816;width:106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35556E" w:rsidRPr="0064577A" w:rsidRDefault="0035556E" w:rsidP="00D334F3">
                        <w:pPr>
                          <w:rPr>
                            <w:sz w:val="16"/>
                            <w:szCs w:val="16"/>
                          </w:rPr>
                        </w:pPr>
                        <w:r>
                          <w:rPr>
                            <w:sz w:val="16"/>
                            <w:szCs w:val="16"/>
                          </w:rPr>
                          <w:t>1.20 × 10</w:t>
                        </w:r>
                        <w:r>
                          <w:rPr>
                            <w:sz w:val="16"/>
                            <w:szCs w:val="16"/>
                            <w:vertAlign w:val="superscript"/>
                          </w:rPr>
                          <w:t>19</w:t>
                        </w:r>
                      </w:p>
                    </w:txbxContent>
                  </v:textbox>
                </v:shape>
              </v:group>
            </w:pict>
          </mc:Fallback>
        </mc:AlternateContent>
      </w:r>
    </w:p>
    <w:p w:rsidR="00D334F3" w:rsidRDefault="00D334F3" w:rsidP="00D334F3">
      <w:pPr>
        <w:ind w:left="1134"/>
        <w:rPr>
          <w:b/>
          <w:bCs/>
        </w:rPr>
      </w:pPr>
    </w:p>
    <w:p w:rsidR="00D334F3" w:rsidRDefault="0035556E" w:rsidP="00D334F3">
      <w:pPr>
        <w:ind w:left="1134"/>
        <w:rPr>
          <w:b/>
          <w:bCs/>
        </w:rPr>
      </w:pPr>
      <w:r>
        <w:rPr>
          <w:b/>
          <w:bCs/>
        </w:rPr>
        <w:t xml:space="preserve"> </w:t>
      </w:r>
      <w:r>
        <w:rPr>
          <w:b/>
          <w:bCs/>
        </w:rPr>
        <w:tab/>
      </w:r>
    </w:p>
    <w:p w:rsidR="00D334F3" w:rsidRDefault="00D334F3" w:rsidP="00D334F3">
      <w:pPr>
        <w:ind w:left="1134"/>
        <w:rPr>
          <w:b/>
          <w:bCs/>
        </w:rPr>
      </w:pPr>
    </w:p>
    <w:p w:rsidR="00D334F3" w:rsidRDefault="00D334F3" w:rsidP="00D334F3">
      <w:pPr>
        <w:ind w:left="1134"/>
        <w:rPr>
          <w:b/>
          <w:bCs/>
        </w:rPr>
      </w:pPr>
    </w:p>
    <w:p w:rsidR="00D334F3" w:rsidRDefault="00D334F3" w:rsidP="00D334F3">
      <w:pPr>
        <w:ind w:left="1134"/>
        <w:rPr>
          <w:b/>
          <w:bCs/>
        </w:rPr>
      </w:pPr>
    </w:p>
    <w:p w:rsidR="002D59E6" w:rsidRDefault="002D59E6" w:rsidP="00311EFE">
      <w:pPr>
        <w:pStyle w:val="Questiontext"/>
        <w:rPr>
          <w:rStyle w:val="Questionnumber"/>
        </w:rPr>
      </w:pPr>
    </w:p>
    <w:p w:rsidR="002D59E6" w:rsidRDefault="002D59E6" w:rsidP="00311EFE">
      <w:pPr>
        <w:pStyle w:val="Questiontext"/>
        <w:rPr>
          <w:rStyle w:val="Questionnumber"/>
        </w:rPr>
      </w:pPr>
    </w:p>
    <w:p w:rsidR="002D59E6" w:rsidRDefault="002D59E6" w:rsidP="00311EFE">
      <w:pPr>
        <w:pStyle w:val="Questiontext"/>
        <w:rPr>
          <w:rStyle w:val="Questionnumber"/>
        </w:rPr>
      </w:pPr>
    </w:p>
    <w:p w:rsidR="002D59E6" w:rsidRDefault="002D59E6" w:rsidP="00311EFE">
      <w:pPr>
        <w:pStyle w:val="Questiontext"/>
        <w:rPr>
          <w:rStyle w:val="Questionnumber"/>
        </w:rPr>
      </w:pPr>
    </w:p>
    <w:p w:rsidR="00D334F3" w:rsidRPr="00311EFE" w:rsidRDefault="00D334F3" w:rsidP="00311EFE">
      <w:pPr>
        <w:pStyle w:val="Questiontext"/>
      </w:pPr>
      <w:r w:rsidRPr="00311EFE">
        <w:rPr>
          <w:rStyle w:val="Questionnumber"/>
        </w:rPr>
        <w:t>8</w:t>
      </w:r>
      <w:r w:rsidRPr="00311EFE">
        <w:rPr>
          <w:rStyle w:val="Questionnumber"/>
        </w:rPr>
        <w:tab/>
      </w:r>
      <w:r w:rsidRPr="00311EFE">
        <w:t>Tungsten is used because it has a very high melting point temperature. A great deal of heat is produced in the anode of an X-ray machine. Copper is used because it is a very good conductor of electricity and has a very high conductivity of heat. It conducts excess electrons away from the surface and it conducts excess heat away from the target site.</w:t>
      </w:r>
    </w:p>
    <w:p w:rsidR="00D334F3" w:rsidRPr="00204631" w:rsidRDefault="00D334F3" w:rsidP="00311EFE">
      <w:pPr>
        <w:pStyle w:val="Questiontext"/>
      </w:pPr>
      <w:r w:rsidRPr="00311EFE">
        <w:rPr>
          <w:rStyle w:val="Questionnumber"/>
        </w:rPr>
        <w:t>9</w:t>
      </w:r>
      <w:r w:rsidRPr="00311EFE">
        <w:rPr>
          <w:rStyle w:val="Questionnumber"/>
        </w:rPr>
        <w:tab/>
      </w:r>
      <w:r>
        <w:t xml:space="preserve">B </w:t>
      </w:r>
    </w:p>
    <w:p w:rsidR="00D334F3" w:rsidRPr="003243CB" w:rsidRDefault="00D334F3" w:rsidP="00311EFE">
      <w:pPr>
        <w:pStyle w:val="Questiontext"/>
        <w:rPr>
          <w:rStyle w:val="Questionnumber"/>
        </w:rPr>
      </w:pPr>
      <w:r w:rsidRPr="00311EFE">
        <w:rPr>
          <w:rStyle w:val="Questionnumber"/>
        </w:rPr>
        <w:t>10</w:t>
      </w:r>
      <w:r w:rsidRPr="00311EFE">
        <w:rPr>
          <w:rStyle w:val="Questionnumber"/>
        </w:rPr>
        <w:tab/>
      </w:r>
      <w:r w:rsidRPr="00311EFE">
        <w:t>X-rays from an X-ray tube are produced in a single burst, while those generated by a synchrotron can be generated continuously for hours. X-rays from an X-ray tube can pass through lighter atoms, while those produced in a synchrotron are more likely to interact with these atoms. Synchrotron X-rays are 100 million times brighter than X-rays from traditional sources.</w:t>
      </w:r>
    </w:p>
    <w:p w:rsidR="00D334F3" w:rsidRPr="00D10ECF" w:rsidRDefault="001A160A" w:rsidP="00311EFE">
      <w:pPr>
        <w:pStyle w:val="PAhead"/>
      </w:pPr>
      <w:bookmarkStart w:id="18" w:name="_Toc240172892"/>
      <w:r>
        <w:t>Chapter 5</w:t>
      </w:r>
      <w:r w:rsidR="00D334F3" w:rsidRPr="00D10ECF">
        <w:t xml:space="preserve"> Review</w:t>
      </w:r>
      <w:bookmarkEnd w:id="18"/>
    </w:p>
    <w:p w:rsidR="00D334F3" w:rsidRPr="00913E3A" w:rsidRDefault="00D334F3" w:rsidP="00311EFE">
      <w:pPr>
        <w:pStyle w:val="Questiontext"/>
      </w:pPr>
      <w:r w:rsidRPr="00311EFE">
        <w:rPr>
          <w:rStyle w:val="Questionnumber"/>
        </w:rPr>
        <w:t>1</w:t>
      </w:r>
      <w:r w:rsidRPr="00311EFE">
        <w:rPr>
          <w:rStyle w:val="Questionnumber"/>
        </w:rPr>
        <w:tab/>
      </w:r>
      <w:r w:rsidRPr="00311EFE">
        <w:t>4.0 m</w:t>
      </w:r>
    </w:p>
    <w:p w:rsidR="00D334F3" w:rsidRPr="00E906BE" w:rsidRDefault="00D334F3" w:rsidP="00311EFE">
      <w:pPr>
        <w:pStyle w:val="Questiontext"/>
      </w:pPr>
      <w:r w:rsidRPr="00311EFE">
        <w:rPr>
          <w:rStyle w:val="Questionnumber"/>
        </w:rPr>
        <w:t>2</w:t>
      </w:r>
      <w:r w:rsidR="00311EFE" w:rsidRPr="00311EFE">
        <w:rPr>
          <w:rStyle w:val="Questionnumber"/>
        </w:rPr>
        <w:tab/>
      </w:r>
      <w:r w:rsidR="00742B4D">
        <w:t>D</w:t>
      </w:r>
      <w:r w:rsidRPr="00D10ECF">
        <w:t xml:space="preserve"> </w:t>
      </w:r>
    </w:p>
    <w:p w:rsidR="00D334F3" w:rsidRPr="00204631" w:rsidRDefault="00D334F3" w:rsidP="00311EFE">
      <w:pPr>
        <w:pStyle w:val="Questiontext"/>
      </w:pPr>
      <w:r w:rsidRPr="00311EFE">
        <w:rPr>
          <w:rStyle w:val="Questionnumber"/>
        </w:rPr>
        <w:t>3</w:t>
      </w:r>
      <w:r w:rsidRPr="00311EFE">
        <w:rPr>
          <w:rStyle w:val="Questionnumber"/>
        </w:rPr>
        <w:tab/>
      </w:r>
      <w:r>
        <w:t>A</w:t>
      </w:r>
      <w:r w:rsidRPr="00D10ECF">
        <w:t xml:space="preserve"> </w:t>
      </w:r>
    </w:p>
    <w:p w:rsidR="00D334F3" w:rsidRPr="00204631" w:rsidRDefault="00D334F3" w:rsidP="00311EFE">
      <w:pPr>
        <w:pStyle w:val="Questiontext"/>
      </w:pPr>
      <w:r w:rsidRPr="00311EFE">
        <w:rPr>
          <w:rStyle w:val="Questionnumber"/>
        </w:rPr>
        <w:t>4</w:t>
      </w:r>
      <w:r w:rsidRPr="00311EFE">
        <w:rPr>
          <w:rStyle w:val="Questionnumber"/>
        </w:rPr>
        <w:tab/>
      </w:r>
      <w:r>
        <w:t>C</w:t>
      </w:r>
      <w:r w:rsidRPr="00D10ECF">
        <w:t xml:space="preserve"> </w:t>
      </w:r>
    </w:p>
    <w:p w:rsidR="00D334F3" w:rsidRPr="00D10ECF" w:rsidRDefault="00D334F3" w:rsidP="00311EFE">
      <w:pPr>
        <w:pStyle w:val="Questiontext"/>
      </w:pPr>
      <w:r w:rsidRPr="00311EFE">
        <w:rPr>
          <w:rStyle w:val="Questionnumber"/>
        </w:rPr>
        <w:t>5</w:t>
      </w:r>
      <w:r w:rsidRPr="00311EFE">
        <w:rPr>
          <w:rStyle w:val="Questionnumber"/>
        </w:rPr>
        <w:tab/>
      </w:r>
      <w:r>
        <w:t>C, D</w:t>
      </w:r>
    </w:p>
    <w:p w:rsidR="00D334F3" w:rsidRPr="00D10ECF" w:rsidRDefault="00D334F3" w:rsidP="00311EFE">
      <w:pPr>
        <w:pStyle w:val="Questiontext"/>
      </w:pPr>
      <w:r w:rsidRPr="00311EFE">
        <w:rPr>
          <w:rStyle w:val="Questionnumber"/>
        </w:rPr>
        <w:t>6</w:t>
      </w:r>
      <w:r w:rsidRPr="00311EFE">
        <w:rPr>
          <w:rStyle w:val="Questionnumber"/>
        </w:rPr>
        <w:tab/>
      </w:r>
    </w:p>
    <w:p w:rsidR="00D334F3" w:rsidRPr="00913E3A" w:rsidRDefault="00D334F3" w:rsidP="00DE3ACE">
      <w:pPr>
        <w:pStyle w:val="equations"/>
      </w:pPr>
      <w:r w:rsidRPr="00E906BE">
        <w:object w:dxaOrig="4560" w:dyaOrig="1060">
          <v:shape id="_x0000_i1094" type="#_x0000_t75" style="width:228.15pt;height:53.8pt" o:ole="">
            <v:imagedata r:id="rId146" o:title=""/>
          </v:shape>
          <o:OLEObject Type="Embed" ProgID="Equation.DSMT4" ShapeID="_x0000_i1094" DrawAspect="Content" ObjectID="_1359264888" r:id="rId147"/>
        </w:object>
      </w:r>
    </w:p>
    <w:p w:rsidR="00D334F3" w:rsidRPr="00D10ECF" w:rsidRDefault="002D59E6" w:rsidP="00311EFE">
      <w:pPr>
        <w:pStyle w:val="Questiontext"/>
      </w:pPr>
      <w:r>
        <w:rPr>
          <w:rStyle w:val="Questionnumber"/>
        </w:rPr>
        <w:br w:type="page"/>
      </w:r>
      <w:r w:rsidR="00D334F3" w:rsidRPr="00311EFE">
        <w:rPr>
          <w:rStyle w:val="Questionnumber"/>
        </w:rPr>
        <w:lastRenderedPageBreak/>
        <w:t>7</w:t>
      </w:r>
      <w:r w:rsidR="00D334F3" w:rsidRPr="00311EFE">
        <w:rPr>
          <w:rStyle w:val="Questionnumber"/>
        </w:rPr>
        <w:tab/>
      </w:r>
    </w:p>
    <w:p w:rsidR="00D334F3" w:rsidRPr="00913E3A" w:rsidRDefault="00D334F3" w:rsidP="00DE3ACE">
      <w:pPr>
        <w:pStyle w:val="equations"/>
      </w:pPr>
      <w:r w:rsidRPr="00E906BE">
        <w:object w:dxaOrig="4580" w:dyaOrig="1060">
          <v:shape id="_x0000_i1095" type="#_x0000_t75" style="width:229pt;height:53.8pt" o:ole="">
            <v:imagedata r:id="rId148" o:title=""/>
          </v:shape>
          <o:OLEObject Type="Embed" ProgID="Equation.DSMT4" ShapeID="_x0000_i1095" DrawAspect="Content" ObjectID="_1359264889" r:id="rId149"/>
        </w:object>
      </w:r>
    </w:p>
    <w:p w:rsidR="00D334F3" w:rsidRPr="00D10ECF" w:rsidRDefault="00D334F3" w:rsidP="00311EFE">
      <w:pPr>
        <w:pStyle w:val="Questiontext"/>
      </w:pPr>
      <w:r w:rsidRPr="00311EFE">
        <w:rPr>
          <w:rStyle w:val="Questionnumber"/>
        </w:rPr>
        <w:t>8</w:t>
      </w:r>
      <w:r w:rsidRPr="00311EFE">
        <w:rPr>
          <w:rStyle w:val="Questionnumber"/>
        </w:rPr>
        <w:tab/>
        <w:t>a</w:t>
      </w:r>
      <w:r w:rsidRPr="00311EFE">
        <w:rPr>
          <w:rStyle w:val="Questionnumber"/>
        </w:rPr>
        <w:tab/>
        <w:t>i</w:t>
      </w:r>
      <w:r w:rsidRPr="00311EFE">
        <w:rPr>
          <w:rStyle w:val="Questionnumber"/>
        </w:rPr>
        <w:tab/>
      </w:r>
    </w:p>
    <w:p w:rsidR="00D334F3" w:rsidRDefault="00D334F3" w:rsidP="00DE3ACE">
      <w:pPr>
        <w:pStyle w:val="equationsa"/>
      </w:pPr>
      <w:r w:rsidRPr="005302B2">
        <w:object w:dxaOrig="5899" w:dyaOrig="1420">
          <v:shape id="_x0000_i1096" type="#_x0000_t75" style="width:294.95pt;height:71.15pt" o:ole="">
            <v:imagedata r:id="rId150" o:title=""/>
          </v:shape>
          <o:OLEObject Type="Embed" ProgID="Equation.DSMT4" ShapeID="_x0000_i1096" DrawAspect="Content" ObjectID="_1359264890" r:id="rId151"/>
        </w:object>
      </w:r>
    </w:p>
    <w:p w:rsidR="00D334F3" w:rsidRPr="00311EFE" w:rsidRDefault="00311EFE" w:rsidP="00311EFE">
      <w:pPr>
        <w:pStyle w:val="Questiontexta"/>
        <w:rPr>
          <w:rStyle w:val="Questionnumber"/>
        </w:rPr>
      </w:pPr>
      <w:r w:rsidRPr="00913E3A">
        <w:t xml:space="preserve"> </w:t>
      </w:r>
      <w:r w:rsidRPr="00913E3A">
        <w:tab/>
      </w:r>
      <w:r w:rsidR="00D334F3" w:rsidRPr="00311EFE">
        <w:rPr>
          <w:rStyle w:val="Questionnumber"/>
        </w:rPr>
        <w:t>ii</w:t>
      </w:r>
      <w:r w:rsidR="00D334F3" w:rsidRPr="00311EFE">
        <w:rPr>
          <w:rStyle w:val="Questionnumber"/>
        </w:rPr>
        <w:tab/>
      </w:r>
    </w:p>
    <w:p w:rsidR="00D334F3" w:rsidRDefault="00E60900" w:rsidP="00E60900">
      <w:pPr>
        <w:pStyle w:val="equationsa"/>
      </w:pPr>
      <w:r>
        <w:t xml:space="preserve"> </w:t>
      </w:r>
      <w:r>
        <w:tab/>
      </w:r>
      <w:r w:rsidR="00DE3ACE" w:rsidRPr="00E906BE">
        <w:object w:dxaOrig="2740" w:dyaOrig="700">
          <v:shape id="_x0000_i1097" type="#_x0000_t75" style="width:137.05pt;height:35.55pt" o:ole="">
            <v:imagedata r:id="rId152" o:title=""/>
          </v:shape>
          <o:OLEObject Type="Embed" ProgID="Equation.DSMT4" ShapeID="_x0000_i1097" DrawAspect="Content" ObjectID="_1359264891" r:id="rId153"/>
        </w:object>
      </w:r>
    </w:p>
    <w:p w:rsidR="00D334F3" w:rsidRPr="00311EFE" w:rsidRDefault="00D334F3" w:rsidP="00311EFE">
      <w:pPr>
        <w:pStyle w:val="Questiontexta"/>
        <w:rPr>
          <w:rStyle w:val="Questionnumber"/>
        </w:rPr>
      </w:pPr>
      <w:r w:rsidRPr="00311EFE">
        <w:rPr>
          <w:rStyle w:val="Questionnumber"/>
        </w:rPr>
        <w:t>b</w:t>
      </w:r>
      <w:r w:rsidRPr="00311EFE">
        <w:rPr>
          <w:rStyle w:val="Questionnumber"/>
        </w:rPr>
        <w:tab/>
      </w:r>
    </w:p>
    <w:p w:rsidR="00D334F3" w:rsidRDefault="00D334F3" w:rsidP="00DE3ACE">
      <w:pPr>
        <w:pStyle w:val="equationsa"/>
      </w:pPr>
      <w:r w:rsidRPr="005302B2">
        <w:object w:dxaOrig="4920" w:dyaOrig="1080">
          <v:shape id="_x0000_i1098" type="#_x0000_t75" style="width:245.5pt;height:53.8pt" o:ole="">
            <v:imagedata r:id="rId154" o:title=""/>
          </v:shape>
          <o:OLEObject Type="Embed" ProgID="Equation.DSMT4" ShapeID="_x0000_i1098" DrawAspect="Content" ObjectID="_1359264892" r:id="rId155"/>
        </w:object>
      </w:r>
    </w:p>
    <w:p w:rsidR="00D334F3" w:rsidRPr="00311EFE" w:rsidRDefault="00D334F3" w:rsidP="00311EFE">
      <w:pPr>
        <w:pStyle w:val="Questiontexta"/>
        <w:rPr>
          <w:rStyle w:val="Questionnumber"/>
        </w:rPr>
      </w:pPr>
      <w:r w:rsidRPr="00311EFE">
        <w:rPr>
          <w:rStyle w:val="Questionnumber"/>
        </w:rPr>
        <w:t>c</w:t>
      </w:r>
      <w:r w:rsidRPr="00311EFE">
        <w:rPr>
          <w:rStyle w:val="Questionnumber"/>
        </w:rPr>
        <w:tab/>
      </w:r>
    </w:p>
    <w:p w:rsidR="00D334F3" w:rsidRDefault="00D334F3" w:rsidP="00DE3ACE">
      <w:pPr>
        <w:pStyle w:val="equationsa"/>
      </w:pPr>
      <w:r w:rsidRPr="00E906BE">
        <w:object w:dxaOrig="5020" w:dyaOrig="1160">
          <v:shape id="_x0000_i1099" type="#_x0000_t75" style="width:250.7pt;height:58.1pt" o:ole="">
            <v:imagedata r:id="rId156" o:title=""/>
          </v:shape>
          <o:OLEObject Type="Embed" ProgID="Equation.DSMT4" ShapeID="_x0000_i1099" DrawAspect="Content" ObjectID="_1359264893" r:id="rId157"/>
        </w:object>
      </w:r>
    </w:p>
    <w:p w:rsidR="00D334F3" w:rsidRPr="00311EFE" w:rsidRDefault="00D334F3" w:rsidP="00311EFE">
      <w:pPr>
        <w:pStyle w:val="Questiontext"/>
        <w:rPr>
          <w:rStyle w:val="Questionnumber"/>
        </w:rPr>
      </w:pPr>
      <w:r w:rsidRPr="00311EFE">
        <w:rPr>
          <w:rStyle w:val="Questionnumber"/>
        </w:rPr>
        <w:t>9</w:t>
      </w:r>
      <w:r w:rsidRPr="00311EFE">
        <w:rPr>
          <w:rStyle w:val="Questionnumber"/>
        </w:rPr>
        <w:tab/>
        <w:t>a</w:t>
      </w:r>
      <w:r w:rsidRPr="00311EFE">
        <w:rPr>
          <w:rStyle w:val="Questionnumber"/>
        </w:rPr>
        <w:tab/>
      </w:r>
    </w:p>
    <w:p w:rsidR="00D334F3" w:rsidRDefault="00D334F3" w:rsidP="00DE3ACE">
      <w:pPr>
        <w:pStyle w:val="equationsa"/>
      </w:pPr>
      <w:r w:rsidRPr="005302B2">
        <w:object w:dxaOrig="5899" w:dyaOrig="1420">
          <v:shape id="_x0000_i1100" type="#_x0000_t75" style="width:294.95pt;height:71.15pt" o:ole="">
            <v:imagedata r:id="rId158" o:title=""/>
          </v:shape>
          <o:OLEObject Type="Embed" ProgID="Equation.DSMT4" ShapeID="_x0000_i1100" DrawAspect="Content" ObjectID="_1359264894" r:id="rId159"/>
        </w:object>
      </w:r>
    </w:p>
    <w:p w:rsidR="00D334F3" w:rsidRPr="00311EFE" w:rsidRDefault="00D334F3" w:rsidP="00311EFE">
      <w:pPr>
        <w:pStyle w:val="Questiontexta"/>
        <w:rPr>
          <w:rStyle w:val="Questionnumber"/>
        </w:rPr>
      </w:pPr>
      <w:r w:rsidRPr="00311EFE">
        <w:rPr>
          <w:rStyle w:val="Questionnumber"/>
        </w:rPr>
        <w:t>b</w:t>
      </w:r>
      <w:r w:rsidRPr="00311EFE">
        <w:rPr>
          <w:rStyle w:val="Questionnumber"/>
        </w:rPr>
        <w:tab/>
      </w:r>
    </w:p>
    <w:p w:rsidR="00D334F3" w:rsidRDefault="00D334F3" w:rsidP="00DE3ACE">
      <w:pPr>
        <w:pStyle w:val="equationsa"/>
      </w:pPr>
      <w:r w:rsidRPr="005302B2">
        <w:object w:dxaOrig="4900" w:dyaOrig="1080">
          <v:shape id="_x0000_i1101" type="#_x0000_t75" style="width:244.65pt;height:53.8pt" o:ole="">
            <v:imagedata r:id="rId160" o:title=""/>
          </v:shape>
          <o:OLEObject Type="Embed" ProgID="Equation.DSMT4" ShapeID="_x0000_i1101" DrawAspect="Content" ObjectID="_1359264895" r:id="rId161"/>
        </w:object>
      </w:r>
    </w:p>
    <w:p w:rsidR="00D334F3" w:rsidRPr="00311EFE" w:rsidRDefault="00D334F3" w:rsidP="00311EFE">
      <w:pPr>
        <w:pStyle w:val="Questiontexta"/>
        <w:rPr>
          <w:rStyle w:val="Questionnumber"/>
        </w:rPr>
      </w:pPr>
      <w:r w:rsidRPr="00311EFE">
        <w:rPr>
          <w:rStyle w:val="Questionnumber"/>
        </w:rPr>
        <w:t>c</w:t>
      </w:r>
      <w:r w:rsidRPr="00311EFE">
        <w:rPr>
          <w:rStyle w:val="Questionnumber"/>
        </w:rPr>
        <w:tab/>
      </w:r>
    </w:p>
    <w:p w:rsidR="00D334F3" w:rsidRDefault="00D334F3" w:rsidP="00DE3ACE">
      <w:pPr>
        <w:pStyle w:val="equationsa"/>
      </w:pPr>
      <w:r w:rsidRPr="00E906BE">
        <w:object w:dxaOrig="5060" w:dyaOrig="1160">
          <v:shape id="_x0000_i1102" type="#_x0000_t75" style="width:253.3pt;height:58.1pt" o:ole="">
            <v:imagedata r:id="rId162" o:title=""/>
          </v:shape>
          <o:OLEObject Type="Embed" ProgID="Equation.DSMT4" ShapeID="_x0000_i1102" DrawAspect="Content" ObjectID="_1359264896" r:id="rId163"/>
        </w:object>
      </w:r>
    </w:p>
    <w:p w:rsidR="00D334F3" w:rsidRPr="00311EFE" w:rsidRDefault="001A160A" w:rsidP="00311EFE">
      <w:pPr>
        <w:pStyle w:val="Questiontexta"/>
        <w:rPr>
          <w:rStyle w:val="Questionnumber"/>
        </w:rPr>
      </w:pPr>
      <w:r>
        <w:rPr>
          <w:rStyle w:val="Questionnumber"/>
        </w:rPr>
        <w:br w:type="page"/>
      </w:r>
      <w:r w:rsidR="00D334F3" w:rsidRPr="00311EFE">
        <w:rPr>
          <w:rStyle w:val="Questionnumber"/>
        </w:rPr>
        <w:lastRenderedPageBreak/>
        <w:t>d</w:t>
      </w:r>
      <w:r w:rsidR="00D334F3" w:rsidRPr="00311EFE">
        <w:rPr>
          <w:rStyle w:val="Questionnumber"/>
        </w:rPr>
        <w:tab/>
      </w:r>
    </w:p>
    <w:p w:rsidR="00D334F3" w:rsidRDefault="00D334F3" w:rsidP="00DE3ACE">
      <w:pPr>
        <w:pStyle w:val="equationsa"/>
      </w:pPr>
      <w:r w:rsidRPr="00E906BE">
        <w:object w:dxaOrig="8020" w:dyaOrig="1380">
          <v:shape id="_x0000_i1103" type="#_x0000_t75" style="width:400.75pt;height:69.4pt" o:ole="">
            <v:imagedata r:id="rId164" o:title=""/>
          </v:shape>
          <o:OLEObject Type="Embed" ProgID="Equation.DSMT4" ShapeID="_x0000_i1103" DrawAspect="Content" ObjectID="_1359264897" r:id="rId165"/>
        </w:object>
      </w:r>
    </w:p>
    <w:p w:rsidR="00D334F3" w:rsidRPr="00D10ECF" w:rsidRDefault="00D334F3" w:rsidP="00311EFE">
      <w:pPr>
        <w:pStyle w:val="Questiontext"/>
      </w:pPr>
      <w:r w:rsidRPr="00311EFE">
        <w:rPr>
          <w:rStyle w:val="Questionnumber"/>
        </w:rPr>
        <w:t>10</w:t>
      </w:r>
      <w:r w:rsidRPr="00311EFE">
        <w:rPr>
          <w:rStyle w:val="Questionnumber"/>
        </w:rPr>
        <w:tab/>
      </w:r>
      <w:r w:rsidRPr="0035556E">
        <w:t>A</w:t>
      </w:r>
    </w:p>
    <w:p w:rsidR="00D334F3" w:rsidRPr="00913E3A" w:rsidRDefault="00D334F3" w:rsidP="0033021B">
      <w:pPr>
        <w:pStyle w:val="Questiontext1a"/>
      </w:pPr>
      <w:r w:rsidRPr="00311EFE">
        <w:rPr>
          <w:rStyle w:val="Questionnumber"/>
        </w:rPr>
        <w:t>11</w:t>
      </w:r>
      <w:r w:rsidRPr="00311EFE">
        <w:rPr>
          <w:rStyle w:val="Questionnumber"/>
        </w:rPr>
        <w:tab/>
        <w:t>a</w:t>
      </w:r>
      <w:r w:rsidRPr="00311EFE">
        <w:tab/>
      </w:r>
      <w:r w:rsidRPr="00913E3A">
        <w:t>The wave model predicts that light of any frequency will emit photoelectrons from a metallic surface if given sufficient time.</w:t>
      </w:r>
    </w:p>
    <w:p w:rsidR="00D334F3" w:rsidRPr="00311EFE" w:rsidRDefault="00311EFE" w:rsidP="00311EFE">
      <w:pPr>
        <w:pStyle w:val="Questiontexta"/>
      </w:pPr>
      <w:r w:rsidRPr="00311EFE">
        <w:rPr>
          <w:rStyle w:val="Questionnumber"/>
        </w:rPr>
        <w:t>b</w:t>
      </w:r>
      <w:r w:rsidR="00D334F3">
        <w:tab/>
      </w:r>
      <w:r w:rsidR="00D334F3" w:rsidRPr="00311EFE">
        <w:t>The wave model predicts that the energy delivered to the electrons by a light beam of constant intensity will be proportional to time.  This suggests that a low intensity light beam should take longer to eject photoelectrons from a metallic surface.</w:t>
      </w:r>
    </w:p>
    <w:p w:rsidR="00D334F3" w:rsidRPr="00913E3A" w:rsidRDefault="00D334F3" w:rsidP="00311EFE">
      <w:pPr>
        <w:pStyle w:val="Questiontexta"/>
      </w:pPr>
      <w:r w:rsidRPr="00311EFE">
        <w:rPr>
          <w:rStyle w:val="Questionnumber"/>
        </w:rPr>
        <w:t>c</w:t>
      </w:r>
      <w:r w:rsidRPr="00311EFE">
        <w:tab/>
      </w:r>
      <w:r w:rsidRPr="00913E3A">
        <w:t>According to the wave model of light, a higher intensity beam will deliver more energy to the electrons and will therefore produce photoelectrons with higher kinetic energy than a lower intensity beam.</w:t>
      </w:r>
    </w:p>
    <w:p w:rsidR="00D334F3" w:rsidRPr="00311EFE" w:rsidRDefault="00D334F3" w:rsidP="00311EFE">
      <w:pPr>
        <w:pStyle w:val="Questiontext"/>
        <w:rPr>
          <w:rStyle w:val="Questionnumber"/>
        </w:rPr>
      </w:pPr>
      <w:r w:rsidRPr="00311EFE">
        <w:rPr>
          <w:rStyle w:val="Questionnumber"/>
        </w:rPr>
        <w:t>12</w:t>
      </w:r>
      <w:r w:rsidRPr="00311EFE">
        <w:rPr>
          <w:rStyle w:val="Questionnumber"/>
        </w:rPr>
        <w:tab/>
      </w:r>
    </w:p>
    <w:p w:rsidR="00D334F3" w:rsidRPr="00913E3A" w:rsidRDefault="00583FB3" w:rsidP="00E60900">
      <w:pPr>
        <w:pStyle w:val="equations"/>
      </w:pPr>
      <w:r>
        <w:rPr>
          <w:noProof/>
          <w:lang w:eastAsia="en-AU"/>
        </w:rPr>
        <mc:AlternateContent>
          <mc:Choice Requires="wps">
            <w:drawing>
              <wp:anchor distT="0" distB="0" distL="114300" distR="114300" simplePos="0" relativeHeight="251653120" behindDoc="0" locked="0" layoutInCell="1" allowOverlap="1">
                <wp:simplePos x="0" y="0"/>
                <wp:positionH relativeFrom="column">
                  <wp:posOffset>855980</wp:posOffset>
                </wp:positionH>
                <wp:positionV relativeFrom="paragraph">
                  <wp:posOffset>1725930</wp:posOffset>
                </wp:positionV>
                <wp:extent cx="1316355" cy="560070"/>
                <wp:effectExtent l="8255" t="11430" r="8890" b="9525"/>
                <wp:wrapNone/>
                <wp:docPr id="284"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16355" cy="560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67.4pt;margin-top:135.9pt;width:103.65pt;height:44.1pt;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"/>
            </w:pict>
          </mc:Fallback>
        </mc:AlternateContent>
      </w:r>
      <w:r>
        <w:rPr>
          <w:noProof/>
          <w:lang w:eastAsia="en-AU"/>
        </w:rPr>
        <mc:AlternateContent>
          <mc:Choice Requires="wpg">
            <w:drawing>
              <wp:anchor distT="0" distB="0" distL="114300" distR="114300" simplePos="0" relativeHeight="251652096" behindDoc="0" locked="0" layoutInCell="1" allowOverlap="1">
                <wp:simplePos x="0" y="0"/>
                <wp:positionH relativeFrom="column">
                  <wp:posOffset>935990</wp:posOffset>
                </wp:positionH>
                <wp:positionV relativeFrom="paragraph">
                  <wp:posOffset>689610</wp:posOffset>
                </wp:positionV>
                <wp:extent cx="3393440" cy="1557020"/>
                <wp:effectExtent l="12065" t="13335" r="13970" b="10795"/>
                <wp:wrapNone/>
                <wp:docPr id="279"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3440" cy="1557020"/>
                          <a:chOff x="2914" y="4661"/>
                          <a:chExt cx="5344" cy="2452"/>
                        </a:xfrm>
                      </wpg:grpSpPr>
                      <wps:wsp>
                        <wps:cNvPr id="280" name="AutoShape 249"/>
                        <wps:cNvCnPr>
                          <a:cxnSpLocks noChangeShapeType="1"/>
                        </wps:cNvCnPr>
                        <wps:spPr bwMode="auto">
                          <a:xfrm>
                            <a:off x="2915" y="4946"/>
                            <a:ext cx="534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250"/>
                        <wps:cNvCnPr>
                          <a:cxnSpLocks noChangeShapeType="1"/>
                        </wps:cNvCnPr>
                        <wps:spPr bwMode="auto">
                          <a:xfrm>
                            <a:off x="2914" y="6494"/>
                            <a:ext cx="17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251"/>
                        <wps:cNvCnPr>
                          <a:cxnSpLocks noChangeShapeType="1"/>
                        </wps:cNvCnPr>
                        <wps:spPr bwMode="auto">
                          <a:xfrm flipV="1">
                            <a:off x="4407" y="6361"/>
                            <a:ext cx="1" cy="7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AutoShape 252"/>
                        <wps:cNvCnPr>
                          <a:cxnSpLocks noChangeShapeType="1"/>
                        </wps:cNvCnPr>
                        <wps:spPr bwMode="auto">
                          <a:xfrm flipV="1">
                            <a:off x="8007" y="4661"/>
                            <a:ext cx="0" cy="24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8" o:spid="_x0000_s1026" style="position:absolute;margin-left:73.7pt;margin-top:54.3pt;width:267.2pt;height:122.6pt;z-index:251652096" coordorigin="2914,4661" coordsize="5344,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">
                <v:shape id="AutoShape 249" o:spid="_x0000_s1027" type="#_x0000_t32" style="position:absolute;left:2915;top:4946;width:53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7g5cIAAADcAAAADwAAAGRycy9kb3ducmV2LnhtbERPy2oCMRTdC/2HcAvdSM0oKDIaZRQE&#10;FVz46P46uZ2ETm7GSdTp3zeLgsvDec+XnavFg9pgPSsYDjIQxKXXlisFl/PmcwoiRGSNtWdS8EsB&#10;lou33hxz7Z98pMcpViKFcMhRgYmxyaUMpSGHYeAb4sR9+9ZhTLCtpG7xmcJdLUdZNpEOLacGgw2t&#10;DZU/p7tTcNgNV8XV2N3+eLOH8aao71X/S6mP966YgYjUxZf4373VCkbTND+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7g5cIAAADcAAAADwAAAAAAAAAAAAAA&#10;AAChAgAAZHJzL2Rvd25yZXYueG1sUEsFBgAAAAAEAAQA+QAAAJADAAAAAA==&#10;"/>
                <v:shape id="AutoShape 250" o:spid="_x0000_s1028" type="#_x0000_t32" style="position:absolute;left:2914;top:6494;width:1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JFfsUAAADcAAAADwAAAGRycy9kb3ducmV2LnhtbESPQWsCMRSE7wX/Q3iCl6LZFVpkNcq2&#10;INSCB229PzfPTXDzst1EXf99Uyh4HGbmG2ax6l0jrtQF61lBPslAEFdeW64VfH+txzMQISJrbDyT&#10;gjsFWC0HTwsstL/xjq77WIsE4VCgAhNjW0gZKkMOw8S3xMk7+c5hTLKrpe7wluCukdMse5UOLacF&#10;gy29G6rO+4tTsN3kb+XR2M3n7sduX9Zlc6mfD0qNhn05BxGpj4/wf/tDK5jOcvg7k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JFfsUAAADcAAAADwAAAAAAAAAA&#10;AAAAAAChAgAAZHJzL2Rvd25yZXYueG1sUEsFBgAAAAAEAAQA+QAAAJMDAAAAAA==&#10;"/>
                <v:shape id="AutoShape 251" o:spid="_x0000_s1029" type="#_x0000_t32" style="position:absolute;left:4407;top:6361;width:1;height: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bYsQAAADcAAAADwAAAGRycy9kb3ducmV2LnhtbESPwWrDMBBE74H+g9hCL6GW7UMxTuQQ&#10;CoWQQ6GJDzku0tY2sVaupDrO31eFQo/DzLxhtrvFjmImHwbHCoosB0GsnRm4U9Ce354rECEiGxwd&#10;k4I7Bdg1D6st1sbd+IPmU+xEgnCoUUEf41RLGXRPFkPmJuLkfTpvMSbpO2k83hLcjrLM8xdpceC0&#10;0ONErz3p6+nbKhiO7Xs7r7+i19WxuPginC+jVurpcdlvQERa4n/4r30wCsqqhN8z6QjI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VtixAAAANwAAAAPAAAAAAAAAAAA&#10;AAAAAKECAABkcnMvZG93bnJldi54bWxQSwUGAAAAAAQABAD5AAAAkgMAAAAA&#10;"/>
                <v:shape id="AutoShape 252" o:spid="_x0000_s1030" type="#_x0000_t32" style="position:absolute;left:8007;top:4661;width:0;height:24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3++cQAAADcAAAADwAAAGRycy9kb3ducmV2LnhtbESPQWvCQBSE7wX/w/IKXkrdREFC6iql&#10;UBAPQjUHj4/d1yQ0+zburjH+e7cgeBxm5htmtRltJwbyoXWsIJ9lIIi1My3XCqrj93sBIkRkg51j&#10;UnCjAJv15GWFpXFX/qHhEGuRIBxKVNDE2JdSBt2QxTBzPXHyfp23GJP0tTQerwluOznPsqW02HJa&#10;aLCnr4b03+FiFbS7al8Nb+fodbHLTz4Px1OnlZq+jp8fICKN8Rl+tLdGwbxYwP+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rf75xAAAANwAAAAPAAAAAAAAAAAA&#10;AAAAAKECAABkcnMvZG93bnJldi54bWxQSwUGAAAAAAQABAD5AAAAkgMAAAAA&#10;"/>
              </v:group>
            </w:pict>
          </mc:Fallback>
        </mc:AlternateContent>
      </w:r>
      <w:r>
        <w:rPr>
          <w:noProof/>
          <w:lang w:eastAsia="en-AU"/>
        </w:rPr>
        <w:drawing>
          <wp:inline distT="0" distB="0" distL="0" distR="0">
            <wp:extent cx="5497830" cy="2844800"/>
            <wp:effectExtent l="0" t="0" r="7620" b="0"/>
            <wp:docPr id="80"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rsidR="00D334F3" w:rsidRPr="00D10ECF" w:rsidRDefault="00D334F3" w:rsidP="00311EFE">
      <w:pPr>
        <w:pStyle w:val="Questiontexta"/>
      </w:pPr>
      <w:r w:rsidRPr="00311EFE">
        <w:rPr>
          <w:rStyle w:val="Questionnumber"/>
        </w:rPr>
        <w:t>a</w:t>
      </w:r>
      <w:r w:rsidR="00311EFE">
        <w:tab/>
      </w:r>
    </w:p>
    <w:p w:rsidR="00D334F3" w:rsidRPr="00913E3A" w:rsidRDefault="00D334F3" w:rsidP="00DE3ACE">
      <w:pPr>
        <w:pStyle w:val="equationsa"/>
      </w:pPr>
      <w:r w:rsidRPr="00907209">
        <w:object w:dxaOrig="5200" w:dyaOrig="700">
          <v:shape id="_x0000_i1105" type="#_x0000_t75" style="width:260.25pt;height:34.7pt" o:ole="">
            <v:imagedata r:id="rId167" o:title=""/>
          </v:shape>
          <o:OLEObject Type="Embed" ProgID="Equation.DSMT4" ShapeID="_x0000_i1105" DrawAspect="Content" ObjectID="_1359264898" r:id="rId168"/>
        </w:object>
      </w:r>
    </w:p>
    <w:p w:rsidR="00D334F3" w:rsidRPr="00311EFE" w:rsidRDefault="00D334F3" w:rsidP="00311EFE">
      <w:pPr>
        <w:pStyle w:val="Questiontexta"/>
      </w:pPr>
      <w:r w:rsidRPr="00311EFE">
        <w:rPr>
          <w:rStyle w:val="Questionnumber"/>
        </w:rPr>
        <w:t>b</w:t>
      </w:r>
      <w:r w:rsidRPr="00D10ECF">
        <w:tab/>
      </w:r>
      <w:r w:rsidRPr="00311EFE">
        <w:t>The slope of the line is very close to Planck’s constant</w:t>
      </w:r>
      <w:r w:rsidR="00311EFE">
        <w:t>.</w:t>
      </w:r>
    </w:p>
    <w:p w:rsidR="00D334F3" w:rsidRPr="00311EFE" w:rsidRDefault="00D334F3" w:rsidP="00311EFE">
      <w:pPr>
        <w:pStyle w:val="Questiontexta"/>
      </w:pPr>
      <w:r w:rsidRPr="00311EFE">
        <w:rPr>
          <w:rStyle w:val="Questionnumber"/>
        </w:rPr>
        <w:t>c</w:t>
      </w:r>
      <w:r w:rsidRPr="00D10ECF">
        <w:tab/>
      </w:r>
      <w:r w:rsidRPr="00311EFE">
        <w:t>When the kinetic energy of the ejected electrons is zero the frequency of the incoming photons is 5.0 × 10</w:t>
      </w:r>
      <w:r w:rsidRPr="00E60900">
        <w:rPr>
          <w:rStyle w:val="Psuperscriptasis"/>
        </w:rPr>
        <w:t>14</w:t>
      </w:r>
      <w:r w:rsidRPr="00311EFE">
        <w:t xml:space="preserve"> Hz, this is the threshold frequency for rubidium.</w:t>
      </w:r>
    </w:p>
    <w:p w:rsidR="00D334F3" w:rsidRPr="00D10ECF" w:rsidRDefault="001A160A" w:rsidP="00311EFE">
      <w:pPr>
        <w:pStyle w:val="Questiontexta"/>
      </w:pPr>
      <w:r>
        <w:rPr>
          <w:rStyle w:val="Questionnumber"/>
        </w:rPr>
        <w:br w:type="page"/>
      </w:r>
      <w:r w:rsidR="00D334F3" w:rsidRPr="00311EFE">
        <w:rPr>
          <w:rStyle w:val="Questionnumber"/>
        </w:rPr>
        <w:lastRenderedPageBreak/>
        <w:t>d</w:t>
      </w:r>
      <w:r w:rsidR="00D334F3" w:rsidRPr="00D10ECF">
        <w:tab/>
      </w:r>
    </w:p>
    <w:p w:rsidR="00D334F3" w:rsidRDefault="00D334F3" w:rsidP="00741FC8">
      <w:pPr>
        <w:pStyle w:val="equationsa"/>
      </w:pPr>
      <w:r w:rsidRPr="002107F2">
        <w:object w:dxaOrig="4560" w:dyaOrig="1080">
          <v:shape id="_x0000_i1106" type="#_x0000_t75" style="width:228.15pt;height:53.8pt" o:ole="">
            <v:imagedata r:id="rId169" o:title=""/>
          </v:shape>
          <o:OLEObject Type="Embed" ProgID="Equation.DSMT4" ShapeID="_x0000_i1106" DrawAspect="Content" ObjectID="_1359264899" r:id="rId170"/>
        </w:object>
      </w:r>
    </w:p>
    <w:p w:rsidR="00D334F3" w:rsidRPr="002107F2" w:rsidRDefault="00311EFE" w:rsidP="00311EFE">
      <w:pPr>
        <w:pStyle w:val="Questiontexta"/>
      </w:pPr>
      <w:r>
        <w:t xml:space="preserve"> </w:t>
      </w:r>
      <w:r>
        <w:tab/>
      </w:r>
      <w:r w:rsidR="00D334F3">
        <w:t>This is below the threshold frequency so it will not eject photoelectrons from rubidium.</w:t>
      </w:r>
    </w:p>
    <w:p w:rsidR="00D334F3" w:rsidRPr="004C2323" w:rsidRDefault="00D334F3" w:rsidP="00311EFE">
      <w:pPr>
        <w:pStyle w:val="Questiontext"/>
      </w:pPr>
      <w:r w:rsidRPr="00311EFE">
        <w:rPr>
          <w:rStyle w:val="Questionnumber"/>
        </w:rPr>
        <w:t>13</w:t>
      </w:r>
      <w:r w:rsidRPr="00311EFE">
        <w:rPr>
          <w:rStyle w:val="Questionnumber"/>
        </w:rPr>
        <w:tab/>
        <w:t>a</w:t>
      </w:r>
      <w:r w:rsidRPr="00913E3A">
        <w:tab/>
      </w:r>
    </w:p>
    <w:p w:rsidR="00D334F3" w:rsidRPr="00417910" w:rsidRDefault="00D334F3" w:rsidP="00DE3ACE">
      <w:pPr>
        <w:pStyle w:val="equationsa"/>
      </w:pPr>
      <w:r w:rsidRPr="002B76C8">
        <w:rPr>
          <w:rStyle w:val="definitionlightitalic"/>
          <w:rFonts w:ascii="Times New Roman" w:hAnsi="Times New Roman"/>
          <w:i w:val="0"/>
          <w:position w:val="-62"/>
          <w:sz w:val="20"/>
        </w:rPr>
        <w:object w:dxaOrig="5899" w:dyaOrig="1440">
          <v:shape id="_x0000_i1107" type="#_x0000_t75" style="width:298.4pt;height:1in" o:ole="">
            <v:imagedata r:id="rId171" o:title=""/>
          </v:shape>
          <o:OLEObject Type="Embed" ProgID="Equation.DSMT4" ShapeID="_x0000_i1107" DrawAspect="Content" ObjectID="_1359264900" r:id="rId172"/>
        </w:object>
      </w:r>
    </w:p>
    <w:p w:rsidR="00D334F3" w:rsidRPr="004C2323" w:rsidRDefault="00D334F3" w:rsidP="00311EFE">
      <w:pPr>
        <w:pStyle w:val="Questiontexta"/>
      </w:pPr>
      <w:r w:rsidRPr="00311EFE">
        <w:rPr>
          <w:rStyle w:val="Questionnumber"/>
        </w:rPr>
        <w:t>b</w:t>
      </w:r>
      <w:r w:rsidRPr="00913E3A">
        <w:tab/>
      </w:r>
    </w:p>
    <w:p w:rsidR="00D334F3" w:rsidRPr="00417910" w:rsidRDefault="00D334F3" w:rsidP="00DE3ACE">
      <w:pPr>
        <w:pStyle w:val="equationsa"/>
      </w:pPr>
      <w:r w:rsidRPr="00E906BE">
        <w:rPr>
          <w:rStyle w:val="definitionlightitalic"/>
          <w:rFonts w:ascii="Times New Roman" w:hAnsi="Times New Roman"/>
          <w:i w:val="0"/>
          <w:position w:val="-92"/>
          <w:sz w:val="20"/>
        </w:rPr>
        <w:object w:dxaOrig="6720" w:dyaOrig="2000">
          <v:shape id="_x0000_i1108" type="#_x0000_t75" style="width:340.05pt;height:99.75pt" o:ole="">
            <v:imagedata r:id="rId173" o:title=""/>
          </v:shape>
          <o:OLEObject Type="Embed" ProgID="Equation.DSMT4" ShapeID="_x0000_i1108" DrawAspect="Content" ObjectID="_1359264901" r:id="rId174"/>
        </w:object>
      </w:r>
    </w:p>
    <w:p w:rsidR="00D334F3" w:rsidRPr="00311EFE" w:rsidRDefault="00D334F3" w:rsidP="00311EFE">
      <w:pPr>
        <w:pStyle w:val="Questiontexta"/>
        <w:rPr>
          <w:rStyle w:val="Questionnumber"/>
        </w:rPr>
      </w:pPr>
      <w:r w:rsidRPr="00311EFE">
        <w:rPr>
          <w:rStyle w:val="Questionnumber"/>
        </w:rPr>
        <w:t>c</w:t>
      </w:r>
      <w:r w:rsidRPr="00311EFE">
        <w:rPr>
          <w:rStyle w:val="Questionnumber"/>
        </w:rPr>
        <w:tab/>
      </w:r>
    </w:p>
    <w:p w:rsidR="00D334F3" w:rsidRPr="003E2894" w:rsidRDefault="00D334F3" w:rsidP="00DE3ACE">
      <w:pPr>
        <w:pStyle w:val="equationsa"/>
      </w:pPr>
      <w:r w:rsidRPr="00E906BE">
        <w:rPr>
          <w:rStyle w:val="bodytextitalics"/>
          <w:position w:val="-132"/>
        </w:rPr>
        <w:object w:dxaOrig="6700" w:dyaOrig="2760">
          <v:shape id="_x0000_i1109" type="#_x0000_t75" style="width:334.85pt;height:137.95pt" o:ole="">
            <v:imagedata r:id="rId175" o:title=""/>
          </v:shape>
          <o:OLEObject Type="Embed" ProgID="Equation.DSMT4" ShapeID="_x0000_i1109" DrawAspect="Content" ObjectID="_1359264902" r:id="rId176"/>
        </w:object>
      </w:r>
    </w:p>
    <w:p w:rsidR="00D334F3" w:rsidRPr="00311EFE" w:rsidRDefault="00D334F3" w:rsidP="00311EFE">
      <w:pPr>
        <w:pStyle w:val="Questiontexta"/>
        <w:rPr>
          <w:rStyle w:val="Questionnumber"/>
        </w:rPr>
      </w:pPr>
      <w:r w:rsidRPr="00311EFE">
        <w:rPr>
          <w:rStyle w:val="Questionnumber"/>
        </w:rPr>
        <w:t>d</w:t>
      </w:r>
      <w:r w:rsidRPr="00311EFE">
        <w:rPr>
          <w:rStyle w:val="Questionnumber"/>
        </w:rPr>
        <w:tab/>
      </w:r>
    </w:p>
    <w:p w:rsidR="00D334F3" w:rsidRPr="003E2894" w:rsidRDefault="00D334F3" w:rsidP="00DE3ACE">
      <w:pPr>
        <w:pStyle w:val="equationsa"/>
      </w:pPr>
      <w:r w:rsidRPr="00806BB8">
        <w:rPr>
          <w:rStyle w:val="bodytextitalics"/>
          <w:position w:val="-68"/>
        </w:rPr>
        <w:object w:dxaOrig="5220" w:dyaOrig="1520">
          <v:shape id="_x0000_i1110" type="#_x0000_t75" style="width:261.1pt;height:76.35pt" o:ole="">
            <v:imagedata r:id="rId177" o:title=""/>
          </v:shape>
          <o:OLEObject Type="Embed" ProgID="Equation.DSMT4" ShapeID="_x0000_i1110" DrawAspect="Content" ObjectID="_1359264903" r:id="rId178"/>
        </w:object>
      </w:r>
    </w:p>
    <w:p w:rsidR="00D334F3" w:rsidRPr="00204631" w:rsidRDefault="00D334F3" w:rsidP="00311EFE">
      <w:pPr>
        <w:pStyle w:val="Questiontext"/>
      </w:pPr>
      <w:r w:rsidRPr="00311EFE">
        <w:rPr>
          <w:rStyle w:val="Questionnumber"/>
        </w:rPr>
        <w:t>14</w:t>
      </w:r>
      <w:r w:rsidRPr="004C2323">
        <w:tab/>
      </w:r>
      <w:r>
        <w:t xml:space="preserve">C </w:t>
      </w:r>
    </w:p>
    <w:p w:rsidR="00D334F3" w:rsidRPr="00311EFE" w:rsidRDefault="001A160A" w:rsidP="00311EFE">
      <w:pPr>
        <w:pStyle w:val="Questiontext"/>
        <w:rPr>
          <w:rStyle w:val="Questionnumber"/>
        </w:rPr>
      </w:pPr>
      <w:r>
        <w:rPr>
          <w:rStyle w:val="Questionnumber"/>
        </w:rPr>
        <w:br w:type="page"/>
      </w:r>
      <w:r w:rsidR="00D334F3" w:rsidRPr="00311EFE">
        <w:rPr>
          <w:rStyle w:val="Questionnumber"/>
        </w:rPr>
        <w:lastRenderedPageBreak/>
        <w:t>15</w:t>
      </w:r>
      <w:r w:rsidR="00D334F3" w:rsidRPr="00311EFE">
        <w:rPr>
          <w:rStyle w:val="Questionnumber"/>
        </w:rPr>
        <w:tab/>
      </w:r>
    </w:p>
    <w:p w:rsidR="00D334F3" w:rsidRPr="00913E3A" w:rsidRDefault="00D334F3" w:rsidP="00DE3ACE">
      <w:pPr>
        <w:pStyle w:val="equationsa"/>
      </w:pPr>
      <w:r w:rsidRPr="00E906BE">
        <w:object w:dxaOrig="7240" w:dyaOrig="3400">
          <v:shape id="_x0000_i1111" type="#_x0000_t75" style="width:361.75pt;height:170pt" o:ole="">
            <v:imagedata r:id="rId179" o:title=""/>
          </v:shape>
          <o:OLEObject Type="Embed" ProgID="Equation.DSMT4" ShapeID="_x0000_i1111" DrawAspect="Content" ObjectID="_1359264904" r:id="rId180"/>
        </w:object>
      </w:r>
    </w:p>
    <w:p w:rsidR="00D334F3" w:rsidRPr="00311EFE" w:rsidRDefault="00D334F3" w:rsidP="00311EFE">
      <w:pPr>
        <w:pStyle w:val="Questiontext"/>
      </w:pPr>
      <w:r w:rsidRPr="00311EFE">
        <w:rPr>
          <w:rStyle w:val="Questionnumber"/>
        </w:rPr>
        <w:t>16</w:t>
      </w:r>
      <w:r w:rsidRPr="004C2323">
        <w:tab/>
      </w:r>
      <w:r w:rsidRPr="00311EFE">
        <w:t>There is no shortest wavelength, as this corresponds to the highest energy photon. Any photon over the ionisation level will result in ionisation and any remaining energy will be kept by the electron in the form of kinetic energy.</w:t>
      </w:r>
    </w:p>
    <w:p w:rsidR="00D334F3" w:rsidRPr="00913E3A" w:rsidRDefault="00D334F3" w:rsidP="00311EFE">
      <w:pPr>
        <w:pStyle w:val="Questiontext"/>
      </w:pPr>
      <w:r w:rsidRPr="00311EFE">
        <w:rPr>
          <w:rStyle w:val="Questionnumber"/>
        </w:rPr>
        <w:t>17</w:t>
      </w:r>
      <w:r w:rsidRPr="00311EFE">
        <w:tab/>
        <w:t xml:space="preserve">When the excited electron returns to the ground state it emits a </w:t>
      </w:r>
      <w:r w:rsidR="00311EFE">
        <w:t>photon of the same energy (10.2 </w:t>
      </w:r>
      <w:r w:rsidRPr="00311EFE">
        <w:t>eV) as it absorbed, however, the direction in which the photon is emitted is random. Some photons may travel in the same direction as the incoming photons, but when resolved in to the absorption spectrum, these few photons would be far less intense than the surrounding photons. The effect would be a black line at the frequency of light corresponding to the 10.2 eV photon.</w:t>
      </w:r>
    </w:p>
    <w:p w:rsidR="00D334F3" w:rsidRPr="00311EFE" w:rsidRDefault="00D334F3" w:rsidP="00311EFE">
      <w:pPr>
        <w:pStyle w:val="Questiontext"/>
        <w:rPr>
          <w:rStyle w:val="Questionnumber"/>
        </w:rPr>
      </w:pPr>
      <w:r w:rsidRPr="00311EFE">
        <w:rPr>
          <w:rStyle w:val="Questionnumber"/>
        </w:rPr>
        <w:t>18</w:t>
      </w:r>
      <w:r w:rsidRPr="00311EFE">
        <w:rPr>
          <w:rStyle w:val="Questionnumber"/>
        </w:rPr>
        <w:tab/>
        <w:t>a</w:t>
      </w:r>
      <w:r w:rsidRPr="00311EFE">
        <w:rPr>
          <w:rStyle w:val="Questionnumber"/>
        </w:rPr>
        <w:tab/>
      </w:r>
    </w:p>
    <w:p w:rsidR="00D334F3" w:rsidRPr="00913E3A" w:rsidRDefault="00D334F3" w:rsidP="00DE3ACE">
      <w:pPr>
        <w:pStyle w:val="equationsa"/>
      </w:pPr>
      <w:r w:rsidRPr="00E906BE">
        <w:object w:dxaOrig="6560" w:dyaOrig="2120">
          <v:shape id="_x0000_i1112" type="#_x0000_t75" style="width:327.9pt;height:105.85pt" o:ole="">
            <v:imagedata r:id="rId181" o:title=""/>
          </v:shape>
          <o:OLEObject Type="Embed" ProgID="Equation.DSMT4" ShapeID="_x0000_i1112" DrawAspect="Content" ObjectID="_1359264905" r:id="rId182"/>
        </w:object>
      </w:r>
    </w:p>
    <w:p w:rsidR="00D334F3" w:rsidRPr="00913E3A" w:rsidRDefault="00D334F3" w:rsidP="00311EFE">
      <w:pPr>
        <w:pStyle w:val="Questiontexta"/>
      </w:pPr>
      <w:r w:rsidRPr="00311EFE">
        <w:rPr>
          <w:rStyle w:val="Questionnumber"/>
        </w:rPr>
        <w:t>b</w:t>
      </w:r>
      <w:r w:rsidRPr="004C2323">
        <w:tab/>
      </w:r>
      <w:r w:rsidRPr="00311EFE">
        <w:t>Infrared</w:t>
      </w:r>
    </w:p>
    <w:p w:rsidR="00D334F3" w:rsidRPr="00311EFE" w:rsidRDefault="00D334F3" w:rsidP="00311EFE">
      <w:pPr>
        <w:pStyle w:val="Questiontext"/>
        <w:rPr>
          <w:rStyle w:val="Questionnumber"/>
        </w:rPr>
      </w:pPr>
      <w:r w:rsidRPr="00311EFE">
        <w:rPr>
          <w:rStyle w:val="Questionnumber"/>
        </w:rPr>
        <w:t>19</w:t>
      </w:r>
      <w:r w:rsidRPr="00311EFE">
        <w:rPr>
          <w:rStyle w:val="Questionnumber"/>
        </w:rPr>
        <w:tab/>
        <w:t>a</w:t>
      </w:r>
      <w:r w:rsidRPr="00311EFE">
        <w:rPr>
          <w:rStyle w:val="Questionnumber"/>
        </w:rPr>
        <w:tab/>
      </w:r>
    </w:p>
    <w:p w:rsidR="00D334F3" w:rsidRPr="00913E3A" w:rsidRDefault="00D334F3" w:rsidP="00DE3ACE">
      <w:pPr>
        <w:pStyle w:val="equationsa"/>
      </w:pPr>
      <w:r w:rsidRPr="001E34FF">
        <w:object w:dxaOrig="6560" w:dyaOrig="1520">
          <v:shape id="_x0000_i1113" type="#_x0000_t75" style="width:327.9pt;height:76.35pt" o:ole="">
            <v:imagedata r:id="rId183" o:title=""/>
          </v:shape>
          <o:OLEObject Type="Embed" ProgID="Equation.DSMT4" ShapeID="_x0000_i1113" DrawAspect="Content" ObjectID="_1359264906" r:id="rId184"/>
        </w:object>
      </w:r>
    </w:p>
    <w:p w:rsidR="00D334F3" w:rsidRPr="00913E3A" w:rsidRDefault="00D334F3" w:rsidP="00DF0B2E">
      <w:pPr>
        <w:pStyle w:val="Questiontexta"/>
      </w:pPr>
      <w:r w:rsidRPr="00311EFE">
        <w:rPr>
          <w:rStyle w:val="Questionnumber"/>
        </w:rPr>
        <w:t>b</w:t>
      </w:r>
      <w:r w:rsidRPr="004C2323">
        <w:tab/>
      </w:r>
      <w:r w:rsidRPr="006717B8">
        <w:object w:dxaOrig="1120" w:dyaOrig="260">
          <v:shape id="_x0000_i1114" type="#_x0000_t75" style="width:55.5pt;height:13pt" o:ole="">
            <v:imagedata r:id="rId185" o:title=""/>
          </v:shape>
          <o:OLEObject Type="Embed" ProgID="Equation.3" ShapeID="_x0000_i1114" DrawAspect="Content" ObjectID="_1359264907" r:id="rId186"/>
        </w:object>
      </w:r>
    </w:p>
    <w:p w:rsidR="00D334F3" w:rsidRPr="00204631" w:rsidRDefault="00D334F3" w:rsidP="00311EFE">
      <w:pPr>
        <w:pStyle w:val="Questiontext"/>
      </w:pPr>
      <w:r w:rsidRPr="00311EFE">
        <w:rPr>
          <w:rStyle w:val="Questionnumber"/>
        </w:rPr>
        <w:t>20</w:t>
      </w:r>
      <w:r w:rsidRPr="00311EFE">
        <w:rPr>
          <w:rStyle w:val="Questionnumber"/>
        </w:rPr>
        <w:tab/>
      </w:r>
      <w:r>
        <w:t xml:space="preserve">B  </w:t>
      </w:r>
    </w:p>
    <w:p w:rsidR="00D334F3" w:rsidRPr="004105A2" w:rsidRDefault="00D334F3" w:rsidP="00311EFE">
      <w:pPr>
        <w:pStyle w:val="Questiontext"/>
      </w:pPr>
      <w:r w:rsidRPr="00311EFE">
        <w:rPr>
          <w:rStyle w:val="Questionnumber"/>
        </w:rPr>
        <w:t>21</w:t>
      </w:r>
      <w:r w:rsidRPr="00311EFE">
        <w:rPr>
          <w:rStyle w:val="Questionnumber"/>
        </w:rPr>
        <w:tab/>
      </w:r>
      <w:r>
        <w:t>C</w:t>
      </w:r>
    </w:p>
    <w:p w:rsidR="00D334F3" w:rsidRPr="00204631" w:rsidRDefault="00D334F3" w:rsidP="00311EFE">
      <w:pPr>
        <w:pStyle w:val="Questiontext"/>
      </w:pPr>
      <w:r w:rsidRPr="00311EFE">
        <w:rPr>
          <w:rStyle w:val="Questionnumber"/>
        </w:rPr>
        <w:t>22</w:t>
      </w:r>
      <w:r w:rsidRPr="00311EFE">
        <w:rPr>
          <w:rStyle w:val="Questionnumber"/>
        </w:rPr>
        <w:tab/>
      </w:r>
      <w:r>
        <w:t>A</w:t>
      </w:r>
    </w:p>
    <w:p w:rsidR="00D334F3" w:rsidRPr="004C2323" w:rsidRDefault="001A160A" w:rsidP="00311EFE">
      <w:pPr>
        <w:pStyle w:val="Questiontext"/>
      </w:pPr>
      <w:r>
        <w:rPr>
          <w:rStyle w:val="Questionnumber"/>
        </w:rPr>
        <w:br w:type="page"/>
      </w:r>
      <w:r w:rsidR="00D334F3" w:rsidRPr="00311EFE">
        <w:rPr>
          <w:rStyle w:val="Questionnumber"/>
        </w:rPr>
        <w:lastRenderedPageBreak/>
        <w:t>23</w:t>
      </w:r>
      <w:r w:rsidR="00D334F3" w:rsidRPr="00311EFE">
        <w:rPr>
          <w:rStyle w:val="Questionnumber"/>
        </w:rPr>
        <w:tab/>
      </w:r>
    </w:p>
    <w:p w:rsidR="00D334F3" w:rsidRPr="00935049" w:rsidRDefault="00D334F3" w:rsidP="00DE3ACE">
      <w:pPr>
        <w:pStyle w:val="equationsa"/>
      </w:pPr>
      <w:r w:rsidRPr="001E34FF">
        <w:object w:dxaOrig="9139" w:dyaOrig="2280">
          <v:shape id="_x0000_i1115" type="#_x0000_t75" style="width:457.15pt;height:115.35pt" o:ole="">
            <v:imagedata r:id="rId187" o:title=""/>
          </v:shape>
          <o:OLEObject Type="Embed" ProgID="Equation.DSMT4" ShapeID="_x0000_i1115" DrawAspect="Content" ObjectID="_1359264908" r:id="rId188"/>
        </w:object>
      </w:r>
    </w:p>
    <w:p w:rsidR="00D334F3" w:rsidRPr="00913E3A" w:rsidRDefault="00D334F3" w:rsidP="006B7EBE">
      <w:pPr>
        <w:pStyle w:val="Questiontext"/>
      </w:pPr>
      <w:r w:rsidRPr="006B7EBE">
        <w:rPr>
          <w:rStyle w:val="Questionnumber"/>
        </w:rPr>
        <w:t>24</w:t>
      </w:r>
      <w:r w:rsidRPr="006B7EBE">
        <w:tab/>
      </w:r>
      <w:r w:rsidRPr="00913E3A">
        <w:t>Only certain frequencies of light will cause photoelectrons to be emitted from a surface.</w:t>
      </w:r>
    </w:p>
    <w:p w:rsidR="00D334F3" w:rsidRPr="00913E3A" w:rsidRDefault="006B7EBE" w:rsidP="006B7EBE">
      <w:pPr>
        <w:pStyle w:val="Questiontext"/>
      </w:pPr>
      <w:r w:rsidRPr="00913E3A">
        <w:t xml:space="preserve"> </w:t>
      </w:r>
      <w:r w:rsidRPr="00913E3A">
        <w:tab/>
        <w:t xml:space="preserve"> </w:t>
      </w:r>
      <w:r w:rsidR="00D334F3" w:rsidRPr="00913E3A">
        <w:t>There is no time delay between the absorption of photons of different intensities and the emission of a photoelectron.</w:t>
      </w:r>
    </w:p>
    <w:p w:rsidR="00D334F3" w:rsidRPr="00913E3A" w:rsidRDefault="006B7EBE" w:rsidP="006B7EBE">
      <w:pPr>
        <w:pStyle w:val="Questiontext"/>
      </w:pPr>
      <w:r w:rsidRPr="00913E3A">
        <w:t xml:space="preserve"> </w:t>
      </w:r>
      <w:r w:rsidRPr="00913E3A">
        <w:tab/>
      </w:r>
      <w:r w:rsidR="00D334F3" w:rsidRPr="00913E3A">
        <w:t>The maximum kinetic energy of the ejected photoelectrons is the same for different light intensities of the same frequency.</w:t>
      </w:r>
    </w:p>
    <w:p w:rsidR="00D334F3" w:rsidRPr="006B7EBE" w:rsidRDefault="00D334F3" w:rsidP="006B7EBE">
      <w:pPr>
        <w:pStyle w:val="Questiontext"/>
        <w:rPr>
          <w:rStyle w:val="Questionnumber"/>
        </w:rPr>
      </w:pPr>
      <w:r w:rsidRPr="006B7EBE">
        <w:rPr>
          <w:rStyle w:val="Questionnumber"/>
        </w:rPr>
        <w:t>25</w:t>
      </w:r>
      <w:r w:rsidRPr="006B7EBE">
        <w:rPr>
          <w:rStyle w:val="Questionnumber"/>
        </w:rPr>
        <w:tab/>
        <w:t>a</w:t>
      </w:r>
    </w:p>
    <w:p w:rsidR="00D334F3" w:rsidRPr="00741FC8" w:rsidRDefault="00D334F3" w:rsidP="00DE3ACE">
      <w:pPr>
        <w:pStyle w:val="equationsa"/>
      </w:pPr>
      <w:r w:rsidRPr="001E34FF">
        <w:rPr>
          <w:i/>
          <w:position w:val="-192"/>
          <w:sz w:val="20"/>
        </w:rPr>
        <w:object w:dxaOrig="6200" w:dyaOrig="3379">
          <v:shape id="_x0000_i1116" type="#_x0000_t75" style="width:309.7pt;height:168.3pt" o:ole="">
            <v:imagedata r:id="rId189" o:title=""/>
          </v:shape>
          <o:OLEObject Type="Embed" ProgID="Equation.DSMT4" ShapeID="_x0000_i1116" DrawAspect="Content" ObjectID="_1359264909" r:id="rId190"/>
        </w:object>
      </w:r>
    </w:p>
    <w:p w:rsidR="00D334F3" w:rsidRPr="006B7EBE" w:rsidRDefault="00D334F3" w:rsidP="006B7EBE">
      <w:pPr>
        <w:pStyle w:val="Questiontexta"/>
        <w:rPr>
          <w:rStyle w:val="Questionnumber"/>
        </w:rPr>
      </w:pPr>
      <w:r w:rsidRPr="006B7EBE">
        <w:rPr>
          <w:rStyle w:val="Questionnumber"/>
        </w:rPr>
        <w:t>b</w:t>
      </w:r>
      <w:r w:rsidRPr="006B7EBE">
        <w:rPr>
          <w:rStyle w:val="Questionnumber"/>
        </w:rPr>
        <w:tab/>
      </w:r>
    </w:p>
    <w:p w:rsidR="00D334F3" w:rsidRPr="00741FC8" w:rsidRDefault="00D334F3" w:rsidP="00DE3ACE">
      <w:pPr>
        <w:pStyle w:val="equationsa"/>
      </w:pPr>
      <w:r w:rsidRPr="001E34FF">
        <w:rPr>
          <w:i/>
          <w:position w:val="-192"/>
          <w:sz w:val="20"/>
        </w:rPr>
        <w:object w:dxaOrig="6180" w:dyaOrig="3379">
          <v:shape id="_x0000_i1117" type="#_x0000_t75" style="width:309.7pt;height:168.3pt" o:ole="">
            <v:imagedata r:id="rId191" o:title=""/>
          </v:shape>
          <o:OLEObject Type="Embed" ProgID="Equation.DSMT4" ShapeID="_x0000_i1117" DrawAspect="Content" ObjectID="_1359264910" r:id="rId192"/>
        </w:object>
      </w:r>
    </w:p>
    <w:p w:rsidR="00D334F3" w:rsidRPr="006B7EBE" w:rsidRDefault="001A160A" w:rsidP="006B7EBE">
      <w:pPr>
        <w:pStyle w:val="Questiontexta"/>
        <w:rPr>
          <w:rStyle w:val="Questionnumber"/>
        </w:rPr>
      </w:pPr>
      <w:r>
        <w:rPr>
          <w:rStyle w:val="Questionnumber"/>
        </w:rPr>
        <w:br w:type="page"/>
      </w:r>
      <w:r w:rsidR="00D334F3" w:rsidRPr="006B7EBE">
        <w:rPr>
          <w:rStyle w:val="Questionnumber"/>
        </w:rPr>
        <w:lastRenderedPageBreak/>
        <w:t>c</w:t>
      </w:r>
      <w:r w:rsidR="00D334F3" w:rsidRPr="006B7EBE">
        <w:rPr>
          <w:rStyle w:val="Questionnumber"/>
        </w:rPr>
        <w:tab/>
      </w:r>
    </w:p>
    <w:p w:rsidR="00D334F3" w:rsidRPr="00741FC8" w:rsidRDefault="00D334F3" w:rsidP="00DE3ACE">
      <w:pPr>
        <w:pStyle w:val="equationsa"/>
      </w:pPr>
      <w:r w:rsidRPr="001E34FF">
        <w:rPr>
          <w:i/>
          <w:position w:val="-192"/>
          <w:sz w:val="20"/>
        </w:rPr>
        <w:object w:dxaOrig="6100" w:dyaOrig="3379">
          <v:shape id="_x0000_i1118" type="#_x0000_t75" style="width:305.35pt;height:168.3pt" o:ole="">
            <v:imagedata r:id="rId193" o:title=""/>
          </v:shape>
          <o:OLEObject Type="Embed" ProgID="Equation.DSMT4" ShapeID="_x0000_i1118" DrawAspect="Content" ObjectID="_1359264911" r:id="rId194"/>
        </w:object>
      </w:r>
    </w:p>
    <w:p w:rsidR="00D334F3" w:rsidRPr="00913E3A" w:rsidRDefault="00D334F3" w:rsidP="006B7EBE">
      <w:pPr>
        <w:pStyle w:val="Questiontext"/>
      </w:pPr>
      <w:r w:rsidRPr="006B7EBE">
        <w:rPr>
          <w:rStyle w:val="Questionnumber"/>
        </w:rPr>
        <w:t>26</w:t>
      </w:r>
      <w:r w:rsidRPr="006B7EBE">
        <w:rPr>
          <w:rStyle w:val="Questionnumber"/>
        </w:rPr>
        <w:tab/>
        <w:t>a</w:t>
      </w:r>
      <w:r>
        <w:tab/>
      </w:r>
      <w:r w:rsidRPr="001E34FF">
        <w:rPr>
          <w:position w:val="-12"/>
        </w:rPr>
        <w:object w:dxaOrig="5420" w:dyaOrig="380">
          <v:shape id="_x0000_i1119" type="#_x0000_t75" style="width:270.65pt;height:19.1pt" o:ole="">
            <v:imagedata r:id="rId195" o:title=""/>
          </v:shape>
          <o:OLEObject Type="Embed" ProgID="Equation.DSMT4" ShapeID="_x0000_i1119" DrawAspect="Content" ObjectID="_1359264912" r:id="rId196"/>
        </w:object>
      </w:r>
    </w:p>
    <w:p w:rsidR="00D334F3" w:rsidRPr="006B7EBE" w:rsidRDefault="00D334F3" w:rsidP="006B7EBE">
      <w:pPr>
        <w:pStyle w:val="Questiontexta"/>
        <w:rPr>
          <w:rStyle w:val="Questionnumber"/>
        </w:rPr>
      </w:pPr>
      <w:r w:rsidRPr="006B7EBE">
        <w:rPr>
          <w:rStyle w:val="Questionnumber"/>
        </w:rPr>
        <w:t>b</w:t>
      </w:r>
      <w:r w:rsidRPr="006B7EBE">
        <w:rPr>
          <w:rStyle w:val="Questionnumber"/>
        </w:rPr>
        <w:tab/>
      </w:r>
    </w:p>
    <w:p w:rsidR="00D334F3" w:rsidRDefault="00D334F3" w:rsidP="00DE3ACE">
      <w:pPr>
        <w:pStyle w:val="equationsa"/>
      </w:pPr>
      <w:r w:rsidRPr="00685D18">
        <w:object w:dxaOrig="6280" w:dyaOrig="1600">
          <v:shape id="_x0000_i1120" type="#_x0000_t75" style="width:314pt;height:79.8pt" o:ole="">
            <v:imagedata r:id="rId197" o:title=""/>
          </v:shape>
          <o:OLEObject Type="Embed" ProgID="Equation.DSMT4" ShapeID="_x0000_i1120" DrawAspect="Content" ObjectID="_1359264913" r:id="rId198"/>
        </w:object>
      </w:r>
    </w:p>
    <w:p w:rsidR="00D334F3" w:rsidRPr="006B7EBE" w:rsidRDefault="00D334F3" w:rsidP="006B7EBE">
      <w:pPr>
        <w:pStyle w:val="Questiontexta"/>
        <w:rPr>
          <w:rStyle w:val="Questionnumber"/>
        </w:rPr>
      </w:pPr>
      <w:r w:rsidRPr="006B7EBE">
        <w:rPr>
          <w:rStyle w:val="Questionnumber"/>
        </w:rPr>
        <w:t>c</w:t>
      </w:r>
    </w:p>
    <w:p w:rsidR="00D334F3" w:rsidRDefault="00D334F3" w:rsidP="00DE3ACE">
      <w:pPr>
        <w:pStyle w:val="equationsa"/>
      </w:pPr>
      <w:r w:rsidRPr="001E34FF">
        <w:object w:dxaOrig="6320" w:dyaOrig="1500">
          <v:shape id="_x0000_i1121" type="#_x0000_t75" style="width:315.75pt;height:75.45pt" o:ole="">
            <v:imagedata r:id="rId199" o:title=""/>
          </v:shape>
          <o:OLEObject Type="Embed" ProgID="Equation.DSMT4" ShapeID="_x0000_i1121" DrawAspect="Content" ObjectID="_1359264914" r:id="rId200"/>
        </w:object>
      </w:r>
    </w:p>
    <w:p w:rsidR="00D334F3" w:rsidRPr="00034251" w:rsidRDefault="00D334F3" w:rsidP="006B7EBE">
      <w:pPr>
        <w:pStyle w:val="Questiontext"/>
      </w:pPr>
      <w:r w:rsidRPr="006B7EBE">
        <w:rPr>
          <w:rStyle w:val="Questionnumber"/>
        </w:rPr>
        <w:t>27</w:t>
      </w:r>
      <w:r w:rsidRPr="006B7EBE">
        <w:rPr>
          <w:rStyle w:val="Questionnumber"/>
        </w:rPr>
        <w:tab/>
        <w:t>a</w:t>
      </w:r>
      <w:r w:rsidRPr="006B7EBE">
        <w:rPr>
          <w:rStyle w:val="Questionnumber"/>
        </w:rPr>
        <w:tab/>
      </w:r>
    </w:p>
    <w:p w:rsidR="00D334F3" w:rsidRPr="00741FC8" w:rsidRDefault="00D334F3" w:rsidP="00DE3ACE">
      <w:pPr>
        <w:pStyle w:val="equationsa"/>
      </w:pPr>
      <w:r w:rsidRPr="001E34FF">
        <w:rPr>
          <w:i/>
          <w:position w:val="-46"/>
          <w:sz w:val="20"/>
        </w:rPr>
        <w:object w:dxaOrig="6320" w:dyaOrig="1120">
          <v:shape id="_x0000_i1122" type="#_x0000_t75" style="width:315.75pt;height:55.5pt" o:ole="">
            <v:imagedata r:id="rId201" o:title=""/>
          </v:shape>
          <o:OLEObject Type="Embed" ProgID="Equation.DSMT4" ShapeID="_x0000_i1122" DrawAspect="Content" ObjectID="_1359264915" r:id="rId202"/>
        </w:object>
      </w:r>
    </w:p>
    <w:p w:rsidR="00D334F3" w:rsidRPr="00034251" w:rsidRDefault="00D334F3" w:rsidP="006B7EBE">
      <w:pPr>
        <w:pStyle w:val="Questiontexta"/>
      </w:pPr>
      <w:r w:rsidRPr="006B7EBE">
        <w:rPr>
          <w:rStyle w:val="Questionnumber"/>
        </w:rPr>
        <w:t>b</w:t>
      </w:r>
      <w:r w:rsidRPr="006B7EBE">
        <w:rPr>
          <w:rStyle w:val="Questionnumber"/>
        </w:rPr>
        <w:tab/>
      </w:r>
    </w:p>
    <w:p w:rsidR="00D334F3" w:rsidRPr="00741FC8" w:rsidRDefault="00D334F3" w:rsidP="00DE3ACE">
      <w:pPr>
        <w:pStyle w:val="equationsa"/>
      </w:pPr>
      <w:r w:rsidRPr="008C45B0">
        <w:rPr>
          <w:i/>
          <w:position w:val="-44"/>
          <w:sz w:val="20"/>
        </w:rPr>
        <w:object w:dxaOrig="6100" w:dyaOrig="1460">
          <v:shape id="_x0000_i1123" type="#_x0000_t75" style="width:305.35pt;height:72.85pt" o:ole="">
            <v:imagedata r:id="rId203" o:title=""/>
          </v:shape>
          <o:OLEObject Type="Embed" ProgID="Equation.DSMT4" ShapeID="_x0000_i1123" DrawAspect="Content" ObjectID="_1359264916" r:id="rId204"/>
        </w:object>
      </w:r>
    </w:p>
    <w:p w:rsidR="00D334F3" w:rsidRPr="001E34FF" w:rsidRDefault="00D334F3" w:rsidP="006B7EBE">
      <w:pPr>
        <w:pStyle w:val="Questiontexta"/>
      </w:pPr>
      <w:r w:rsidRPr="006B7EBE">
        <w:rPr>
          <w:rStyle w:val="Questionnumber"/>
        </w:rPr>
        <w:t>c</w:t>
      </w:r>
      <w:r w:rsidRPr="006B7EBE">
        <w:rPr>
          <w:rStyle w:val="Questionnumber"/>
        </w:rPr>
        <w:tab/>
      </w:r>
      <w:r w:rsidRPr="00FC0881">
        <w:rPr>
          <w:i/>
          <w:position w:val="-10"/>
        </w:rPr>
        <w:object w:dxaOrig="3120" w:dyaOrig="380">
          <v:shape id="_x0000_i1124" type="#_x0000_t75" style="width:156.15pt;height:19.1pt" o:ole="">
            <v:imagedata r:id="rId205" o:title=""/>
          </v:shape>
          <o:OLEObject Type="Embed" ProgID="Equation.3" ShapeID="_x0000_i1124" DrawAspect="Content" ObjectID="_1359264917" r:id="rId206"/>
        </w:object>
      </w:r>
    </w:p>
    <w:p w:rsidR="00D334F3" w:rsidRPr="00034251" w:rsidRDefault="00D334F3" w:rsidP="006B7EBE">
      <w:pPr>
        <w:pStyle w:val="Questiontext"/>
      </w:pPr>
      <w:r w:rsidRPr="006B7EBE">
        <w:rPr>
          <w:rStyle w:val="Questionnumber"/>
        </w:rPr>
        <w:t>28</w:t>
      </w:r>
      <w:r w:rsidRPr="006B7EBE">
        <w:rPr>
          <w:rStyle w:val="Questionnumber"/>
        </w:rPr>
        <w:tab/>
        <w:t>a</w:t>
      </w:r>
      <w:r w:rsidRPr="006B7EBE">
        <w:rPr>
          <w:rStyle w:val="Questionnumber"/>
        </w:rPr>
        <w:tab/>
      </w:r>
    </w:p>
    <w:p w:rsidR="00D334F3" w:rsidRPr="00741FC8" w:rsidRDefault="00D334F3" w:rsidP="00DE3ACE">
      <w:pPr>
        <w:pStyle w:val="equationsa"/>
      </w:pPr>
      <w:r w:rsidRPr="00FC0881">
        <w:rPr>
          <w:i/>
          <w:position w:val="-32"/>
          <w:sz w:val="20"/>
        </w:rPr>
        <w:object w:dxaOrig="4720" w:dyaOrig="760">
          <v:shape id="_x0000_i1125" type="#_x0000_t75" style="width:235.95pt;height:38.15pt" o:ole="">
            <v:imagedata r:id="rId207" o:title=""/>
          </v:shape>
          <o:OLEObject Type="Embed" ProgID="Equation.DSMT4" ShapeID="_x0000_i1125" DrawAspect="Content" ObjectID="_1359264918" r:id="rId208"/>
        </w:object>
      </w:r>
    </w:p>
    <w:p w:rsidR="00D334F3" w:rsidRPr="00034251" w:rsidRDefault="00DE3ACE" w:rsidP="006B7EBE">
      <w:pPr>
        <w:pStyle w:val="Questiontexta"/>
      </w:pPr>
      <w:r>
        <w:rPr>
          <w:rStyle w:val="Questionnumber"/>
        </w:rPr>
        <w:br w:type="page"/>
      </w:r>
      <w:r w:rsidR="00D334F3" w:rsidRPr="006B7EBE">
        <w:rPr>
          <w:rStyle w:val="Questionnumber"/>
        </w:rPr>
        <w:lastRenderedPageBreak/>
        <w:t>b</w:t>
      </w:r>
      <w:r w:rsidR="00D334F3" w:rsidRPr="006B7EBE">
        <w:rPr>
          <w:rStyle w:val="Questionnumber"/>
        </w:rPr>
        <w:tab/>
      </w:r>
    </w:p>
    <w:p w:rsidR="00D334F3" w:rsidRPr="00741FC8" w:rsidRDefault="00D334F3" w:rsidP="00DE3ACE">
      <w:pPr>
        <w:pStyle w:val="equationsa"/>
      </w:pPr>
      <w:r w:rsidRPr="001E34FF">
        <w:rPr>
          <w:i/>
          <w:position w:val="-208"/>
          <w:sz w:val="20"/>
        </w:rPr>
        <w:object w:dxaOrig="6320" w:dyaOrig="4300">
          <v:shape id="_x0000_i1126" type="#_x0000_t75" style="width:315.75pt;height:215.15pt" o:ole="">
            <v:imagedata r:id="rId209" o:title=""/>
          </v:shape>
          <o:OLEObject Type="Embed" ProgID="Equation.DSMT4" ShapeID="_x0000_i1126" DrawAspect="Content" ObjectID="_1359264919" r:id="rId210"/>
        </w:object>
      </w:r>
    </w:p>
    <w:p w:rsidR="00D334F3" w:rsidRPr="00670B3E" w:rsidRDefault="006B7EBE" w:rsidP="006B7EBE">
      <w:pPr>
        <w:pStyle w:val="Questiontexta"/>
      </w:pPr>
      <w:r>
        <w:t xml:space="preserve"> </w:t>
      </w:r>
      <w:r>
        <w:tab/>
      </w:r>
      <w:r w:rsidR="00D334F3">
        <w:t xml:space="preserve">Therefore the mercury atom could be excited to the </w:t>
      </w:r>
      <w:r w:rsidR="00D334F3" w:rsidRPr="00E60900">
        <w:rPr>
          <w:rStyle w:val="Pitalicasis"/>
        </w:rPr>
        <w:t>n</w:t>
      </w:r>
      <w:r>
        <w:t xml:space="preserve"> </w:t>
      </w:r>
      <w:r w:rsidR="00D334F3">
        <w:t>=</w:t>
      </w:r>
      <w:r>
        <w:t xml:space="preserve"> </w:t>
      </w:r>
      <w:r w:rsidR="00D334F3">
        <w:t>3 level.</w:t>
      </w:r>
    </w:p>
    <w:p w:rsidR="00D334F3" w:rsidRPr="006B7EBE" w:rsidRDefault="00D334F3" w:rsidP="00CB0297">
      <w:pPr>
        <w:pStyle w:val="Questiontexta"/>
        <w:rPr>
          <w:rStyle w:val="Questionnumber"/>
        </w:rPr>
      </w:pPr>
      <w:r w:rsidRPr="006B7EBE">
        <w:rPr>
          <w:rStyle w:val="Questionnumber"/>
        </w:rPr>
        <w:t>c</w:t>
      </w:r>
      <w:r w:rsidRPr="006B7EBE">
        <w:rPr>
          <w:rStyle w:val="Questionnumber"/>
        </w:rPr>
        <w:tab/>
      </w:r>
    </w:p>
    <w:p w:rsidR="00D334F3" w:rsidRPr="00DF0B2E" w:rsidRDefault="00D334F3" w:rsidP="00DE3ACE">
      <w:pPr>
        <w:pStyle w:val="equationsa"/>
      </w:pPr>
      <w:r w:rsidRPr="001E34FF">
        <w:rPr>
          <w:i/>
          <w:position w:val="-204"/>
          <w:sz w:val="20"/>
        </w:rPr>
        <w:object w:dxaOrig="6340" w:dyaOrig="4260">
          <v:shape id="_x0000_i1127" type="#_x0000_t75" style="width:316.65pt;height:212.55pt" o:ole="">
            <v:imagedata r:id="rId211" o:title=""/>
          </v:shape>
          <o:OLEObject Type="Embed" ProgID="Equation.DSMT4" ShapeID="_x0000_i1127" DrawAspect="Content" ObjectID="_1359264920" r:id="rId212"/>
        </w:object>
      </w:r>
    </w:p>
    <w:p w:rsidR="00D334F3" w:rsidRPr="006B7EBE" w:rsidRDefault="00D334F3" w:rsidP="006B7EBE">
      <w:pPr>
        <w:pStyle w:val="Questiontexta"/>
        <w:rPr>
          <w:rStyle w:val="Questionnumber"/>
        </w:rPr>
      </w:pPr>
      <w:r w:rsidRPr="006B7EBE">
        <w:rPr>
          <w:rStyle w:val="Questionnumber"/>
        </w:rPr>
        <w:t>d</w:t>
      </w:r>
      <w:r w:rsidRPr="006B7EBE">
        <w:rPr>
          <w:rStyle w:val="Questionnumber"/>
        </w:rPr>
        <w:tab/>
      </w:r>
    </w:p>
    <w:p w:rsidR="00D334F3" w:rsidRPr="00741FC8" w:rsidRDefault="00D334F3" w:rsidP="00DE3ACE">
      <w:pPr>
        <w:pStyle w:val="equationsa"/>
      </w:pPr>
      <w:r w:rsidRPr="008C45B0">
        <w:rPr>
          <w:i/>
          <w:position w:val="-44"/>
          <w:sz w:val="20"/>
        </w:rPr>
        <w:object w:dxaOrig="6120" w:dyaOrig="1460">
          <v:shape id="_x0000_i1128" type="#_x0000_t75" style="width:305.35pt;height:72.85pt" o:ole="">
            <v:imagedata r:id="rId213" o:title=""/>
          </v:shape>
          <o:OLEObject Type="Embed" ProgID="Equation.DSMT4" ShapeID="_x0000_i1128" DrawAspect="Content" ObjectID="_1359264921" r:id="rId214"/>
        </w:object>
      </w:r>
    </w:p>
    <w:p w:rsidR="00D334F3" w:rsidRPr="006B7EBE" w:rsidRDefault="001A160A" w:rsidP="006B7EBE">
      <w:pPr>
        <w:pStyle w:val="Questiontext"/>
        <w:rPr>
          <w:rStyle w:val="Questionnumber"/>
        </w:rPr>
      </w:pPr>
      <w:r>
        <w:rPr>
          <w:rStyle w:val="Questionnumber"/>
        </w:rPr>
        <w:br w:type="page"/>
      </w:r>
      <w:r w:rsidR="00D334F3" w:rsidRPr="006B7EBE">
        <w:rPr>
          <w:rStyle w:val="Questionnumber"/>
        </w:rPr>
        <w:lastRenderedPageBreak/>
        <w:t>29</w:t>
      </w:r>
      <w:r w:rsidR="00D334F3" w:rsidRPr="006B7EBE">
        <w:rPr>
          <w:rStyle w:val="Questionnumber"/>
        </w:rPr>
        <w:tab/>
      </w:r>
    </w:p>
    <w:p w:rsidR="00D334F3" w:rsidRPr="00741FC8" w:rsidRDefault="00D334F3" w:rsidP="00DE3ACE">
      <w:pPr>
        <w:pStyle w:val="equations"/>
      </w:pPr>
      <w:r w:rsidRPr="001E34FF">
        <w:rPr>
          <w:i/>
          <w:position w:val="-86"/>
          <w:sz w:val="20"/>
        </w:rPr>
        <w:object w:dxaOrig="8199" w:dyaOrig="1840">
          <v:shape id="_x0000_i1129" type="#_x0000_t75" style="width:410.3pt;height:91.95pt" o:ole="">
            <v:imagedata r:id="rId215" o:title=""/>
          </v:shape>
          <o:OLEObject Type="Embed" ProgID="Equation.DSMT4" ShapeID="_x0000_i1129" DrawAspect="Content" ObjectID="_1359264922" r:id="rId216"/>
        </w:object>
      </w:r>
    </w:p>
    <w:p w:rsidR="00D334F3" w:rsidRPr="006B7EBE" w:rsidRDefault="00D334F3" w:rsidP="006B7EBE">
      <w:pPr>
        <w:pStyle w:val="Questiontext"/>
        <w:rPr>
          <w:rStyle w:val="Questionnumber"/>
        </w:rPr>
      </w:pPr>
      <w:r w:rsidRPr="006B7EBE">
        <w:rPr>
          <w:rStyle w:val="Questionnumber"/>
        </w:rPr>
        <w:t>30</w:t>
      </w:r>
      <w:r w:rsidRPr="006B7EBE">
        <w:rPr>
          <w:rStyle w:val="Questionnumber"/>
        </w:rPr>
        <w:tab/>
        <w:t>a</w:t>
      </w:r>
      <w:r w:rsidRPr="006B7EBE">
        <w:rPr>
          <w:rStyle w:val="Questionnumber"/>
        </w:rPr>
        <w:tab/>
      </w:r>
    </w:p>
    <w:p w:rsidR="00D334F3" w:rsidRPr="00BA1C11" w:rsidRDefault="00D334F3" w:rsidP="00D334F3">
      <w:pPr>
        <w:pStyle w:val="Textnoindent"/>
        <w:ind w:left="1134"/>
        <w:rPr>
          <w:i/>
        </w:rPr>
      </w:pPr>
      <w:r w:rsidRPr="00FC0881">
        <w:rPr>
          <w:i/>
          <w:position w:val="-32"/>
          <w:sz w:val="20"/>
        </w:rPr>
        <w:object w:dxaOrig="4740" w:dyaOrig="760">
          <v:shape id="_x0000_i1130" type="#_x0000_t75" style="width:236.8pt;height:38.15pt" o:ole="">
            <v:imagedata r:id="rId217" o:title=""/>
          </v:shape>
          <o:OLEObject Type="Embed" ProgID="Equation.DSMT4" ShapeID="_x0000_i1130" DrawAspect="Content" ObjectID="_1359264923" r:id="rId218"/>
        </w:object>
      </w:r>
    </w:p>
    <w:p w:rsidR="00D334F3" w:rsidRPr="00AF1245" w:rsidRDefault="006B7EBE" w:rsidP="006B7EBE">
      <w:pPr>
        <w:pStyle w:val="Questiontexta"/>
      </w:pPr>
      <w:r>
        <w:t xml:space="preserve"> </w:t>
      </w:r>
      <w:r>
        <w:tab/>
      </w:r>
      <w:r w:rsidR="00D334F3">
        <w:t xml:space="preserve">This is less than the energy required to promote an electron to the </w:t>
      </w:r>
      <w:r w:rsidR="00D334F3" w:rsidRPr="00E60900">
        <w:rPr>
          <w:rStyle w:val="Pitalicasis"/>
        </w:rPr>
        <w:t>n</w:t>
      </w:r>
      <w:r w:rsidR="0028681B">
        <w:t xml:space="preserve"> </w:t>
      </w:r>
      <w:r w:rsidR="00D334F3">
        <w:t>=</w:t>
      </w:r>
      <w:r w:rsidR="0028681B">
        <w:t xml:space="preserve"> </w:t>
      </w:r>
      <w:r w:rsidR="00D334F3">
        <w:t>2 level so with no electrons being promoted no photons can be emitted.</w:t>
      </w:r>
    </w:p>
    <w:p w:rsidR="00D334F3" w:rsidRPr="00AF1245" w:rsidRDefault="00D334F3" w:rsidP="006B7EBE">
      <w:pPr>
        <w:pStyle w:val="Questiontexta"/>
      </w:pPr>
      <w:r w:rsidRPr="006B7EBE">
        <w:rPr>
          <w:rStyle w:val="Questionnumber"/>
        </w:rPr>
        <w:t>b</w:t>
      </w:r>
      <w:r w:rsidRPr="00034251">
        <w:tab/>
      </w:r>
      <w:r>
        <w:t>This is sufficient energy to ionise the mercury atoms. The liberated electrons are then free to conduct current along the tube.</w:t>
      </w:r>
    </w:p>
    <w:p w:rsidR="00D334F3" w:rsidRPr="006B7EBE" w:rsidRDefault="00D334F3" w:rsidP="006B7EBE">
      <w:pPr>
        <w:pStyle w:val="Questiontexta"/>
        <w:rPr>
          <w:rStyle w:val="Questionnumber"/>
        </w:rPr>
      </w:pPr>
      <w:r w:rsidRPr="006B7EBE">
        <w:rPr>
          <w:rStyle w:val="Questionnumber"/>
        </w:rPr>
        <w:t>c</w:t>
      </w:r>
      <w:r w:rsidRPr="006B7EBE">
        <w:rPr>
          <w:rStyle w:val="Questionnumber"/>
        </w:rPr>
        <w:tab/>
      </w:r>
    </w:p>
    <w:p w:rsidR="00D334F3" w:rsidRPr="00741FC8" w:rsidRDefault="00D334F3" w:rsidP="00DE3ACE">
      <w:pPr>
        <w:pStyle w:val="equations"/>
      </w:pPr>
      <w:r w:rsidRPr="001E34FF">
        <w:rPr>
          <w:i/>
          <w:position w:val="-106"/>
          <w:sz w:val="20"/>
        </w:rPr>
        <w:object w:dxaOrig="6900" w:dyaOrig="2240">
          <v:shape id="_x0000_i1131" type="#_x0000_t75" style="width:344.4pt;height:111.9pt" o:ole="">
            <v:imagedata r:id="rId219" o:title=""/>
          </v:shape>
          <o:OLEObject Type="Embed" ProgID="Equation.DSMT4" ShapeID="_x0000_i1131" DrawAspect="Content" ObjectID="_1359264924" r:id="rId220"/>
        </w:object>
      </w:r>
    </w:p>
    <w:p w:rsidR="00D334F3" w:rsidRPr="00B26413" w:rsidRDefault="00D334F3" w:rsidP="00D334F3"/>
    <w:p w:rsidR="00B4505C" w:rsidRPr="00D636FA" w:rsidRDefault="00FD43FD" w:rsidP="00D636FA">
      <w:pPr>
        <w:pStyle w:val="Pchaptertitle"/>
      </w:pPr>
      <w:r>
        <w:br w:type="page"/>
      </w:r>
      <w:bookmarkStart w:id="19" w:name="_Toc240172893"/>
      <w:r w:rsidR="00B4505C" w:rsidRPr="00D636FA">
        <w:lastRenderedPageBreak/>
        <w:t>Chapter 6 Matter, relativity and astronomy</w:t>
      </w:r>
      <w:bookmarkEnd w:id="19"/>
    </w:p>
    <w:p w:rsidR="00B4505C" w:rsidRPr="00FC2604" w:rsidRDefault="00B4505C" w:rsidP="00B4505C">
      <w:pPr>
        <w:pStyle w:val="PAhead"/>
      </w:pPr>
      <w:bookmarkStart w:id="20" w:name="_Toc240172894"/>
      <w:r w:rsidRPr="00FC2604">
        <w:t>6.1 Extending our model of matter</w:t>
      </w:r>
      <w:bookmarkEnd w:id="20"/>
    </w:p>
    <w:p w:rsidR="00B4505C" w:rsidRPr="00966122" w:rsidRDefault="00B4505C" w:rsidP="00B4505C">
      <w:pPr>
        <w:pStyle w:val="Questiontext"/>
      </w:pPr>
      <w:r w:rsidRPr="00966122">
        <w:rPr>
          <w:rStyle w:val="Questionnumber"/>
        </w:rPr>
        <w:t>1</w:t>
      </w:r>
      <w:r w:rsidRPr="00B35AD0">
        <w:tab/>
      </w:r>
      <w:r>
        <w:t xml:space="preserve">Strong nuclear </w:t>
      </w:r>
      <w:r w:rsidRPr="00B35AD0">
        <w:t>1</w:t>
      </w:r>
      <w:r>
        <w:t>0</w:t>
      </w:r>
      <w:r w:rsidRPr="00E60900">
        <w:rPr>
          <w:rStyle w:val="Psuperscriptasis"/>
        </w:rPr>
        <w:t>38</w:t>
      </w:r>
      <w:r w:rsidRPr="00B35AD0">
        <w:t xml:space="preserve"> </w:t>
      </w:r>
      <w:r w:rsidR="00CB0297">
        <w:t>: e</w:t>
      </w:r>
      <w:r>
        <w:t>lectromagnetic</w:t>
      </w:r>
      <w:r w:rsidRPr="00B35AD0">
        <w:t xml:space="preserve"> 10</w:t>
      </w:r>
      <w:r w:rsidRPr="00E60900">
        <w:rPr>
          <w:rStyle w:val="Psuperscriptasis"/>
        </w:rPr>
        <w:t>36</w:t>
      </w:r>
      <w:r w:rsidRPr="00B35AD0">
        <w:t xml:space="preserve"> </w:t>
      </w:r>
      <w:r>
        <w:t xml:space="preserve">: </w:t>
      </w:r>
      <w:r w:rsidR="00CB0297">
        <w:t>weak n</w:t>
      </w:r>
      <w:r>
        <w:t>uclear</w:t>
      </w:r>
      <w:r w:rsidRPr="00B35AD0">
        <w:t xml:space="preserve"> 10</w:t>
      </w:r>
      <w:r w:rsidRPr="00E60900">
        <w:rPr>
          <w:rStyle w:val="Psuperscriptasis"/>
        </w:rPr>
        <w:t>32</w:t>
      </w:r>
      <w:r w:rsidRPr="00B35AD0">
        <w:t xml:space="preserve"> </w:t>
      </w:r>
      <w:r w:rsidR="00CB0297">
        <w:t>: g</w:t>
      </w:r>
      <w:r>
        <w:t>ravitational 1</w:t>
      </w:r>
    </w:p>
    <w:p w:rsidR="00B4505C" w:rsidRPr="00B35AD0" w:rsidRDefault="00B4505C" w:rsidP="00B4505C">
      <w:pPr>
        <w:pStyle w:val="Questiontext1a"/>
      </w:pPr>
      <w:r w:rsidRPr="00966122">
        <w:rPr>
          <w:rStyle w:val="Questionnumber"/>
        </w:rPr>
        <w:t>2</w:t>
      </w:r>
      <w:r w:rsidRPr="00B35AD0">
        <w:tab/>
      </w:r>
      <w:r w:rsidRPr="00966122">
        <w:rPr>
          <w:rStyle w:val="Questionnumber"/>
        </w:rPr>
        <w:t>a</w:t>
      </w:r>
      <w:r w:rsidRPr="00B35AD0">
        <w:tab/>
      </w:r>
      <w:r w:rsidR="002C638D" w:rsidRPr="002E0663">
        <w:rPr>
          <w:position w:val="-10"/>
        </w:rPr>
        <w:object w:dxaOrig="3080" w:dyaOrig="360">
          <v:shape id="_x0000_i1132" type="#_x0000_t75" style="width:154.4pt;height:18.2pt" o:ole="">
            <v:imagedata r:id="rId221" o:title=""/>
          </v:shape>
          <o:OLEObject Type="Embed" ProgID="Equation.3" ShapeID="_x0000_i1132" DrawAspect="Content" ObjectID="_1359264925" r:id="rId222"/>
        </w:object>
      </w:r>
    </w:p>
    <w:p w:rsidR="00B4505C" w:rsidRPr="00966122" w:rsidRDefault="00B4505C" w:rsidP="00966122">
      <w:pPr>
        <w:pStyle w:val="Questiontexta"/>
        <w:rPr>
          <w:rStyle w:val="Questionnumber"/>
        </w:rPr>
      </w:pPr>
      <w:r w:rsidRPr="00966122">
        <w:rPr>
          <w:rStyle w:val="Questionnumber"/>
        </w:rPr>
        <w:t>b</w:t>
      </w:r>
      <w:r w:rsidRPr="00966122">
        <w:rPr>
          <w:rStyle w:val="Questionnumber"/>
        </w:rPr>
        <w:tab/>
      </w:r>
    </w:p>
    <w:p w:rsidR="00B4505C" w:rsidRPr="00B35AD0" w:rsidRDefault="00B4505C" w:rsidP="00DE3ACE">
      <w:pPr>
        <w:pStyle w:val="equationsa"/>
      </w:pPr>
      <w:r w:rsidRPr="00FC3E02">
        <w:rPr>
          <w:position w:val="-48"/>
        </w:rPr>
        <w:object w:dxaOrig="5179" w:dyaOrig="1080">
          <v:shape id="_x0000_i1133" type="#_x0000_t75" style="width:259.35pt;height:53.8pt" o:ole="">
            <v:imagedata r:id="rId223" o:title=""/>
          </v:shape>
          <o:OLEObject Type="Embed" ProgID="Equation.3" ShapeID="_x0000_i1133" DrawAspect="Content" ObjectID="_1359264926" r:id="rId224"/>
        </w:object>
      </w:r>
    </w:p>
    <w:p w:rsidR="00B4505C" w:rsidRPr="00966122" w:rsidRDefault="00B4505C" w:rsidP="00966122">
      <w:pPr>
        <w:pStyle w:val="Questiontexta"/>
        <w:rPr>
          <w:rStyle w:val="Questionnumber"/>
        </w:rPr>
      </w:pPr>
      <w:r w:rsidRPr="00966122">
        <w:rPr>
          <w:rStyle w:val="Questionnumber"/>
        </w:rPr>
        <w:t>c</w:t>
      </w:r>
      <w:r w:rsidRPr="00966122">
        <w:rPr>
          <w:rStyle w:val="Questionnumber"/>
        </w:rPr>
        <w:tab/>
      </w:r>
    </w:p>
    <w:p w:rsidR="00B4505C" w:rsidRPr="00B35AD0" w:rsidRDefault="00B4505C" w:rsidP="00DE3ACE">
      <w:pPr>
        <w:pStyle w:val="equationsa"/>
      </w:pPr>
      <w:r w:rsidRPr="00211A8D">
        <w:rPr>
          <w:position w:val="-106"/>
        </w:rPr>
        <w:object w:dxaOrig="7020" w:dyaOrig="2240">
          <v:shape id="_x0000_i1134" type="#_x0000_t75" style="width:351.35pt;height:111.9pt" o:ole="">
            <v:imagedata r:id="rId225" o:title=""/>
          </v:shape>
          <o:OLEObject Type="Embed" ProgID="Equation.3" ShapeID="_x0000_i1134" DrawAspect="Content" ObjectID="_1359264927" r:id="rId226"/>
        </w:object>
      </w:r>
    </w:p>
    <w:p w:rsidR="00B4505C" w:rsidRPr="00B35AD0" w:rsidRDefault="00B4505C" w:rsidP="00966122">
      <w:pPr>
        <w:pStyle w:val="Questiontext1a"/>
      </w:pPr>
      <w:r w:rsidRPr="00966122">
        <w:rPr>
          <w:rStyle w:val="Questionnumber"/>
        </w:rPr>
        <w:t>3</w:t>
      </w:r>
      <w:r w:rsidRPr="00B35AD0">
        <w:tab/>
      </w:r>
      <w:r w:rsidR="00583FB3">
        <w:rPr>
          <w:noProof/>
          <w:lang w:eastAsia="en-AU"/>
        </w:rPr>
        <mc:AlternateContent>
          <mc:Choice Requires="wpg">
            <w:drawing>
              <wp:anchor distT="0" distB="0" distL="114300" distR="114300" simplePos="0" relativeHeight="251654144" behindDoc="0" locked="0" layoutInCell="1" allowOverlap="1">
                <wp:simplePos x="0" y="0"/>
                <wp:positionH relativeFrom="column">
                  <wp:posOffset>457200</wp:posOffset>
                </wp:positionH>
                <wp:positionV relativeFrom="paragraph">
                  <wp:posOffset>316230</wp:posOffset>
                </wp:positionV>
                <wp:extent cx="3647440" cy="2562860"/>
                <wp:effectExtent l="0" t="20955" r="635" b="0"/>
                <wp:wrapNone/>
                <wp:docPr id="238" name="Group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7440" cy="2562860"/>
                          <a:chOff x="2160" y="11655"/>
                          <a:chExt cx="5744" cy="4036"/>
                        </a:xfrm>
                      </wpg:grpSpPr>
                      <wpg:grpSp>
                        <wpg:cNvPr id="239" name="Group 405"/>
                        <wpg:cNvGrpSpPr>
                          <a:grpSpLocks/>
                        </wpg:cNvGrpSpPr>
                        <wpg:grpSpPr bwMode="auto">
                          <a:xfrm>
                            <a:off x="3838" y="12142"/>
                            <a:ext cx="3081" cy="2698"/>
                            <a:chOff x="3838" y="12142"/>
                            <a:chExt cx="3081" cy="2698"/>
                          </a:xfrm>
                        </wpg:grpSpPr>
                        <wpg:grpSp>
                          <wpg:cNvPr id="240" name="Group 406"/>
                          <wpg:cNvGrpSpPr>
                            <a:grpSpLocks/>
                          </wpg:cNvGrpSpPr>
                          <wpg:grpSpPr bwMode="auto">
                            <a:xfrm>
                              <a:off x="4131" y="12514"/>
                              <a:ext cx="2437" cy="1937"/>
                              <a:chOff x="4131" y="12514"/>
                              <a:chExt cx="2437" cy="1937"/>
                            </a:xfrm>
                          </wpg:grpSpPr>
                          <wpg:grpSp>
                            <wpg:cNvPr id="241" name="Group 407"/>
                            <wpg:cNvGrpSpPr>
                              <a:grpSpLocks/>
                            </wpg:cNvGrpSpPr>
                            <wpg:grpSpPr bwMode="auto">
                              <a:xfrm>
                                <a:off x="4868" y="13383"/>
                                <a:ext cx="954" cy="205"/>
                                <a:chOff x="2458" y="12466"/>
                                <a:chExt cx="2812" cy="425"/>
                              </a:xfrm>
                            </wpg:grpSpPr>
                            <wpg:grpSp>
                              <wpg:cNvPr id="242" name="Group 408"/>
                              <wpg:cNvGrpSpPr>
                                <a:grpSpLocks/>
                              </wpg:cNvGrpSpPr>
                              <wpg:grpSpPr bwMode="auto">
                                <a:xfrm>
                                  <a:off x="2458" y="12466"/>
                                  <a:ext cx="1406" cy="417"/>
                                  <a:chOff x="2458" y="12466"/>
                                  <a:chExt cx="1406" cy="417"/>
                                </a:xfrm>
                              </wpg:grpSpPr>
                              <wpg:grpSp>
                                <wpg:cNvPr id="243" name="Group 409"/>
                                <wpg:cNvGrpSpPr>
                                  <a:grpSpLocks/>
                                </wpg:cNvGrpSpPr>
                                <wpg:grpSpPr bwMode="auto">
                                  <a:xfrm>
                                    <a:off x="2458" y="12466"/>
                                    <a:ext cx="703" cy="413"/>
                                    <a:chOff x="2458" y="12466"/>
                                    <a:chExt cx="703" cy="413"/>
                                  </a:xfrm>
                                </wpg:grpSpPr>
                                <wps:wsp>
                                  <wps:cNvPr id="244" name="Freeform 410"/>
                                  <wps:cNvSpPr>
                                    <a:spLocks/>
                                  </wps:cNvSpPr>
                                  <wps:spPr bwMode="auto">
                                    <a:xfrm>
                                      <a:off x="2458" y="12466"/>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Freeform 411"/>
                                  <wps:cNvSpPr>
                                    <a:spLocks/>
                                  </wps:cNvSpPr>
                                  <wps:spPr bwMode="auto">
                                    <a:xfrm flipV="1">
                                      <a:off x="2811" y="12671"/>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6" name="Group 412"/>
                                <wpg:cNvGrpSpPr>
                                  <a:grpSpLocks/>
                                </wpg:cNvGrpSpPr>
                                <wpg:grpSpPr bwMode="auto">
                                  <a:xfrm>
                                    <a:off x="3161" y="12470"/>
                                    <a:ext cx="703" cy="413"/>
                                    <a:chOff x="2458" y="12466"/>
                                    <a:chExt cx="703" cy="413"/>
                                  </a:xfrm>
                                </wpg:grpSpPr>
                                <wps:wsp>
                                  <wps:cNvPr id="247" name="Freeform 413"/>
                                  <wps:cNvSpPr>
                                    <a:spLocks/>
                                  </wps:cNvSpPr>
                                  <wps:spPr bwMode="auto">
                                    <a:xfrm>
                                      <a:off x="2458" y="12466"/>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Freeform 414"/>
                                  <wps:cNvSpPr>
                                    <a:spLocks/>
                                  </wps:cNvSpPr>
                                  <wps:spPr bwMode="auto">
                                    <a:xfrm flipV="1">
                                      <a:off x="2811" y="12671"/>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49" name="Group 415"/>
                              <wpg:cNvGrpSpPr>
                                <a:grpSpLocks/>
                              </wpg:cNvGrpSpPr>
                              <wpg:grpSpPr bwMode="auto">
                                <a:xfrm>
                                  <a:off x="3864" y="12474"/>
                                  <a:ext cx="1406" cy="417"/>
                                  <a:chOff x="2458" y="12466"/>
                                  <a:chExt cx="1406" cy="417"/>
                                </a:xfrm>
                              </wpg:grpSpPr>
                              <wpg:grpSp>
                                <wpg:cNvPr id="250" name="Group 416"/>
                                <wpg:cNvGrpSpPr>
                                  <a:grpSpLocks/>
                                </wpg:cNvGrpSpPr>
                                <wpg:grpSpPr bwMode="auto">
                                  <a:xfrm>
                                    <a:off x="2458" y="12466"/>
                                    <a:ext cx="703" cy="413"/>
                                    <a:chOff x="2458" y="12466"/>
                                    <a:chExt cx="703" cy="413"/>
                                  </a:xfrm>
                                </wpg:grpSpPr>
                                <wps:wsp>
                                  <wps:cNvPr id="251" name="Freeform 417"/>
                                  <wps:cNvSpPr>
                                    <a:spLocks/>
                                  </wps:cNvSpPr>
                                  <wps:spPr bwMode="auto">
                                    <a:xfrm>
                                      <a:off x="2458" y="12466"/>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Freeform 418"/>
                                  <wps:cNvSpPr>
                                    <a:spLocks/>
                                  </wps:cNvSpPr>
                                  <wps:spPr bwMode="auto">
                                    <a:xfrm flipV="1">
                                      <a:off x="2811" y="12671"/>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3" name="Group 419"/>
                                <wpg:cNvGrpSpPr>
                                  <a:grpSpLocks/>
                                </wpg:cNvGrpSpPr>
                                <wpg:grpSpPr bwMode="auto">
                                  <a:xfrm>
                                    <a:off x="3161" y="12470"/>
                                    <a:ext cx="703" cy="413"/>
                                    <a:chOff x="2458" y="12466"/>
                                    <a:chExt cx="703" cy="413"/>
                                  </a:xfrm>
                                </wpg:grpSpPr>
                                <wps:wsp>
                                  <wps:cNvPr id="254" name="Freeform 420"/>
                                  <wps:cNvSpPr>
                                    <a:spLocks/>
                                  </wps:cNvSpPr>
                                  <wps:spPr bwMode="auto">
                                    <a:xfrm>
                                      <a:off x="2458" y="12466"/>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421"/>
                                  <wps:cNvSpPr>
                                    <a:spLocks/>
                                  </wps:cNvSpPr>
                                  <wps:spPr bwMode="auto">
                                    <a:xfrm flipV="1">
                                      <a:off x="2811" y="12671"/>
                                      <a:ext cx="350" cy="208"/>
                                    </a:xfrm>
                                    <a:custGeom>
                                      <a:avLst/>
                                      <a:gdLst>
                                        <a:gd name="T0" fmla="*/ 0 w 350"/>
                                        <a:gd name="T1" fmla="*/ 208 h 208"/>
                                        <a:gd name="T2" fmla="*/ 178 w 350"/>
                                        <a:gd name="T3" fmla="*/ 1 h 208"/>
                                        <a:gd name="T4" fmla="*/ 350 w 350"/>
                                        <a:gd name="T5" fmla="*/ 200 h 208"/>
                                      </a:gdLst>
                                      <a:ahLst/>
                                      <a:cxnLst>
                                        <a:cxn ang="0">
                                          <a:pos x="T0" y="T1"/>
                                        </a:cxn>
                                        <a:cxn ang="0">
                                          <a:pos x="T2" y="T3"/>
                                        </a:cxn>
                                        <a:cxn ang="0">
                                          <a:pos x="T4" y="T5"/>
                                        </a:cxn>
                                      </a:cxnLst>
                                      <a:rect l="0" t="0" r="r" b="b"/>
                                      <a:pathLst>
                                        <a:path w="350" h="208">
                                          <a:moveTo>
                                            <a:pt x="0" y="208"/>
                                          </a:moveTo>
                                          <a:cubicBezTo>
                                            <a:pt x="60" y="105"/>
                                            <a:pt x="120" y="2"/>
                                            <a:pt x="178" y="1"/>
                                          </a:cubicBezTo>
                                          <a:cubicBezTo>
                                            <a:pt x="236" y="0"/>
                                            <a:pt x="293" y="100"/>
                                            <a:pt x="35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56" name="Group 422"/>
                            <wpg:cNvGrpSpPr>
                              <a:grpSpLocks/>
                            </wpg:cNvGrpSpPr>
                            <wpg:grpSpPr bwMode="auto">
                              <a:xfrm>
                                <a:off x="4136" y="13487"/>
                                <a:ext cx="732" cy="963"/>
                                <a:chOff x="4136" y="13487"/>
                                <a:chExt cx="732" cy="963"/>
                              </a:xfrm>
                            </wpg:grpSpPr>
                            <wps:wsp>
                              <wps:cNvPr id="257" name="AutoShape 423"/>
                              <wps:cNvCnPr>
                                <a:cxnSpLocks noChangeShapeType="1"/>
                              </wps:cNvCnPr>
                              <wps:spPr bwMode="auto">
                                <a:xfrm flipV="1">
                                  <a:off x="4136" y="13956"/>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258" name="AutoShape 424"/>
                              <wps:cNvCnPr>
                                <a:cxnSpLocks noChangeShapeType="1"/>
                              </wps:cNvCnPr>
                              <wps:spPr bwMode="auto">
                                <a:xfrm flipV="1">
                                  <a:off x="4492" y="1348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59" name="Group 425"/>
                            <wpg:cNvGrpSpPr>
                              <a:grpSpLocks/>
                            </wpg:cNvGrpSpPr>
                            <wpg:grpSpPr bwMode="auto">
                              <a:xfrm>
                                <a:off x="5831" y="13483"/>
                                <a:ext cx="737" cy="968"/>
                                <a:chOff x="5831" y="13483"/>
                                <a:chExt cx="737" cy="968"/>
                              </a:xfrm>
                            </wpg:grpSpPr>
                            <wps:wsp>
                              <wps:cNvPr id="260" name="AutoShape 426"/>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61" name="AutoShape 427"/>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g:grpSp>
                            <wpg:cNvPr id="262" name="Group 428"/>
                            <wpg:cNvGrpSpPr>
                              <a:grpSpLocks/>
                            </wpg:cNvGrpSpPr>
                            <wpg:grpSpPr bwMode="auto">
                              <a:xfrm>
                                <a:off x="4131" y="12517"/>
                                <a:ext cx="737" cy="968"/>
                                <a:chOff x="4131" y="12517"/>
                                <a:chExt cx="737" cy="968"/>
                              </a:xfrm>
                            </wpg:grpSpPr>
                            <wps:wsp>
                              <wps:cNvPr id="263" name="AutoShape 429"/>
                              <wps:cNvCnPr>
                                <a:cxnSpLocks noChangeShapeType="1"/>
                              </wps:cNvCnPr>
                              <wps:spPr bwMode="auto">
                                <a:xfrm flipH="1" flipV="1">
                                  <a:off x="4492" y="12991"/>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264" name="AutoShape 430"/>
                              <wps:cNvCnPr>
                                <a:cxnSpLocks noChangeShapeType="1"/>
                              </wps:cNvCnPr>
                              <wps:spPr bwMode="auto">
                                <a:xfrm flipH="1" flipV="1">
                                  <a:off x="4131" y="1251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65" name="Group 431"/>
                            <wpg:cNvGrpSpPr>
                              <a:grpSpLocks/>
                            </wpg:cNvGrpSpPr>
                            <wpg:grpSpPr bwMode="auto">
                              <a:xfrm flipH="1">
                                <a:off x="5822" y="12514"/>
                                <a:ext cx="737" cy="968"/>
                                <a:chOff x="5831" y="13483"/>
                                <a:chExt cx="737" cy="968"/>
                              </a:xfrm>
                            </wpg:grpSpPr>
                            <wps:wsp>
                              <wps:cNvPr id="266" name="AutoShape 432"/>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67" name="AutoShape 433"/>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g:grpSp>
                        <wps:wsp>
                          <wps:cNvPr id="268" name="Text Box 434"/>
                          <wps:cNvSpPr txBox="1">
                            <a:spLocks noChangeArrowheads="1"/>
                          </wps:cNvSpPr>
                          <wps:spPr bwMode="auto">
                            <a:xfrm>
                              <a:off x="4867" y="12969"/>
                              <a:ext cx="11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photon</w:t>
                                </w:r>
                              </w:p>
                            </w:txbxContent>
                          </wps:txbx>
                          <wps:bodyPr rot="0" vert="horz" wrap="square" lIns="91440" tIns="45720" rIns="91440" bIns="45720" anchor="t" anchorCtr="0" upright="1">
                            <a:noAutofit/>
                          </wps:bodyPr>
                        </wps:wsp>
                        <wps:wsp>
                          <wps:cNvPr id="269" name="Text Box 435"/>
                          <wps:cNvSpPr txBox="1">
                            <a:spLocks noChangeArrowheads="1"/>
                          </wps:cNvSpPr>
                          <wps:spPr bwMode="auto">
                            <a:xfrm>
                              <a:off x="6411" y="14300"/>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p</w:t>
                                </w:r>
                                <w:r>
                                  <w:rPr>
                                    <w:vertAlign w:val="superscript"/>
                                  </w:rPr>
                                  <w:t>+</w:t>
                                </w:r>
                              </w:p>
                            </w:txbxContent>
                          </wps:txbx>
                          <wps:bodyPr rot="0" vert="horz" wrap="square" lIns="91440" tIns="45720" rIns="91440" bIns="45720" anchor="t" anchorCtr="0" upright="1">
                            <a:noAutofit/>
                          </wps:bodyPr>
                        </wps:wsp>
                        <wps:wsp>
                          <wps:cNvPr id="270" name="Text Box 436"/>
                          <wps:cNvSpPr txBox="1">
                            <a:spLocks noChangeArrowheads="1"/>
                          </wps:cNvSpPr>
                          <wps:spPr bwMode="auto">
                            <a:xfrm>
                              <a:off x="3868" y="12157"/>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p</w:t>
                                </w:r>
                                <w:r>
                                  <w:rPr>
                                    <w:vertAlign w:val="superscript"/>
                                  </w:rPr>
                                  <w:t>+</w:t>
                                </w:r>
                              </w:p>
                            </w:txbxContent>
                          </wps:txbx>
                          <wps:bodyPr rot="0" vert="horz" wrap="square" lIns="91440" tIns="45720" rIns="91440" bIns="45720" anchor="t" anchorCtr="0" upright="1">
                            <a:noAutofit/>
                          </wps:bodyPr>
                        </wps:wsp>
                        <wps:wsp>
                          <wps:cNvPr id="271" name="Text Box 437"/>
                          <wps:cNvSpPr txBox="1">
                            <a:spLocks noChangeArrowheads="1"/>
                          </wps:cNvSpPr>
                          <wps:spPr bwMode="auto">
                            <a:xfrm>
                              <a:off x="6409" y="12142"/>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p</w:t>
                                </w:r>
                                <w:r>
                                  <w:rPr>
                                    <w:vertAlign w:val="superscript"/>
                                  </w:rPr>
                                  <w:t>+</w:t>
                                </w:r>
                              </w:p>
                            </w:txbxContent>
                          </wps:txbx>
                          <wps:bodyPr rot="0" vert="horz" wrap="square" lIns="91440" tIns="45720" rIns="91440" bIns="45720" anchor="t" anchorCtr="0" upright="1">
                            <a:noAutofit/>
                          </wps:bodyPr>
                        </wps:wsp>
                        <wps:wsp>
                          <wps:cNvPr id="272" name="Text Box 438"/>
                          <wps:cNvSpPr txBox="1">
                            <a:spLocks noChangeArrowheads="1"/>
                          </wps:cNvSpPr>
                          <wps:spPr bwMode="auto">
                            <a:xfrm>
                              <a:off x="3838" y="14270"/>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p</w:t>
                                </w:r>
                                <w:r>
                                  <w:rPr>
                                    <w:vertAlign w:val="superscript"/>
                                  </w:rPr>
                                  <w:t>+</w:t>
                                </w:r>
                              </w:p>
                            </w:txbxContent>
                          </wps:txbx>
                          <wps:bodyPr rot="0" vert="horz" wrap="square" lIns="91440" tIns="45720" rIns="91440" bIns="45720" anchor="t" anchorCtr="0" upright="1">
                            <a:noAutofit/>
                          </wps:bodyPr>
                        </wps:wsp>
                      </wpg:grpSp>
                      <wpg:grpSp>
                        <wpg:cNvPr id="273" name="Group 439"/>
                        <wpg:cNvGrpSpPr>
                          <a:grpSpLocks/>
                        </wpg:cNvGrpSpPr>
                        <wpg:grpSpPr bwMode="auto">
                          <a:xfrm>
                            <a:off x="2160" y="11655"/>
                            <a:ext cx="960" cy="3465"/>
                            <a:chOff x="1905" y="11970"/>
                            <a:chExt cx="960" cy="2670"/>
                          </a:xfrm>
                        </wpg:grpSpPr>
                        <wps:wsp>
                          <wps:cNvPr id="274" name="AutoShape 440"/>
                          <wps:cNvCnPr>
                            <a:cxnSpLocks noChangeShapeType="1"/>
                          </wps:cNvCnPr>
                          <wps:spPr bwMode="auto">
                            <a:xfrm flipV="1">
                              <a:off x="2715" y="11970"/>
                              <a:ext cx="0" cy="2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Text Box 441"/>
                          <wps:cNvSpPr txBox="1">
                            <a:spLocks noChangeArrowheads="1"/>
                          </wps:cNvSpPr>
                          <wps:spPr bwMode="auto">
                            <a:xfrm>
                              <a:off x="1905" y="13011"/>
                              <a:ext cx="96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Default="0035556E" w:rsidP="00B4505C">
                                <w:r>
                                  <w:t>Time</w:t>
                                </w:r>
                              </w:p>
                            </w:txbxContent>
                          </wps:txbx>
                          <wps:bodyPr rot="0" vert="horz" wrap="square" lIns="91440" tIns="45720" rIns="91440" bIns="45720" anchor="t" anchorCtr="0" upright="1">
                            <a:noAutofit/>
                          </wps:bodyPr>
                        </wps:wsp>
                      </wpg:grpSp>
                      <wpg:grpSp>
                        <wpg:cNvPr id="276" name="Group 442"/>
                        <wpg:cNvGrpSpPr>
                          <a:grpSpLocks/>
                        </wpg:cNvGrpSpPr>
                        <wpg:grpSpPr bwMode="auto">
                          <a:xfrm>
                            <a:off x="2985" y="15120"/>
                            <a:ext cx="4919" cy="571"/>
                            <a:chOff x="2985" y="15120"/>
                            <a:chExt cx="4919" cy="571"/>
                          </a:xfrm>
                        </wpg:grpSpPr>
                        <wps:wsp>
                          <wps:cNvPr id="277" name="AutoShape 443"/>
                          <wps:cNvCnPr>
                            <a:cxnSpLocks noChangeShapeType="1"/>
                          </wps:cNvCnPr>
                          <wps:spPr bwMode="auto">
                            <a:xfrm>
                              <a:off x="2985" y="15120"/>
                              <a:ext cx="47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Text Box 444"/>
                          <wps:cNvSpPr txBox="1">
                            <a:spLocks noChangeArrowheads="1"/>
                          </wps:cNvSpPr>
                          <wps:spPr bwMode="auto">
                            <a:xfrm>
                              <a:off x="6441" y="15120"/>
                              <a:ext cx="1463"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Default="0035556E" w:rsidP="00B4505C">
                                <w:r>
                                  <w:t>Positio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4" o:spid="_x0000_s1040" style="position:absolute;left:0;text-align:left;margin-left:36pt;margin-top:24.9pt;width:287.2pt;height:201.8pt;z-index:251654144" coordorigin="2160,11655" coordsize="5744,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">
                <v:group id="Group 405" o:spid="_x0000_s1041" style="position:absolute;left:3838;top:12142;width:3081;height:2698" coordorigin="3838,12142" coordsize="3081,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group id="Group 406" o:spid="_x0000_s1042" style="position:absolute;left:4131;top:12514;width:2437;height:1937" coordorigin="4131,12514" coordsize="2437,1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group id="Group 407" o:spid="_x0000_s1043" style="position:absolute;left:4868;top:13383;width:954;height:205" coordorigin="2458,12466" coordsize="281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group id="Group 408" o:spid="_x0000_s1044" style="position:absolute;left:2458;top:12466;width:1406;height:417" coordorigin="2458,12466" coordsize="1406,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Group 409" o:spid="_x0000_s1045" style="position:absolute;left:2458;top:12466;width:703;height:413" coordorigin="2458,12466" coordsize="70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Freeform 410" o:spid="_x0000_s1046" style="position:absolute;left:2458;top:12466;width:350;height:208;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0Kw8QA&#10;AADcAAAADwAAAGRycy9kb3ducmV2LnhtbESP0YrCMBRE3wX/IVzBN00tuitdo4goKD6s1f2AS3O3&#10;rTY3pYm1/r1ZWPBxmJkzzGLVmUq01LjSsoLJOAJBnFldcq7g57IbzUE4j6yxskwKnuRgtez3Fpho&#10;++CU2rPPRYCwS1BB4X2dSOmyggy6sa2Jg/drG4M+yCaXusFHgJtKxlH0IQ2WHBYKrGlTUHY7340C&#10;bbZtfTrE65Q+j5vv2e1azc1FqeGgW3+B8NT5d/i/vdcK4ukU/s6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NCsPEAAAA3AAAAA8AAAAAAAAAAAAAAAAAmAIAAGRycy9k&#10;b3ducmV2LnhtbFBLBQYAAAAABAAEAPUAAACJAwAAAAA=&#10;" path="m,208c60,105,120,2,178,1,236,,293,100,350,200e" filled="f">
                            <v:path arrowok="t" o:connecttype="custom" o:connectlocs="0,208;178,1;350,200" o:connectangles="0,0,0"/>
                          </v:shape>
                          <v:shape id="Freeform 411" o:spid="_x0000_s1047" style="position:absolute;left:2811;top:12671;width:350;height:208;flip:y;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Tc/cUA&#10;AADcAAAADwAAAGRycy9kb3ducmV2LnhtbESPS2vDMBCE74X+B7GB3ho5Jg3BjWz6SCDQUx4Nzm2x&#10;NraptTKSmrj/vgoEchxm5htmUQymE2dyvrWsYDJOQBBXVrdcK9jvVs9zED4ga+wsk4I/8lDkjw8L&#10;zLS98IbO21CLCGGfoYImhD6T0lcNGfRj2xNH72SdwRClq6V2eIlw08k0SWbSYMtxocGePhqqfra/&#10;RoF3JZeHQ5lg9d6X3+nyE49fO6WeRsPbK4hAQ7iHb+21VpBOX+B6Jh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JNz9xQAAANwAAAAPAAAAAAAAAAAAAAAAAJgCAABkcnMv&#10;ZG93bnJldi54bWxQSwUGAAAAAAQABAD1AAAAigMAAAAA&#10;" path="m,208c60,105,120,2,178,1,236,,293,100,350,200e" filled="f">
                            <v:path arrowok="t" o:connecttype="custom" o:connectlocs="0,208;178,1;350,200" o:connectangles="0,0,0"/>
                          </v:shape>
                        </v:group>
                        <v:group id="Group 412" o:spid="_x0000_s1048" style="position:absolute;left:3161;top:12470;width:703;height:413" coordorigin="2458,12466" coordsize="70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shape id="Freeform 413" o:spid="_x0000_s1049" style="position:absolute;left:2458;top:12466;width:350;height:208;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tMUA&#10;AADcAAAADwAAAGRycy9kb3ducmV2LnhtbESP0WrCQBRE3wX/YblC33RjqI2kriJioeJDm9gPuGRv&#10;k9Ts3ZDdJunfu4LQx2FmzjCb3Wga0VPnassKlosIBHFhdc2lgq/L23wNwnlkjY1lUvBHDnbb6WSD&#10;qbYDZ9TnvhQBwi5FBZX3bSqlKyoy6Ba2JQ7et+0M+iC7UuoOhwA3jYyj6EUarDksVNjSoaLimv8a&#10;Bdoc+/bzFO8zSs6Hj9X1p1mbi1JPs3H/CsLT6P/Dj/a7VhA/J3A/E46A3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35S0xQAAANwAAAAPAAAAAAAAAAAAAAAAAJgCAABkcnMv&#10;ZG93bnJldi54bWxQSwUGAAAAAAQABAD1AAAAigMAAAAA&#10;" path="m,208c60,105,120,2,178,1,236,,293,100,350,200e" filled="f">
                            <v:path arrowok="t" o:connecttype="custom" o:connectlocs="0,208;178,1;350,200" o:connectangles="0,0,0"/>
                          </v:shape>
                          <v:shape id="Freeform 414" o:spid="_x0000_s1050" style="position:absolute;left:2811;top:12671;width:350;height:208;flip:y;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zY78A&#10;AADcAAAADwAAAGRycy9kb3ducmV2LnhtbERPy4rCMBTdD/gP4QqzG1OLyFCN4hMGZuWTurs017bY&#10;3JQkaufvzUKY5eG8p/PONOJBzteWFQwHCQjiwuqaSwXHw/brG4QPyBoby6TgjzzMZ72PKWbaPnlH&#10;j30oRQxhn6GCKoQ2k9IXFRn0A9sSR+5qncEQoSuldviM4aaRaZKMpcGaY0OFLa0qKm77u1HgXc75&#10;+ZwnWCzb/JRu1nj5PSj12e8WExCBuvAvfrt/tIJ0FNfGM/EIyN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JXNjvwAAANwAAAAPAAAAAAAAAAAAAAAAAJgCAABkcnMvZG93bnJl&#10;di54bWxQSwUGAAAAAAQABAD1AAAAhAMAAAAA&#10;" path="m,208c60,105,120,2,178,1,236,,293,100,350,200e" filled="f">
                            <v:path arrowok="t" o:connecttype="custom" o:connectlocs="0,208;178,1;350,200" o:connectangles="0,0,0"/>
                          </v:shape>
                        </v:group>
                      </v:group>
                      <v:group id="Group 415" o:spid="_x0000_s1051" style="position:absolute;left:3864;top:12474;width:1406;height:417" coordorigin="2458,12466" coordsize="1406,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group id="Group 416" o:spid="_x0000_s1052" style="position:absolute;left:2458;top:12466;width:703;height:413" coordorigin="2458,12466" coordsize="70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Freeform 417" o:spid="_x0000_s1053" style="position:absolute;left:2458;top:12466;width:350;height:208;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M/hsQA&#10;AADcAAAADwAAAGRycy9kb3ducmV2LnhtbESP3YrCMBSE7xd8h3CEvdumFnSlNoqIwi5euP48wKE5&#10;ttXmpDTZWt/eCIKXw8x8w2SL3tSio9ZVlhWMohgEcW51xYWC03HzNQXhPLLG2jIpuJODxXzwkWGq&#10;7Y331B18IQKEXYoKSu+bVEqXl2TQRbYhDt7ZtgZ9kG0hdYu3ADe1TOJ4Ig1WHBZKbGhVUn49/BsF&#10;2qy75u83We7pe7vaja+XemqOSn0O++UMhKfev8Ov9o9WkIxH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jP4bEAAAA3AAAAA8AAAAAAAAAAAAAAAAAmAIAAGRycy9k&#10;b3ducmV2LnhtbFBLBQYAAAAABAAEAPUAAACJAwAAAAA=&#10;" path="m,208c60,105,120,2,178,1,236,,293,100,350,200e" filled="f">
                            <v:path arrowok="t" o:connecttype="custom" o:connectlocs="0,208;178,1;350,200" o:connectangles="0,0,0"/>
                          </v:shape>
                          <v:shape id="Freeform 418" o:spid="_x0000_s1054" style="position:absolute;left:2811;top:12671;width:350;height:208;flip:y;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SVMQA&#10;AADcAAAADwAAAGRycy9kb3ducmV2LnhtbESPW2vCQBSE3wv+h+UIvjWbBpSSukrrBQSfvFTSt0P2&#10;NAnNng27q8Z/7woFH4eZ+YaZznvTigs531hW8JakIIhLqxuuFBwP69d3ED4ga2wtk4IbeZjPBi9T&#10;zLW98o4u+1CJCGGfo4I6hC6X0pc1GfSJ7Yij92udwRClq6R2eI1w08osTSfSYMNxocaOFjWVf/uz&#10;UeBdwcXpVKRYfnXFd7Za4s/2oNRo2H9+gAjUh2f4v73RCrJxBo8z8Qj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U0lTEAAAA3AAAAA8AAAAAAAAAAAAAAAAAmAIAAGRycy9k&#10;b3ducmV2LnhtbFBLBQYAAAAABAAEAPUAAACJAwAAAAA=&#10;" path="m,208c60,105,120,2,178,1,236,,293,100,350,200e" filled="f">
                            <v:path arrowok="t" o:connecttype="custom" o:connectlocs="0,208;178,1;350,200" o:connectangles="0,0,0"/>
                          </v:shape>
                        </v:group>
                        <v:group id="Group 419" o:spid="_x0000_s1055" style="position:absolute;left:3161;top:12470;width:703;height:413" coordorigin="2458,12466" coordsize="70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Freeform 420" o:spid="_x0000_s1056" style="position:absolute;left:2458;top:12466;width:350;height:208;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ScHsQA&#10;AADcAAAADwAAAGRycy9kb3ducmV2LnhtbESP0YrCMBRE3wX/IVzBN00tuitdo4goKD7sVvcDLs3d&#10;ttrclCbW+vdGEPZxmJkzzGLVmUq01LjSsoLJOAJBnFldcq7g97wbzUE4j6yxskwKHuRgtez3Fpho&#10;e+eU2pPPRYCwS1BB4X2dSOmyggy6sa2Jg/dnG4M+yCaXusF7gJtKxlH0IQ2WHBYKrGlTUHY93YwC&#10;bbZt/XOI1yl9Hjffs+ulmpuzUsNBt/4C4anz/+F3e68VxLMpvM6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UnB7EAAAA3AAAAA8AAAAAAAAAAAAAAAAAmAIAAGRycy9k&#10;b3ducmV2LnhtbFBLBQYAAAAABAAEAPUAAACJAwAAAAA=&#10;" path="m,208c60,105,120,2,178,1,236,,293,100,350,200e" filled="f">
                            <v:path arrowok="t" o:connecttype="custom" o:connectlocs="0,208;178,1;350,200" o:connectangles="0,0,0"/>
                          </v:shape>
                          <v:shape id="Freeform 421" o:spid="_x0000_s1057" style="position:absolute;left:2811;top:12671;width:350;height:208;flip:y;visibility:visible;mso-wrap-style:square;v-text-anchor:top" coordsize="350,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1KIMQA&#10;AADcAAAADwAAAGRycy9kb3ducmV2LnhtbESPQWvCQBSE74X+h+UVems2DaSU6CpaFQqeqq3E2yP7&#10;TILZt2F3jfHfdwsFj8PMfMNM56PpxEDOt5YVvCYpCOLK6pZrBd/7zcs7CB+QNXaWScGNPMxnjw9T&#10;LLS98hcNu1CLCGFfoIImhL6Q0lcNGfSJ7Ymjd7LOYIjS1VI7vEa46WSWpm/SYMtxocGePhqqzruL&#10;UeBdyeXhUKZYLfvyJ1uv8LjdK/X8NC4mIAKN4R7+b39qBVmew9+ZeAT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9SiDEAAAA3AAAAA8AAAAAAAAAAAAAAAAAmAIAAGRycy9k&#10;b3ducmV2LnhtbFBLBQYAAAAABAAEAPUAAACJAwAAAAA=&#10;" path="m,208c60,105,120,2,178,1,236,,293,100,350,200e" filled="f">
                            <v:path arrowok="t" o:connecttype="custom" o:connectlocs="0,208;178,1;350,200" o:connectangles="0,0,0"/>
                          </v:shape>
                        </v:group>
                      </v:group>
                    </v:group>
                    <v:group id="Group 422" o:spid="_x0000_s1058" style="position:absolute;left:4136;top:13487;width:732;height:963" coordorigin="4136,13487" coordsize="732,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shape id="AutoShape 423" o:spid="_x0000_s1059" type="#_x0000_t32" style="position:absolute;left:4136;top:13956;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dE8UAAADcAAAADwAAAGRycy9kb3ducmV2LnhtbESPT2vCQBTE74V+h+UJvdWNFv8QXaWI&#10;YgUvTfXg7ZF9ZqPZtyG70fTbdwuCx2FmfsPMl52txI0aXzpWMOgnIIhzp0suFBx+Nu9TED4ga6wc&#10;k4Jf8rBcvL7MMdXuzt90y0IhIoR9igpMCHUqpc8NWfR9VxNH7+waiyHKppC6wXuE20oOk2QsLZYc&#10;FwzWtDKUX7PWKmiP+/Fqu96N6u3kkrW7E5tAH0q99brPGYhAXXiGH+0vrWA4msD/mX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ddE8UAAADcAAAADwAAAAAAAAAA&#10;AAAAAAChAgAAZHJzL2Rvd25yZXYueG1sUEsFBgAAAAAEAAQA+QAAAJMDAAAAAA==&#10;" strokecolor="red" strokeweight="1pt">
                        <v:stroke endarrow="block" endarrowlength="short"/>
                      </v:shape>
                      <v:shape id="AutoShape 424" o:spid="_x0000_s1060" type="#_x0000_t32" style="position:absolute;left:4492;top:13487;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pZsIAAADcAAAADwAAAGRycy9kb3ducmV2LnhtbERPyWrDMBC9B/oPYgq9JXINCYkbJZQ4&#10;oYFcmoX2OlhT2601MpK89O+rQyHHx9vX29E0oifna8sKnmcJCOLC6ppLBbfrYboE4QOyxsYyKfgl&#10;D9vNw2SNmbYDn6m/hFLEEPYZKqhCaDMpfVGRQT+zLXHkvqwzGCJ0pdQOhxhuGpkmyUIarDk2VNjS&#10;rqLi59IZBas2f39zzffJ8Yf0n9e8O+V7UurpcXx9ARFoDHfxv/uoFaTzuDaeiUdA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2HpZsIAAADcAAAADwAAAAAAAAAAAAAA&#10;AAChAgAAZHJzL2Rvd25yZXYueG1sUEsFBgAAAAAEAAQA+QAAAJADAAAAAA==&#10;" strokecolor="red" strokeweight="1pt">
                        <v:stroke endarrowlength="short"/>
                      </v:shape>
                    </v:group>
                    <v:group id="Group 425" o:spid="_x0000_s1061" style="position:absolute;left:5831;top:13483;width:737;height:968"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AutoShape 426" o:spid="_x0000_s1062"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yHqcAAAADcAAAADwAAAGRycy9kb3ducmV2LnhtbERPy4rCMBTdC/5DuII7TVVQ6RhFBEWU&#10;LnxsZnenuX0wzU1tota/NwvB5eG8F6vWVOJBjSstKxgNIxDEqdUl5wqul+1gDsJ5ZI2VZVLwIger&#10;ZbezwFjbJ5/ocfa5CCHsYlRQeF/HUrq0IINuaGviwGW2MegDbHKpG3yGcFPJcRRNpcGSQ0OBNW0K&#10;Sv/Pd6MAJ0liXttk/3cjs8PfQ3acTTKl+r12/QPCU+u/4o97rxWMp2F+OB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Mh6nAAAAA3AAAAA8AAAAAAAAAAAAAAAAA&#10;oQIAAGRycy9kb3ducmV2LnhtbFBLBQYAAAAABAAEAPkAAACOAwAAAAA=&#10;" strokecolor="#92d050" strokeweight="1pt">
                        <v:stroke endarrow="block" endarrowlength="short"/>
                      </v:shape>
                      <v:shape id="AutoShape 427" o:spid="_x0000_s1063"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flPsMAAADcAAAADwAAAGRycy9kb3ducmV2LnhtbESP0WoCMRRE3wv+Q7hCX4pmVZC6GqWV&#10;ir527QdcN9fN4uZmm6S6+vVGKPg4zMwZZrHqbCPO5EPtWMFomIEgLp2uuVLws98M3kGEiKyxcUwK&#10;rhRgtey9LDDX7sLfdC5iJRKEQ44KTIxtLmUoDVkMQ9cSJ+/ovMWYpK+k9nhJcNvIcZZNpcWa04LB&#10;ltaGylPxZxX8fk1m1nTb46cJb4ciHsz65o1Sr/3uYw4iUhef4f/2TisYT0fwOJOO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35T7DAAAA3AAAAA8AAAAAAAAAAAAA&#10;AAAAoQIAAGRycy9kb3ducmV2LnhtbFBLBQYAAAAABAAEAPkAAACRAwAAAAA=&#10;" strokecolor="#92d050" strokeweight="1pt">
                        <v:stroke endarrowlength="short"/>
                      </v:shape>
                    </v:group>
                    <v:group id="Group 428" o:spid="_x0000_s1064" style="position:absolute;left:4131;top:12517;width:737;height:968" coordorigin="4131,12517"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AutoShape 429" o:spid="_x0000_s1065" type="#_x0000_t32" style="position:absolute;left:4492;top:12991;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ZXmMYAAADcAAAADwAAAGRycy9kb3ducmV2LnhtbESPQWvCQBSE7wX/w/IEL0U3TUDa1DVo&#10;oNJLDlWp9PbIPpNg9m3YXTX9991CocdhZr5hVsVoenEj5zvLCp4WCQji2uqOGwXHw9v8GYQPyBp7&#10;y6TgmzwU68nDCnNt7/xBt31oRISwz1FBG8KQS+nrlgz6hR2Io3e2zmCI0jVSO7xHuOllmiRLabDj&#10;uNDiQGVL9WV/NQrG6vOrOb7s6Np3B/mYbrPSVSelZtNx8woi0Bj+w3/td60gXWbweyYe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mV5jGAAAA3AAAAA8AAAAAAAAA&#10;AAAAAAAAoQIAAGRycy9kb3ducmV2LnhtbFBLBQYAAAAABAAEAPkAAACUAwAAAAA=&#10;" strokecolor="red" strokeweight="1pt">
                        <v:stroke endarrow="block" endarrowlength="short"/>
                      </v:shape>
                      <v:shape id="AutoShape 430" o:spid="_x0000_s1066" type="#_x0000_t32" style="position:absolute;left:4131;top:1251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rnssUAAADcAAAADwAAAGRycy9kb3ducmV2LnhtbESPQWvCQBSE7wX/w/IEb3VTbaWmriKi&#10;UNAWTAv2+Mi+JsHs27C7muTfu0Khx2FmvmEWq87U4krOV5YVPI0TEMS51RUXCr6/do+vIHxA1lhb&#10;JgU9eVgtBw8LTLVt+UjXLBQiQtinqKAMoUml9HlJBv3YNsTR+7XOYIjSFVI7bCPc1HKSJDNpsOK4&#10;UGJDm5Lyc3YxkdLP2+nLx3R7cMX+JD9/enNcZ0qNht36DUSgLvyH/9rvWsFk9gz3M/EI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rnssUAAADcAAAADwAAAAAAAAAA&#10;AAAAAAChAgAAZHJzL2Rvd25yZXYueG1sUEsFBgAAAAAEAAQA+QAAAJMDAAAAAA==&#10;" strokecolor="red" strokeweight="1pt">
                        <v:stroke endarrowlength="short"/>
                      </v:shape>
                    </v:group>
                    <v:group id="Group 431" o:spid="_x0000_s1067" style="position:absolute;left:5822;top:12514;width:737;height:968;flip:x"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u9PIMQAAADcAAAA&#10;DwAAAAAAAAAAAAAAAACqAgAAZHJzL2Rvd25yZXYueG1sUEsFBgAAAAAEAAQA+gAAAJsDAAAAAA==&#10;">
                      <v:shape id="AutoShape 432" o:spid="_x0000_s1068"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m6RsUAAADcAAAADwAAAGRycy9kb3ducmV2LnhtbESPT2vCQBTE74V+h+UVems2NRBLzCql&#10;oISWHNReenvNvvzB7Ns0u2r89l1B8DjMzG+YfDWZXpxodJ1lBa9RDIK4srrjRsH3fv3yBsJ5ZI29&#10;ZVJwIQer5eNDjpm2Z97SaecbESDsMlTQej9kUrqqJYMusgNx8Go7GvRBjo3UI54D3PRyFsepNNhx&#10;WGhxoI+WqsPuaBRgUpbmsi6L3z8yG/z5rL/mSa3U89P0vgDhafL38K1daAWzNIXrmXA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m6RsUAAADcAAAADwAAAAAAAAAA&#10;AAAAAAChAgAAZHJzL2Rvd25yZXYueG1sUEsFBgAAAAAEAAQA+QAAAJMDAAAAAA==&#10;" strokecolor="#92d050" strokeweight="1pt">
                        <v:stroke endarrow="block" endarrowlength="short"/>
                      </v:shape>
                      <v:shape id="AutoShape 433" o:spid="_x0000_s1069"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LY0cMAAADcAAAADwAAAGRycy9kb3ducmV2LnhtbESP0WoCMRRE34X+Q7gFX0rNakHbrVFU&#10;FH112w+4bq6bpZubbRJ17dcboeDjMDNnmOm8s404kw+1YwXDQQaCuHS65krB99fm9R1EiMgaG8ek&#10;4EoB5rOn3hRz7S68p3MRK5EgHHJUYGJscylDachiGLiWOHlH5y3GJH0ltcdLgttGjrJsLC3WnBYM&#10;trQyVP4UJ6vgd/32YU23PS5NeDkU8WBWf94o1X/uFp8gInXxEf5v77SC0XgC9zPpCM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S2NHDAAAA3AAAAA8AAAAAAAAAAAAA&#10;AAAAoQIAAGRycy9kb3ducmV2LnhtbFBLBQYAAAAABAAEAPkAAACRAwAAAAA=&#10;" strokecolor="#92d050" strokeweight="1pt">
                        <v:stroke endarrowlength="short"/>
                      </v:shape>
                    </v:group>
                  </v:group>
                  <v:shape id="Text Box 434" o:spid="_x0000_s1070" type="#_x0000_t202" style="position:absolute;left:4867;top:12969;width:11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35556E" w:rsidRPr="002A5ACD" w:rsidRDefault="0035556E" w:rsidP="00B4505C">
                          <w:r>
                            <w:t>photon</w:t>
                          </w:r>
                        </w:p>
                      </w:txbxContent>
                    </v:textbox>
                  </v:shape>
                  <v:shape id="Text Box 435" o:spid="_x0000_s1071" type="#_x0000_t202" style="position:absolute;left:6411;top:14300;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35556E" w:rsidRPr="002A5ACD" w:rsidRDefault="0035556E" w:rsidP="00B4505C">
                          <w:r>
                            <w:t>p</w:t>
                          </w:r>
                          <w:r>
                            <w:rPr>
                              <w:vertAlign w:val="superscript"/>
                            </w:rPr>
                            <w:t>+</w:t>
                          </w:r>
                        </w:p>
                      </w:txbxContent>
                    </v:textbox>
                  </v:shape>
                  <v:shape id="Text Box 436" o:spid="_x0000_s1072" type="#_x0000_t202" style="position:absolute;left:3868;top:12157;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35556E" w:rsidRPr="002A5ACD" w:rsidRDefault="0035556E" w:rsidP="00B4505C">
                          <w:r>
                            <w:t>p</w:t>
                          </w:r>
                          <w:r>
                            <w:rPr>
                              <w:vertAlign w:val="superscript"/>
                            </w:rPr>
                            <w:t>+</w:t>
                          </w:r>
                        </w:p>
                      </w:txbxContent>
                    </v:textbox>
                  </v:shape>
                  <v:shape id="Text Box 437" o:spid="_x0000_s1073" type="#_x0000_t202" style="position:absolute;left:6409;top:12142;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35556E" w:rsidRPr="002A5ACD" w:rsidRDefault="0035556E" w:rsidP="00B4505C">
                          <w:r>
                            <w:t>p</w:t>
                          </w:r>
                          <w:r>
                            <w:rPr>
                              <w:vertAlign w:val="superscript"/>
                            </w:rPr>
                            <w:t>+</w:t>
                          </w:r>
                        </w:p>
                      </w:txbxContent>
                    </v:textbox>
                  </v:shape>
                  <v:shape id="Text Box 438" o:spid="_x0000_s1074" type="#_x0000_t202" style="position:absolute;left:3838;top:14270;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35556E" w:rsidRPr="002A5ACD" w:rsidRDefault="0035556E" w:rsidP="00B4505C">
                          <w:r>
                            <w:t>p</w:t>
                          </w:r>
                          <w:r>
                            <w:rPr>
                              <w:vertAlign w:val="superscript"/>
                            </w:rPr>
                            <w:t>+</w:t>
                          </w:r>
                        </w:p>
                      </w:txbxContent>
                    </v:textbox>
                  </v:shape>
                </v:group>
                <v:group id="Group 439" o:spid="_x0000_s1075" style="position:absolute;left:2160;top:11655;width:960;height:3465" coordorigin="1905,11970" coordsize="960,2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shape id="AutoShape 440" o:spid="_x0000_s1076" type="#_x0000_t32" style="position:absolute;left:2715;top:11970;width:0;height:26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Zx1cMAAADcAAAADwAAAGRycy9kb3ducmV2LnhtbESPQWsCMRSE7wX/Q3iCt5pVbJXVKFYQ&#10;pJdSFfT42Dx3g5uXZZNu1n9vCoUeh5n5hllteluLjlpvHCuYjDMQxIXThksF59P+dQHCB2SNtWNS&#10;8CAPm/XgZYW5dpG/qTuGUiQI+xwVVCE0uZS+qMiiH7uGOHk311oMSbal1C3GBLe1nGbZu7RoOC1U&#10;2NCuouJ+/LEKTPwyXXPYxY/Py9XrSObx5oxSo2G/XYII1If/8F/7oBVM5z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2cdXDAAAA3AAAAA8AAAAAAAAAAAAA&#10;AAAAoQIAAGRycy9kb3ducmV2LnhtbFBLBQYAAAAABAAEAPkAAACRAwAAAAA=&#10;">
                    <v:stroke endarrow="block"/>
                  </v:shape>
                  <v:shape id="Text Box 441" o:spid="_x0000_s1077" type="#_x0000_t202" style="position:absolute;left:1905;top:13011;width:96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35556E" w:rsidRDefault="0035556E" w:rsidP="00B4505C">
                          <w:r>
                            <w:t>Time</w:t>
                          </w:r>
                        </w:p>
                      </w:txbxContent>
                    </v:textbox>
                  </v:shape>
                </v:group>
                <v:group id="Group 442" o:spid="_x0000_s1078" style="position:absolute;left:2985;top:15120;width:4919;height:571" coordorigin="2985,15120" coordsize="4919,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AutoShape 443" o:spid="_x0000_s1079" type="#_x0000_t32" style="position:absolute;left:2985;top:15120;width:47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k4cYAAADcAAAADwAAAGRycy9kb3ducmV2LnhtbESPT2sCMRTE70K/Q3gFb5rVg39Wo5RC&#10;iyge1LLU22Pzurt087IkUVc/vREEj8PM/IaZL1tTizM5X1lWMOgnIIhzqysuFPwcvnoTED4ga6wt&#10;k4IreVgu3jpzTLW98I7O+1CICGGfooIyhCaV0uclGfR92xBH7886gyFKV0jt8BLhppbDJBlJgxXH&#10;hRIb+iwp/9+fjILfzfSUXbMtrbPBdH1EZ/zt8K1U9739mIEI1IZX+NleaQXD8Rge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1pOHGAAAA3AAAAA8AAAAAAAAA&#10;AAAAAAAAoQIAAGRycy9kb3ducmV2LnhtbFBLBQYAAAAABAAEAPkAAACUAwAAAAA=&#10;">
                    <v:stroke endarrow="block"/>
                  </v:shape>
                  <v:shape id="Text Box 444" o:spid="_x0000_s1080" type="#_x0000_t202" style="position:absolute;left:6441;top:15120;width:1463;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35556E" w:rsidRDefault="0035556E" w:rsidP="00B4505C">
                          <w:r>
                            <w:t>Position</w:t>
                          </w:r>
                        </w:p>
                      </w:txbxContent>
                    </v:textbox>
                  </v:shape>
                </v:group>
              </v:group>
            </w:pict>
          </mc:Fallback>
        </mc:AlternateContent>
      </w:r>
      <w:r w:rsidRPr="00966122">
        <w:rPr>
          <w:rStyle w:val="Questionnumber"/>
        </w:rPr>
        <w:t>a</w:t>
      </w:r>
      <w:r w:rsidRPr="00B35AD0">
        <w:tab/>
        <w:t>electrostatic repulsion between a proton and proton (not within a nucleus).</w:t>
      </w: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Pr="00966122" w:rsidRDefault="00966122" w:rsidP="00966122">
      <w:pPr>
        <w:pStyle w:val="Questiontexta"/>
        <w:rPr>
          <w:rStyle w:val="Questionnumber"/>
        </w:rPr>
      </w:pPr>
      <w:r>
        <w:rPr>
          <w:rStyle w:val="Questionnumber"/>
        </w:rPr>
        <w:br w:type="page"/>
      </w:r>
      <w:r w:rsidR="00583FB3">
        <w:rPr>
          <w:noProof/>
          <w:lang w:eastAsia="en-AU"/>
        </w:rPr>
        <w:lastRenderedPageBreak/>
        <mc:AlternateContent>
          <mc:Choice Requires="wpg">
            <w:drawing>
              <wp:anchor distT="0" distB="0" distL="114300" distR="114300" simplePos="0" relativeHeight="251655168" behindDoc="0" locked="0" layoutInCell="1" allowOverlap="1">
                <wp:simplePos x="0" y="0"/>
                <wp:positionH relativeFrom="column">
                  <wp:posOffset>457200</wp:posOffset>
                </wp:positionH>
                <wp:positionV relativeFrom="paragraph">
                  <wp:posOffset>316230</wp:posOffset>
                </wp:positionV>
                <wp:extent cx="3647440" cy="2562860"/>
                <wp:effectExtent l="0" t="20955" r="635" b="0"/>
                <wp:wrapNone/>
                <wp:docPr id="210" name="Group 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7440" cy="2562860"/>
                          <a:chOff x="2160" y="11197"/>
                          <a:chExt cx="5744" cy="4036"/>
                        </a:xfrm>
                      </wpg:grpSpPr>
                      <wpg:grpSp>
                        <wpg:cNvPr id="211" name="Group 446"/>
                        <wpg:cNvGrpSpPr>
                          <a:grpSpLocks/>
                        </wpg:cNvGrpSpPr>
                        <wpg:grpSpPr bwMode="auto">
                          <a:xfrm>
                            <a:off x="2160" y="11197"/>
                            <a:ext cx="960" cy="3465"/>
                            <a:chOff x="1905" y="11970"/>
                            <a:chExt cx="960" cy="2670"/>
                          </a:xfrm>
                        </wpg:grpSpPr>
                        <wps:wsp>
                          <wps:cNvPr id="212" name="AutoShape 447"/>
                          <wps:cNvCnPr>
                            <a:cxnSpLocks noChangeShapeType="1"/>
                          </wps:cNvCnPr>
                          <wps:spPr bwMode="auto">
                            <a:xfrm flipV="1">
                              <a:off x="2715" y="11970"/>
                              <a:ext cx="0" cy="2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Text Box 448"/>
                          <wps:cNvSpPr txBox="1">
                            <a:spLocks noChangeArrowheads="1"/>
                          </wps:cNvSpPr>
                          <wps:spPr bwMode="auto">
                            <a:xfrm>
                              <a:off x="1905" y="13011"/>
                              <a:ext cx="96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Default="0035556E" w:rsidP="00B4505C">
                                <w:r>
                                  <w:t>Time</w:t>
                                </w:r>
                              </w:p>
                            </w:txbxContent>
                          </wps:txbx>
                          <wps:bodyPr rot="0" vert="horz" wrap="square" lIns="91440" tIns="45720" rIns="91440" bIns="45720" anchor="t" anchorCtr="0" upright="1">
                            <a:noAutofit/>
                          </wps:bodyPr>
                        </wps:wsp>
                      </wpg:grpSp>
                      <wpg:grpSp>
                        <wpg:cNvPr id="215" name="Group 449"/>
                        <wpg:cNvGrpSpPr>
                          <a:grpSpLocks/>
                        </wpg:cNvGrpSpPr>
                        <wpg:grpSpPr bwMode="auto">
                          <a:xfrm>
                            <a:off x="2985" y="14662"/>
                            <a:ext cx="4919" cy="571"/>
                            <a:chOff x="2985" y="15120"/>
                            <a:chExt cx="4919" cy="571"/>
                          </a:xfrm>
                        </wpg:grpSpPr>
                        <wps:wsp>
                          <wps:cNvPr id="216" name="AutoShape 450"/>
                          <wps:cNvCnPr>
                            <a:cxnSpLocks noChangeShapeType="1"/>
                          </wps:cNvCnPr>
                          <wps:spPr bwMode="auto">
                            <a:xfrm>
                              <a:off x="2985" y="15120"/>
                              <a:ext cx="47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Text Box 451"/>
                          <wps:cNvSpPr txBox="1">
                            <a:spLocks noChangeArrowheads="1"/>
                          </wps:cNvSpPr>
                          <wps:spPr bwMode="auto">
                            <a:xfrm>
                              <a:off x="6441" y="15120"/>
                              <a:ext cx="1463"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Default="0035556E" w:rsidP="00B4505C">
                                <w:r>
                                  <w:t>Position</w:t>
                                </w:r>
                              </w:p>
                            </w:txbxContent>
                          </wps:txbx>
                          <wps:bodyPr rot="0" vert="horz" wrap="square" lIns="91440" tIns="45720" rIns="91440" bIns="45720" anchor="t" anchorCtr="0" upright="1">
                            <a:noAutofit/>
                          </wps:bodyPr>
                        </wps:wsp>
                      </wpg:grpSp>
                      <wps:wsp>
                        <wps:cNvPr id="219" name="Text Box 452"/>
                        <wps:cNvSpPr txBox="1">
                          <a:spLocks noChangeArrowheads="1"/>
                        </wps:cNvSpPr>
                        <wps:spPr bwMode="auto">
                          <a:xfrm>
                            <a:off x="4867" y="12511"/>
                            <a:ext cx="11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meson</w:t>
                              </w:r>
                            </w:p>
                          </w:txbxContent>
                        </wps:txbx>
                        <wps:bodyPr rot="0" vert="horz" wrap="square" lIns="91440" tIns="45720" rIns="91440" bIns="45720" anchor="t" anchorCtr="0" upright="1">
                          <a:noAutofit/>
                        </wps:bodyPr>
                      </wps:wsp>
                      <wps:wsp>
                        <wps:cNvPr id="221" name="Text Box 453"/>
                        <wps:cNvSpPr txBox="1">
                          <a:spLocks noChangeArrowheads="1"/>
                        </wps:cNvSpPr>
                        <wps:spPr bwMode="auto">
                          <a:xfrm>
                            <a:off x="6411" y="13842"/>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n</w:t>
                              </w:r>
                            </w:p>
                          </w:txbxContent>
                        </wps:txbx>
                        <wps:bodyPr rot="0" vert="horz" wrap="square" lIns="91440" tIns="45720" rIns="91440" bIns="45720" anchor="t" anchorCtr="0" upright="1">
                          <a:noAutofit/>
                        </wps:bodyPr>
                      </wps:wsp>
                      <wps:wsp>
                        <wps:cNvPr id="222" name="Text Box 454"/>
                        <wps:cNvSpPr txBox="1">
                          <a:spLocks noChangeArrowheads="1"/>
                        </wps:cNvSpPr>
                        <wps:spPr bwMode="auto">
                          <a:xfrm>
                            <a:off x="3868" y="11699"/>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p</w:t>
                              </w:r>
                              <w:r>
                                <w:rPr>
                                  <w:vertAlign w:val="superscript"/>
                                </w:rPr>
                                <w:t>+</w:t>
                              </w:r>
                            </w:p>
                          </w:txbxContent>
                        </wps:txbx>
                        <wps:bodyPr rot="0" vert="horz" wrap="square" lIns="91440" tIns="45720" rIns="91440" bIns="45720" anchor="t" anchorCtr="0" upright="1">
                          <a:noAutofit/>
                        </wps:bodyPr>
                      </wps:wsp>
                      <wps:wsp>
                        <wps:cNvPr id="223" name="Text Box 455"/>
                        <wps:cNvSpPr txBox="1">
                          <a:spLocks noChangeArrowheads="1"/>
                        </wps:cNvSpPr>
                        <wps:spPr bwMode="auto">
                          <a:xfrm>
                            <a:off x="6409" y="11684"/>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n</w:t>
                              </w:r>
                            </w:p>
                          </w:txbxContent>
                        </wps:txbx>
                        <wps:bodyPr rot="0" vert="horz" wrap="square" lIns="91440" tIns="45720" rIns="91440" bIns="45720" anchor="t" anchorCtr="0" upright="1">
                          <a:noAutofit/>
                        </wps:bodyPr>
                      </wps:wsp>
                      <wps:wsp>
                        <wps:cNvPr id="224" name="Text Box 456"/>
                        <wps:cNvSpPr txBox="1">
                          <a:spLocks noChangeArrowheads="1"/>
                        </wps:cNvSpPr>
                        <wps:spPr bwMode="auto">
                          <a:xfrm>
                            <a:off x="3838" y="13812"/>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p</w:t>
                              </w:r>
                              <w:r>
                                <w:rPr>
                                  <w:vertAlign w:val="superscript"/>
                                </w:rPr>
                                <w:t>+</w:t>
                              </w:r>
                            </w:p>
                          </w:txbxContent>
                        </wps:txbx>
                        <wps:bodyPr rot="0" vert="horz" wrap="square" lIns="91440" tIns="45720" rIns="91440" bIns="45720" anchor="t" anchorCtr="0" upright="1">
                          <a:noAutofit/>
                        </wps:bodyPr>
                      </wps:wsp>
                      <wpg:grpSp>
                        <wpg:cNvPr id="225" name="Group 457"/>
                        <wpg:cNvGrpSpPr>
                          <a:grpSpLocks/>
                        </wpg:cNvGrpSpPr>
                        <wpg:grpSpPr bwMode="auto">
                          <a:xfrm>
                            <a:off x="4136" y="13029"/>
                            <a:ext cx="732" cy="963"/>
                            <a:chOff x="4136" y="13487"/>
                            <a:chExt cx="732" cy="963"/>
                          </a:xfrm>
                        </wpg:grpSpPr>
                        <wps:wsp>
                          <wps:cNvPr id="226" name="AutoShape 458"/>
                          <wps:cNvCnPr>
                            <a:cxnSpLocks noChangeShapeType="1"/>
                          </wps:cNvCnPr>
                          <wps:spPr bwMode="auto">
                            <a:xfrm flipV="1">
                              <a:off x="4136" y="13956"/>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227" name="AutoShape 459"/>
                          <wps:cNvCnPr>
                            <a:cxnSpLocks noChangeShapeType="1"/>
                          </wps:cNvCnPr>
                          <wps:spPr bwMode="auto">
                            <a:xfrm flipV="1">
                              <a:off x="4492" y="1348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28" name="Group 460"/>
                        <wpg:cNvGrpSpPr>
                          <a:grpSpLocks/>
                        </wpg:cNvGrpSpPr>
                        <wpg:grpSpPr bwMode="auto">
                          <a:xfrm>
                            <a:off x="5831" y="13025"/>
                            <a:ext cx="737" cy="968"/>
                            <a:chOff x="5831" y="13483"/>
                            <a:chExt cx="737" cy="968"/>
                          </a:xfrm>
                        </wpg:grpSpPr>
                        <wps:wsp>
                          <wps:cNvPr id="229" name="AutoShape 461"/>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30" name="AutoShape 462"/>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g:grpSp>
                        <wpg:cNvPr id="231" name="Group 463"/>
                        <wpg:cNvGrpSpPr>
                          <a:grpSpLocks/>
                        </wpg:cNvGrpSpPr>
                        <wpg:grpSpPr bwMode="auto">
                          <a:xfrm>
                            <a:off x="4131" y="12059"/>
                            <a:ext cx="737" cy="968"/>
                            <a:chOff x="4131" y="12517"/>
                            <a:chExt cx="737" cy="968"/>
                          </a:xfrm>
                        </wpg:grpSpPr>
                        <wps:wsp>
                          <wps:cNvPr id="232" name="AutoShape 464"/>
                          <wps:cNvCnPr>
                            <a:cxnSpLocks noChangeShapeType="1"/>
                          </wps:cNvCnPr>
                          <wps:spPr bwMode="auto">
                            <a:xfrm flipH="1" flipV="1">
                              <a:off x="4492" y="12991"/>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233" name="AutoShape 465"/>
                          <wps:cNvCnPr>
                            <a:cxnSpLocks noChangeShapeType="1"/>
                          </wps:cNvCnPr>
                          <wps:spPr bwMode="auto">
                            <a:xfrm flipH="1" flipV="1">
                              <a:off x="4131" y="1251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34" name="Group 466"/>
                        <wpg:cNvGrpSpPr>
                          <a:grpSpLocks/>
                        </wpg:cNvGrpSpPr>
                        <wpg:grpSpPr bwMode="auto">
                          <a:xfrm flipH="1">
                            <a:off x="5822" y="12056"/>
                            <a:ext cx="737" cy="968"/>
                            <a:chOff x="5831" y="13483"/>
                            <a:chExt cx="737" cy="968"/>
                          </a:xfrm>
                        </wpg:grpSpPr>
                        <wps:wsp>
                          <wps:cNvPr id="235" name="AutoShape 467"/>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36" name="AutoShape 468"/>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s:wsp>
                        <wps:cNvPr id="237" name="AutoShape 469"/>
                        <wps:cNvCnPr>
                          <a:cxnSpLocks noChangeShapeType="1"/>
                        </wps:cNvCnPr>
                        <wps:spPr bwMode="auto">
                          <a:xfrm>
                            <a:off x="4867" y="13024"/>
                            <a:ext cx="95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5" o:spid="_x0000_s1081" style="position:absolute;left:0;text-align:left;margin-left:36pt;margin-top:24.9pt;width:287.2pt;height:201.8pt;z-index:251655168" coordorigin="2160,11197" coordsize="5744,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">
                <v:group id="Group 446" o:spid="_x0000_s1082" style="position:absolute;left:2160;top:11197;width:960;height:3465" coordorigin="1905,11970" coordsize="960,2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AutoShape 447" o:spid="_x0000_s1083" type="#_x0000_t32" style="position:absolute;left:2715;top:11970;width:0;height:26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ypmsMAAADcAAAADwAAAGRycy9kb3ducmV2LnhtbESPzWrDMBCE74W+g9hCb7UcQ0Jwo4Qk&#10;UAi5hPxAelysjS1irYylWs7bV4FCj8PMfMMsVqNtxUC9N44VTLIcBHHltOFaweX89TEH4QOyxtYx&#10;KXiQh9Xy9WWBpXaRjzScQi0ShH2JCpoQulJKXzVk0WeuI07ezfUWQ5J9LXWPMcFtK4s8n0mLhtNC&#10;gx1tG6rupx+rwMSDGbrdNm7212+vI5nH1Bml3t/G9SeIQGP4D/+1d1pBMSngeSYdAb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MqZrDAAAA3AAAAA8AAAAAAAAAAAAA&#10;AAAAoQIAAGRycy9kb3ducmV2LnhtbFBLBQYAAAAABAAEAPkAAACRAwAAAAA=&#10;">
                    <v:stroke endarrow="block"/>
                  </v:shape>
                  <v:shape id="Text Box 448" o:spid="_x0000_s1084" type="#_x0000_t202" style="position:absolute;left:1905;top:13011;width:96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35556E" w:rsidRDefault="0035556E" w:rsidP="00B4505C">
                          <w:r>
                            <w:t>Time</w:t>
                          </w:r>
                        </w:p>
                      </w:txbxContent>
                    </v:textbox>
                  </v:shape>
                </v:group>
                <v:group id="Group 449" o:spid="_x0000_s1085" style="position:absolute;left:2985;top:14662;width:4919;height:571" coordorigin="2985,15120" coordsize="4919,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AutoShape 450" o:spid="_x0000_s1086" type="#_x0000_t32" style="position:absolute;left:2985;top:15120;width:47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k2sUAAADcAAAADwAAAGRycy9kb3ducmV2LnhtbESPT4vCMBTE78J+h/AWvGlaD7J2jbIs&#10;7CLKHvxDcW+P5tkWm5eSRK1+eiMIHoeZ+Q0znXemEWdyvrasIB0mIIgLq2suFey2P4MPED4ga2ws&#10;k4IreZjP3npTzLS98JrOm1CKCGGfoYIqhDaT0hcVGfRD2xJH72CdwRClK6V2eIlw08hRkoylwZrj&#10;QoUtfVdUHDcno2C/mpzya/5HyzydLP/RGX/b/irVf+++PkEE6sIr/GwvtIJROobHmXg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bk2sUAAADcAAAADwAAAAAAAAAA&#10;AAAAAAChAgAAZHJzL2Rvd25yZXYueG1sUEsFBgAAAAAEAAQA+QAAAJMDAAAAAA==&#10;">
                    <v:stroke endarrow="block"/>
                  </v:shape>
                  <v:shape id="Text Box 451" o:spid="_x0000_s1087" type="#_x0000_t202" style="position:absolute;left:6441;top:15120;width:1463;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35556E" w:rsidRDefault="0035556E" w:rsidP="00B4505C">
                          <w:r>
                            <w:t>Position</w:t>
                          </w:r>
                        </w:p>
                      </w:txbxContent>
                    </v:textbox>
                  </v:shape>
                </v:group>
                <v:shape id="Text Box 452" o:spid="_x0000_s1088" type="#_x0000_t202" style="position:absolute;left:4867;top:12511;width:11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35556E" w:rsidRPr="002A5ACD" w:rsidRDefault="0035556E" w:rsidP="00B4505C">
                        <w:r>
                          <w:t>meson</w:t>
                        </w:r>
                      </w:p>
                    </w:txbxContent>
                  </v:textbox>
                </v:shape>
                <v:shape id="Text Box 453" o:spid="_x0000_s1089" type="#_x0000_t202" style="position:absolute;left:6411;top:13842;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35556E" w:rsidRPr="002A5ACD" w:rsidRDefault="0035556E" w:rsidP="00B4505C">
                        <w:r>
                          <w:t>n</w:t>
                        </w:r>
                      </w:p>
                    </w:txbxContent>
                  </v:textbox>
                </v:shape>
                <v:shape id="Text Box 454" o:spid="_x0000_s1090" type="#_x0000_t202" style="position:absolute;left:3868;top:11699;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35556E" w:rsidRPr="002A5ACD" w:rsidRDefault="0035556E" w:rsidP="00B4505C">
                        <w:r>
                          <w:t>p</w:t>
                        </w:r>
                        <w:r>
                          <w:rPr>
                            <w:vertAlign w:val="superscript"/>
                          </w:rPr>
                          <w:t>+</w:t>
                        </w:r>
                      </w:p>
                    </w:txbxContent>
                  </v:textbox>
                </v:shape>
                <v:shape id="Text Box 455" o:spid="_x0000_s1091" type="#_x0000_t202" style="position:absolute;left:6409;top:11684;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35556E" w:rsidRPr="002A5ACD" w:rsidRDefault="0035556E" w:rsidP="00B4505C">
                        <w:r>
                          <w:t>n</w:t>
                        </w:r>
                      </w:p>
                    </w:txbxContent>
                  </v:textbox>
                </v:shape>
                <v:shape id="Text Box 456" o:spid="_x0000_s1092" type="#_x0000_t202" style="position:absolute;left:3838;top:13812;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35556E" w:rsidRPr="002A5ACD" w:rsidRDefault="0035556E" w:rsidP="00B4505C">
                        <w:r>
                          <w:t>p</w:t>
                        </w:r>
                        <w:r>
                          <w:rPr>
                            <w:vertAlign w:val="superscript"/>
                          </w:rPr>
                          <w:t>+</w:t>
                        </w:r>
                      </w:p>
                    </w:txbxContent>
                  </v:textbox>
                </v:shape>
                <v:group id="Group 457" o:spid="_x0000_s1093" style="position:absolute;left:4136;top:13029;width:732;height:963" coordorigin="4136,13487" coordsize="732,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AutoShape 458" o:spid="_x0000_s1094" type="#_x0000_t32" style="position:absolute;left:4136;top:13956;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2L9cUAAADcAAAADwAAAGRycy9kb3ducmV2LnhtbESPQWvCQBSE7wX/w/IEb3VjxLREVxFp&#10;UaEX03rw9sg+s2mzb0N2o+m/7xYKPQ4z8w2z2gy2ETfqfO1YwWyagCAuna65UvDx/vr4DMIHZI2N&#10;Y1LwTR4269HDCnPt7nyiWxEqESHsc1RgQmhzKX1pyKKfupY4elfXWQxRdpXUHd4j3DYyTZJMWqw5&#10;LhhsaWeo/Cp6q6A/v2W7/ctx0e6fPov+eGETaK7UZDxslyACDeE//Nc+aAVpmsHvmXg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2L9cUAAADcAAAADwAAAAAAAAAA&#10;AAAAAAChAgAAZHJzL2Rvd25yZXYueG1sUEsFBgAAAAAEAAQA+QAAAJMDAAAAAA==&#10;" strokecolor="red" strokeweight="1pt">
                    <v:stroke endarrow="block" endarrowlength="short"/>
                  </v:shape>
                  <v:shape id="AutoShape 459" o:spid="_x0000_s1095" type="#_x0000_t32" style="position:absolute;left:4492;top:13487;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gOacQAAADcAAAADwAAAGRycy9kb3ducmV2LnhtbESPQWvCQBSE7wX/w/IEb3VjDraNriJG&#10;acFLq6LXR/aZRLNvw+6q6b93hUKPw8x8w0znnWnEjZyvLSsYDRMQxIXVNZcK9rv16zsIH5A1NpZJ&#10;wS95mM96L1PMtL3zD922oRQRwj5DBVUIbSalLyoy6Ie2JY7eyTqDIUpXSu3wHuGmkWmSjKXBmuNC&#10;hS0tKyou26tR8NHm35+uOW8cH6Q/7vLrJl+RUoN+t5iACNSF//Bf+0srSNM3eJ6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5pxAAAANwAAAAPAAAAAAAAAAAA&#10;AAAAAKECAABkcnMvZG93bnJldi54bWxQSwUGAAAAAAQABAD5AAAAkgMAAAAA&#10;" strokecolor="red" strokeweight="1pt">
                    <v:stroke endarrowlength="short"/>
                  </v:shape>
                </v:group>
                <v:group id="Group 460" o:spid="_x0000_s1096" style="position:absolute;left:5831;top:13025;width:737;height:968"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AutoShape 461" o:spid="_x0000_s1097"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yX9MYAAADcAAAADwAAAGRycy9kb3ducmV2LnhtbESPzWvCQBTE74X+D8sreKubRrAa3YRS&#10;UMSSgx8Xb8/sywfNvo3ZVeN/3y0Uehxm5jfMMhtMK27Uu8aygrdxBIK4sLrhSsHxsHqdgXAeWWNr&#10;mRQ8yEGWPj8tMdH2zju67X0lAoRdggpq77tESlfUZNCNbUccvNL2Bn2QfSV1j/cAN62Mo2gqDTYc&#10;Fmrs6LOm4nt/NQpwkufmsco35wuZNZ625df7pFRq9DJ8LEB4Gvx/+K+90QrieA6/Z8IRkO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cl/TGAAAA3AAAAA8AAAAAAAAA&#10;AAAAAAAAoQIAAGRycy9kb3ducmV2LnhtbFBLBQYAAAAABAAEAPkAAACUAwAAAAA=&#10;" strokecolor="#92d050" strokeweight="1pt">
                    <v:stroke endarrow="block" endarrowlength="short"/>
                  </v:shape>
                  <v:shape id="AutoShape 462" o:spid="_x0000_s1098"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hvuMEAAADcAAAADwAAAGRycy9kb3ducmV2LnhtbERP3WrCMBS+F/YO4Qx2I5pOQbZqLLNM&#10;3K3dHuDYHJuy5qQmmVaffrkQvPz4/lfFYDtxJh9axwpepxkI4trplhsFP9/byRuIEJE1do5JwZUC&#10;FOun0Qpz7S68p3MVG5FCOOSowMTY51KG2pDFMHU9ceKOzluMCfpGao+XFG47OcuyhbTYcmow2FNp&#10;qP6t/qyC0+f83Zphd9yYMD5U8WDKmzdKvTwPH0sQkYb4EN/dX1rBbJ7mpzPpCM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SG+4wQAAANwAAAAPAAAAAAAAAAAAAAAA&#10;AKECAABkcnMvZG93bnJldi54bWxQSwUGAAAAAAQABAD5AAAAjwMAAAAA&#10;" strokecolor="#92d050" strokeweight="1pt">
                    <v:stroke endarrowlength="short"/>
                  </v:shape>
                </v:group>
                <v:group id="Group 463" o:spid="_x0000_s1099" style="position:absolute;left:4131;top:12059;width:737;height:968" coordorigin="4131,12517"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AutoShape 464" o:spid="_x0000_s1100" type="#_x0000_t32" style="position:absolute;left:4492;top:12991;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ndHsYAAADcAAAADwAAAGRycy9kb3ducmV2LnhtbESPQWvCQBSE7wX/w/KEXkrdNIFiU1ex&#10;gZZecqiK4u2RfU2C2bdhd43pv+8KgsdhZr5hFqvRdGIg51vLCl5mCQjiyuqWawW77efzHIQPyBo7&#10;y6TgjzyslpOHBebaXviHhk2oRYSwz1FBE0KfS+mrhgz6me2Jo/drncEQpauldniJcNPJNElepcGW&#10;40KDPRUNVafN2SgYy/2x3r190blrt/Ip/cgKVx6UepyO63cQgcZwD9/a31pBmqVwPROP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Z3R7GAAAA3AAAAA8AAAAAAAAA&#10;AAAAAAAAoQIAAGRycy9kb3ducmV2LnhtbFBLBQYAAAAABAAEAPkAAACUAwAAAAA=&#10;" strokecolor="red" strokeweight="1pt">
                    <v:stroke endarrow="block" endarrowlength="short"/>
                  </v:shape>
                  <v:shape id="AutoShape 465" o:spid="_x0000_s1101" type="#_x0000_t32" style="position:absolute;left:4131;top:1251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Q28UAAADcAAAADwAAAGRycy9kb3ducmV2LnhtbESPQWvCQBSE7wX/w/IK3uqmBqVNXUVE&#10;oVAtmAr2+Mi+JqHZt2F3Ncm/d4VCj8PMfMMsVr1pxJWcry0reJ4kIIgLq2suFZy+dk8vIHxA1thY&#10;JgUDeVgtRw8LzLTt+EjXPJQiQthnqKAKoc2k9EVFBv3EtsTR+7HOYIjSlVI77CLcNHKaJHNpsOa4&#10;UGFLm4qK3/xiImV47dLZId3uXflxlp/fgzmuc6XGj/36DUSgPvyH/9rvWsE0TeF+Jh4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BQ28UAAADcAAAADwAAAAAAAAAA&#10;AAAAAAChAgAAZHJzL2Rvd25yZXYueG1sUEsFBgAAAAAEAAQA+QAAAJMDAAAAAA==&#10;" strokecolor="red" strokeweight="1pt">
                    <v:stroke endarrowlength="short"/>
                  </v:shape>
                </v:group>
                <v:group id="Group 466" o:spid="_x0000_s1102" style="position:absolute;left:5822;top:12056;width:737;height:968;flip:x"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IQxabCAAAA3AAAAA8A&#10;AAAAAAAAAAAAAAAAqgIAAGRycy9kb3ducmV2LnhtbFBLBQYAAAAABAAEAPoAAACZAwAAAAA=&#10;">
                  <v:shape id="AutoShape 467" o:spid="_x0000_s1103"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gLLMQAAADcAAAADwAAAGRycy9kb3ducmV2LnhtbESPT2vCQBTE7wW/w/IEb3WjQSvRVUSw&#10;iCWHqhdvz+zLH8y+TbOrxm/fFQo9DjPzG2ax6kwt7tS6yrKC0TACQZxZXXGh4HTcvs9AOI+ssbZM&#10;Cp7kYLXsvS0w0fbB33Q/+EIECLsEFZTeN4mULivJoBvahjh4uW0N+iDbQuoWHwFuajmOoqk0WHFY&#10;KLGhTUnZ9XAzCjBOU/PcprvLD5lPPO/zr484V2rQ79ZzEJ46/x/+a++0gnE8gd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yAssxAAAANwAAAAPAAAAAAAAAAAA&#10;AAAAAKECAABkcnMvZG93bnJldi54bWxQSwUGAAAAAAQABAD5AAAAkgMAAAAA&#10;" strokecolor="#92d050" strokeweight="1pt">
                    <v:stroke endarrow="block" endarrowlength="short"/>
                  </v:shape>
                  <v:shape id="AutoShape 468" o:spid="_x0000_s1104"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SV8MAAADcAAAADwAAAGRycy9kb3ducmV2LnhtbESP0WoCMRRE3wv+Q7hCX0rNVkHs1ihW&#10;LPra1Q+4bq6bpZubNYm6+vVGKPg4zMwZZjrvbCPO5EPtWMHHIANBXDpdc6Vgt/15n4AIEVlj45gU&#10;XCnAfNZ7mWKu3YV/6VzESiQIhxwVmBjbXMpQGrIYBq4lTt7BeYsxSV9J7fGS4LaRwywbS4s1pwWD&#10;LS0NlX/FySo4rkaf1nTrw7cJb/si7s3y5o1Sr/1u8QUiUhef4f/2RisYjsbwOJOOgJ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tUlfDAAAA3AAAAA8AAAAAAAAAAAAA&#10;AAAAoQIAAGRycy9kb3ducmV2LnhtbFBLBQYAAAAABAAEAPkAAACRAwAAAAA=&#10;" strokecolor="#92d050" strokeweight="1pt">
                    <v:stroke endarrowlength="short"/>
                  </v:shape>
                </v:group>
                <v:shape id="AutoShape 469" o:spid="_x0000_s1105" type="#_x0000_t32" style="position:absolute;left:4867;top:13024;width:9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NqpMcAAADcAAAADwAAAGRycy9kb3ducmV2LnhtbESP3WoCMRSE7wt9h3AKvSk1q1Itq1GK&#10;UFCK+NOCt4fN6WbZzUnYxHXbp2+EgpfDzHzDzJe9bURHbagcKxgOMhDEhdMVlwq+Pt+fX0GEiKyx&#10;cUwKfijAcnF/N8dcuwsfqDvGUiQIhxwVmBh9LmUoDFkMA+eJk/ftWosxybaUusVLgttGjrJsIi1W&#10;nBYMeloZKurj2Sqou3p32L8E/3T+pcmHN9vN+KSVenzo32YgIvXxFv5vr7WC0XgK1zPpCM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U2qkxwAAANwAAAAPAAAAAAAA&#10;AAAAAAAAAKECAABkcnMvZG93bnJldi54bWxQSwUGAAAAAAQABAD5AAAAlQMAAAAA&#10;">
                  <v:stroke dashstyle="dash"/>
                </v:shape>
              </v:group>
            </w:pict>
          </mc:Fallback>
        </mc:AlternateContent>
      </w:r>
      <w:r w:rsidR="00B4505C" w:rsidRPr="00966122">
        <w:rPr>
          <w:rStyle w:val="Questionnumber"/>
        </w:rPr>
        <w:t>b</w:t>
      </w:r>
      <w:r w:rsidR="00B4505C" w:rsidRPr="00966122">
        <w:rPr>
          <w:rStyle w:val="Questionnumber"/>
        </w:rPr>
        <w:tab/>
      </w: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CB0297" w:rsidRDefault="00CB0297" w:rsidP="00B4505C">
      <w:pPr>
        <w:ind w:left="1134"/>
        <w:rPr>
          <w:rStyle w:val="Questionnumber"/>
        </w:rPr>
      </w:pPr>
    </w:p>
    <w:p w:rsidR="00CB0297" w:rsidRDefault="00CB0297" w:rsidP="00CB0297">
      <w:pPr>
        <w:pStyle w:val="Questiontexta"/>
        <w:rPr>
          <w:rStyle w:val="Questionnumber"/>
        </w:rPr>
      </w:pPr>
    </w:p>
    <w:p w:rsidR="00B4505C" w:rsidRPr="00966122" w:rsidRDefault="00B4505C" w:rsidP="00CB0297">
      <w:pPr>
        <w:pStyle w:val="Questiontexta"/>
        <w:rPr>
          <w:rStyle w:val="Questionnumber"/>
        </w:rPr>
      </w:pPr>
      <w:r w:rsidRPr="00966122">
        <w:rPr>
          <w:rStyle w:val="Questionnumber"/>
        </w:rPr>
        <w:t>c</w:t>
      </w:r>
      <w:r w:rsidRPr="00966122">
        <w:rPr>
          <w:rStyle w:val="Questionnumber"/>
        </w:rPr>
        <w:tab/>
      </w:r>
    </w:p>
    <w:p w:rsidR="00B4505C" w:rsidRPr="00966122" w:rsidRDefault="00583FB3" w:rsidP="00E60900">
      <w:pPr>
        <w:pStyle w:val="equations"/>
      </w:pPr>
      <w:r>
        <w:rPr>
          <w:noProof/>
          <w:lang w:eastAsia="en-AU"/>
        </w:rPr>
        <mc:AlternateContent>
          <mc:Choice Requires="wpg">
            <w:drawing>
              <wp:anchor distT="0" distB="0" distL="114300" distR="114300" simplePos="0" relativeHeight="251656192" behindDoc="0" locked="0" layoutInCell="1" allowOverlap="1">
                <wp:simplePos x="0" y="0"/>
                <wp:positionH relativeFrom="column">
                  <wp:posOffset>425450</wp:posOffset>
                </wp:positionH>
                <wp:positionV relativeFrom="paragraph">
                  <wp:posOffset>20955</wp:posOffset>
                </wp:positionV>
                <wp:extent cx="3647440" cy="2562860"/>
                <wp:effectExtent l="0" t="20955" r="3810" b="0"/>
                <wp:wrapNone/>
                <wp:docPr id="183" name="Group 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7440" cy="2562860"/>
                          <a:chOff x="2160" y="11197"/>
                          <a:chExt cx="5744" cy="4036"/>
                        </a:xfrm>
                      </wpg:grpSpPr>
                      <wpg:grpSp>
                        <wpg:cNvPr id="185" name="Group 471"/>
                        <wpg:cNvGrpSpPr>
                          <a:grpSpLocks/>
                        </wpg:cNvGrpSpPr>
                        <wpg:grpSpPr bwMode="auto">
                          <a:xfrm>
                            <a:off x="2160" y="11197"/>
                            <a:ext cx="960" cy="3465"/>
                            <a:chOff x="1905" y="11970"/>
                            <a:chExt cx="960" cy="2670"/>
                          </a:xfrm>
                        </wpg:grpSpPr>
                        <wps:wsp>
                          <wps:cNvPr id="186" name="AutoShape 472"/>
                          <wps:cNvCnPr>
                            <a:cxnSpLocks noChangeShapeType="1"/>
                          </wps:cNvCnPr>
                          <wps:spPr bwMode="auto">
                            <a:xfrm flipV="1">
                              <a:off x="2715" y="11970"/>
                              <a:ext cx="0" cy="2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Text Box 473"/>
                          <wps:cNvSpPr txBox="1">
                            <a:spLocks noChangeArrowheads="1"/>
                          </wps:cNvSpPr>
                          <wps:spPr bwMode="auto">
                            <a:xfrm>
                              <a:off x="1905" y="13011"/>
                              <a:ext cx="96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Default="0035556E" w:rsidP="00B4505C">
                                <w:r>
                                  <w:t>Time</w:t>
                                </w:r>
                              </w:p>
                            </w:txbxContent>
                          </wps:txbx>
                          <wps:bodyPr rot="0" vert="horz" wrap="square" lIns="91440" tIns="45720" rIns="91440" bIns="45720" anchor="t" anchorCtr="0" upright="1">
                            <a:noAutofit/>
                          </wps:bodyPr>
                        </wps:wsp>
                      </wpg:grpSp>
                      <wpg:grpSp>
                        <wpg:cNvPr id="188" name="Group 474"/>
                        <wpg:cNvGrpSpPr>
                          <a:grpSpLocks/>
                        </wpg:cNvGrpSpPr>
                        <wpg:grpSpPr bwMode="auto">
                          <a:xfrm>
                            <a:off x="2985" y="14662"/>
                            <a:ext cx="4919" cy="571"/>
                            <a:chOff x="2985" y="15120"/>
                            <a:chExt cx="4919" cy="571"/>
                          </a:xfrm>
                        </wpg:grpSpPr>
                        <wps:wsp>
                          <wps:cNvPr id="189" name="AutoShape 475"/>
                          <wps:cNvCnPr>
                            <a:cxnSpLocks noChangeShapeType="1"/>
                          </wps:cNvCnPr>
                          <wps:spPr bwMode="auto">
                            <a:xfrm>
                              <a:off x="2985" y="15120"/>
                              <a:ext cx="47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Text Box 476"/>
                          <wps:cNvSpPr txBox="1">
                            <a:spLocks noChangeArrowheads="1"/>
                          </wps:cNvSpPr>
                          <wps:spPr bwMode="auto">
                            <a:xfrm>
                              <a:off x="6441" y="15120"/>
                              <a:ext cx="1463"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Default="0035556E" w:rsidP="00B4505C">
                                <w:r>
                                  <w:t>Position</w:t>
                                </w:r>
                              </w:p>
                            </w:txbxContent>
                          </wps:txbx>
                          <wps:bodyPr rot="0" vert="horz" wrap="square" lIns="91440" tIns="45720" rIns="91440" bIns="45720" anchor="t" anchorCtr="0" upright="1">
                            <a:noAutofit/>
                          </wps:bodyPr>
                        </wps:wsp>
                      </wpg:grpSp>
                      <wps:wsp>
                        <wps:cNvPr id="191" name="Text Box 477"/>
                        <wps:cNvSpPr txBox="1">
                          <a:spLocks noChangeArrowheads="1"/>
                        </wps:cNvSpPr>
                        <wps:spPr bwMode="auto">
                          <a:xfrm>
                            <a:off x="4867" y="12511"/>
                            <a:ext cx="11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pion</w:t>
                              </w:r>
                            </w:p>
                          </w:txbxContent>
                        </wps:txbx>
                        <wps:bodyPr rot="0" vert="horz" wrap="square" lIns="91440" tIns="45720" rIns="91440" bIns="45720" anchor="t" anchorCtr="0" upright="1">
                          <a:noAutofit/>
                        </wps:bodyPr>
                      </wps:wsp>
                      <wps:wsp>
                        <wps:cNvPr id="193" name="Text Box 478"/>
                        <wps:cNvSpPr txBox="1">
                          <a:spLocks noChangeArrowheads="1"/>
                        </wps:cNvSpPr>
                        <wps:spPr bwMode="auto">
                          <a:xfrm>
                            <a:off x="6411" y="13842"/>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p</w:t>
                              </w:r>
                              <w:r w:rsidRPr="00C00C4B">
                                <w:rPr>
                                  <w:vertAlign w:val="superscript"/>
                                </w:rPr>
                                <w:t>+</w:t>
                              </w:r>
                            </w:p>
                          </w:txbxContent>
                        </wps:txbx>
                        <wps:bodyPr rot="0" vert="horz" wrap="square" lIns="91440" tIns="45720" rIns="91440" bIns="45720" anchor="t" anchorCtr="0" upright="1">
                          <a:noAutofit/>
                        </wps:bodyPr>
                      </wps:wsp>
                      <wps:wsp>
                        <wps:cNvPr id="194" name="Text Box 479"/>
                        <wps:cNvSpPr txBox="1">
                          <a:spLocks noChangeArrowheads="1"/>
                        </wps:cNvSpPr>
                        <wps:spPr bwMode="auto">
                          <a:xfrm>
                            <a:off x="3868" y="11699"/>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p</w:t>
                              </w:r>
                              <w:r>
                                <w:rPr>
                                  <w:vertAlign w:val="superscript"/>
                                </w:rPr>
                                <w:t>+</w:t>
                              </w:r>
                            </w:p>
                          </w:txbxContent>
                        </wps:txbx>
                        <wps:bodyPr rot="0" vert="horz" wrap="square" lIns="91440" tIns="45720" rIns="91440" bIns="45720" anchor="t" anchorCtr="0" upright="1">
                          <a:noAutofit/>
                        </wps:bodyPr>
                      </wps:wsp>
                      <wps:wsp>
                        <wps:cNvPr id="195" name="Text Box 480"/>
                        <wps:cNvSpPr txBox="1">
                          <a:spLocks noChangeArrowheads="1"/>
                        </wps:cNvSpPr>
                        <wps:spPr bwMode="auto">
                          <a:xfrm>
                            <a:off x="6409" y="11684"/>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n</w:t>
                              </w:r>
                            </w:p>
                          </w:txbxContent>
                        </wps:txbx>
                        <wps:bodyPr rot="0" vert="horz" wrap="square" lIns="91440" tIns="45720" rIns="91440" bIns="45720" anchor="t" anchorCtr="0" upright="1">
                          <a:noAutofit/>
                        </wps:bodyPr>
                      </wps:wsp>
                      <wps:wsp>
                        <wps:cNvPr id="196" name="Text Box 481"/>
                        <wps:cNvSpPr txBox="1">
                          <a:spLocks noChangeArrowheads="1"/>
                        </wps:cNvSpPr>
                        <wps:spPr bwMode="auto">
                          <a:xfrm>
                            <a:off x="3838" y="13812"/>
                            <a:ext cx="5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A5ACD" w:rsidRDefault="0035556E" w:rsidP="00B4505C">
                              <w:r>
                                <w:t>n</w:t>
                              </w:r>
                            </w:p>
                          </w:txbxContent>
                        </wps:txbx>
                        <wps:bodyPr rot="0" vert="horz" wrap="square" lIns="91440" tIns="45720" rIns="91440" bIns="45720" anchor="t" anchorCtr="0" upright="1">
                          <a:noAutofit/>
                        </wps:bodyPr>
                      </wps:wsp>
                      <wpg:grpSp>
                        <wpg:cNvPr id="197" name="Group 482"/>
                        <wpg:cNvGrpSpPr>
                          <a:grpSpLocks/>
                        </wpg:cNvGrpSpPr>
                        <wpg:grpSpPr bwMode="auto">
                          <a:xfrm>
                            <a:off x="4136" y="13029"/>
                            <a:ext cx="732" cy="963"/>
                            <a:chOff x="4136" y="13487"/>
                            <a:chExt cx="732" cy="963"/>
                          </a:xfrm>
                        </wpg:grpSpPr>
                        <wps:wsp>
                          <wps:cNvPr id="198" name="AutoShape 483"/>
                          <wps:cNvCnPr>
                            <a:cxnSpLocks noChangeShapeType="1"/>
                          </wps:cNvCnPr>
                          <wps:spPr bwMode="auto">
                            <a:xfrm flipV="1">
                              <a:off x="4136" y="13956"/>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199" name="AutoShape 484"/>
                          <wps:cNvCnPr>
                            <a:cxnSpLocks noChangeShapeType="1"/>
                          </wps:cNvCnPr>
                          <wps:spPr bwMode="auto">
                            <a:xfrm flipV="1">
                              <a:off x="4492" y="1348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00" name="Group 485"/>
                        <wpg:cNvGrpSpPr>
                          <a:grpSpLocks/>
                        </wpg:cNvGrpSpPr>
                        <wpg:grpSpPr bwMode="auto">
                          <a:xfrm>
                            <a:off x="5831" y="13025"/>
                            <a:ext cx="737" cy="968"/>
                            <a:chOff x="5831" y="13483"/>
                            <a:chExt cx="737" cy="968"/>
                          </a:xfrm>
                        </wpg:grpSpPr>
                        <wps:wsp>
                          <wps:cNvPr id="201" name="AutoShape 486"/>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02" name="AutoShape 487"/>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g:grpSp>
                        <wpg:cNvPr id="203" name="Group 488"/>
                        <wpg:cNvGrpSpPr>
                          <a:grpSpLocks/>
                        </wpg:cNvGrpSpPr>
                        <wpg:grpSpPr bwMode="auto">
                          <a:xfrm>
                            <a:off x="4131" y="12059"/>
                            <a:ext cx="737" cy="968"/>
                            <a:chOff x="4131" y="12517"/>
                            <a:chExt cx="737" cy="968"/>
                          </a:xfrm>
                        </wpg:grpSpPr>
                        <wps:wsp>
                          <wps:cNvPr id="204" name="AutoShape 489"/>
                          <wps:cNvCnPr>
                            <a:cxnSpLocks noChangeShapeType="1"/>
                          </wps:cNvCnPr>
                          <wps:spPr bwMode="auto">
                            <a:xfrm flipH="1" flipV="1">
                              <a:off x="4492" y="12991"/>
                              <a:ext cx="376" cy="494"/>
                            </a:xfrm>
                            <a:prstGeom prst="straightConnector1">
                              <a:avLst/>
                            </a:prstGeom>
                            <a:noFill/>
                            <a:ln w="12700">
                              <a:solidFill>
                                <a:srgbClr val="FF0000"/>
                              </a:solidFill>
                              <a:round/>
                              <a:headEnd/>
                              <a:tailEnd type="triangle" w="med" len="sm"/>
                            </a:ln>
                            <a:extLst>
                              <a:ext uri="{909E8E84-426E-40DD-AFC4-6F175D3DCCD1}">
                                <a14:hiddenFill xmlns:a14="http://schemas.microsoft.com/office/drawing/2010/main">
                                  <a:noFill/>
                                </a14:hiddenFill>
                              </a:ext>
                            </a:extLst>
                          </wps:spPr>
                          <wps:bodyPr/>
                        </wps:wsp>
                        <wps:wsp>
                          <wps:cNvPr id="205" name="AutoShape 490"/>
                          <wps:cNvCnPr>
                            <a:cxnSpLocks noChangeShapeType="1"/>
                          </wps:cNvCnPr>
                          <wps:spPr bwMode="auto">
                            <a:xfrm flipH="1" flipV="1">
                              <a:off x="4131" y="12517"/>
                              <a:ext cx="376" cy="494"/>
                            </a:xfrm>
                            <a:prstGeom prst="straightConnector1">
                              <a:avLst/>
                            </a:prstGeom>
                            <a:noFill/>
                            <a:ln w="12700">
                              <a:solidFill>
                                <a:srgbClr val="FF0000"/>
                              </a:solidFill>
                              <a:round/>
                              <a:headEnd/>
                              <a:tailEnd type="none" w="med" len="sm"/>
                            </a:ln>
                            <a:extLst>
                              <a:ext uri="{909E8E84-426E-40DD-AFC4-6F175D3DCCD1}">
                                <a14:hiddenFill xmlns:a14="http://schemas.microsoft.com/office/drawing/2010/main">
                                  <a:noFill/>
                                </a14:hiddenFill>
                              </a:ext>
                            </a:extLst>
                          </wps:spPr>
                          <wps:bodyPr/>
                        </wps:wsp>
                      </wpg:grpSp>
                      <wpg:grpSp>
                        <wpg:cNvPr id="206" name="Group 491"/>
                        <wpg:cNvGrpSpPr>
                          <a:grpSpLocks/>
                        </wpg:cNvGrpSpPr>
                        <wpg:grpSpPr bwMode="auto">
                          <a:xfrm flipH="1">
                            <a:off x="5822" y="12056"/>
                            <a:ext cx="737" cy="968"/>
                            <a:chOff x="5831" y="13483"/>
                            <a:chExt cx="737" cy="968"/>
                          </a:xfrm>
                        </wpg:grpSpPr>
                        <wps:wsp>
                          <wps:cNvPr id="207" name="AutoShape 492"/>
                          <wps:cNvCnPr>
                            <a:cxnSpLocks noChangeShapeType="1"/>
                          </wps:cNvCnPr>
                          <wps:spPr bwMode="auto">
                            <a:xfrm flipH="1" flipV="1">
                              <a:off x="6192" y="13957"/>
                              <a:ext cx="376" cy="494"/>
                            </a:xfrm>
                            <a:prstGeom prst="straightConnector1">
                              <a:avLst/>
                            </a:prstGeom>
                            <a:noFill/>
                            <a:ln w="12700">
                              <a:solidFill>
                                <a:srgbClr val="92D050"/>
                              </a:solidFill>
                              <a:round/>
                              <a:headEnd/>
                              <a:tailEnd type="triangle" w="med" len="sm"/>
                            </a:ln>
                            <a:extLst>
                              <a:ext uri="{909E8E84-426E-40DD-AFC4-6F175D3DCCD1}">
                                <a14:hiddenFill xmlns:a14="http://schemas.microsoft.com/office/drawing/2010/main">
                                  <a:noFill/>
                                </a14:hiddenFill>
                              </a:ext>
                            </a:extLst>
                          </wps:spPr>
                          <wps:bodyPr/>
                        </wps:wsp>
                        <wps:wsp>
                          <wps:cNvPr id="208" name="AutoShape 493"/>
                          <wps:cNvCnPr>
                            <a:cxnSpLocks noChangeShapeType="1"/>
                          </wps:cNvCnPr>
                          <wps:spPr bwMode="auto">
                            <a:xfrm flipH="1" flipV="1">
                              <a:off x="5831" y="13483"/>
                              <a:ext cx="376" cy="494"/>
                            </a:xfrm>
                            <a:prstGeom prst="straightConnector1">
                              <a:avLst/>
                            </a:prstGeom>
                            <a:noFill/>
                            <a:ln w="12700">
                              <a:solidFill>
                                <a:srgbClr val="92D050"/>
                              </a:solidFill>
                              <a:round/>
                              <a:headEnd/>
                              <a:tailEnd type="none" w="med" len="sm"/>
                            </a:ln>
                            <a:extLst>
                              <a:ext uri="{909E8E84-426E-40DD-AFC4-6F175D3DCCD1}">
                                <a14:hiddenFill xmlns:a14="http://schemas.microsoft.com/office/drawing/2010/main">
                                  <a:noFill/>
                                </a14:hiddenFill>
                              </a:ext>
                            </a:extLst>
                          </wps:spPr>
                          <wps:bodyPr/>
                        </wps:wsp>
                      </wpg:grpSp>
                      <wps:wsp>
                        <wps:cNvPr id="209" name="AutoShape 494"/>
                        <wps:cNvCnPr>
                          <a:cxnSpLocks noChangeShapeType="1"/>
                        </wps:cNvCnPr>
                        <wps:spPr bwMode="auto">
                          <a:xfrm>
                            <a:off x="4867" y="13024"/>
                            <a:ext cx="95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0" o:spid="_x0000_s1106" style="position:absolute;left:0;text-align:left;margin-left:33.5pt;margin-top:1.65pt;width:287.2pt;height:201.8pt;z-index:251656192" coordorigin="2160,11197" coordsize="5744,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">
                <v:group id="Group 471" o:spid="_x0000_s1107" style="position:absolute;left:2160;top:11197;width:960;height:3465" coordorigin="1905,11970" coordsize="960,2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AutoShape 472" o:spid="_x0000_s1108" type="#_x0000_t32" style="position:absolute;left:2715;top:11970;width:0;height:26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hbYsEAAADcAAAADwAAAGRycy9kb3ducmV2LnhtbERPTWvDMAy9D/ofjAq7rU4HLSWrE7ZA&#10;IfQy1g62o4jVxDSWQ+zF6b+fB4Pe9Hif2pez7cVEozeOFaxXGQjixmnDrYLP8+FpB8IHZI29Y1Jw&#10;Iw9lsXjYY65d5A+aTqEVKYR9jgq6EIZcSt90ZNGv3ECcuIsbLYYEx1bqEWMKt718zrKttGg4NXQ4&#10;UNVRcz39WAUmvptpqKv4dvz69jqSuW2cUepxOb++gAg0h7v4313rNH+3hb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2FtiwQAAANwAAAAPAAAAAAAAAAAAAAAA&#10;AKECAABkcnMvZG93bnJldi54bWxQSwUGAAAAAAQABAD5AAAAjwMAAAAA&#10;">
                    <v:stroke endarrow="block"/>
                  </v:shape>
                  <v:shape id="Text Box 473" o:spid="_x0000_s1109" type="#_x0000_t202" style="position:absolute;left:1905;top:13011;width:96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35556E" w:rsidRDefault="0035556E" w:rsidP="00B4505C">
                          <w:r>
                            <w:t>Time</w:t>
                          </w:r>
                        </w:p>
                      </w:txbxContent>
                    </v:textbox>
                  </v:shape>
                </v:group>
                <v:group id="Group 474" o:spid="_x0000_s1110" style="position:absolute;left:2985;top:14662;width:4919;height:571" coordorigin="2985,15120" coordsize="4919,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AutoShape 475" o:spid="_x0000_s1111" type="#_x0000_t32" style="position:absolute;left:2985;top:15120;width:47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aEU8QAAADcAAAADwAAAGRycy9kb3ducmV2LnhtbERPTWvCQBC9F/oflin01mziQUzqGkqh&#10;IhYPagn1NmTHJDQ7G3ZXjf56t1DobR7vc+blaHpxJuc7ywqyJAVBXFvdcaPga//xMgPhA7LG3jIp&#10;uJKHcvH4MMdC2wtv6bwLjYgh7AtU0IYwFFL6uiWDPrEDceSO1hkMEbpGaoeXGG56OUnTqTTYcWxo&#10;caD3luqf3cko+P7MT9W12tC6yvL1AZ3xt/1Sqeen8e0VRKAx/Iv/3Csd589y+H0mX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VoRTxAAAANwAAAAPAAAAAAAAAAAA&#10;AAAAAKECAABkcnMvZG93bnJldi54bWxQSwUGAAAAAAQABAD5AAAAkgMAAAAA&#10;">
                    <v:stroke endarrow="block"/>
                  </v:shape>
                  <v:shape id="Text Box 476" o:spid="_x0000_s1112" type="#_x0000_t202" style="position:absolute;left:6441;top:15120;width:1463;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35556E" w:rsidRDefault="0035556E" w:rsidP="00B4505C">
                          <w:r>
                            <w:t>Position</w:t>
                          </w:r>
                        </w:p>
                      </w:txbxContent>
                    </v:textbox>
                  </v:shape>
                </v:group>
                <v:shape id="Text Box 477" o:spid="_x0000_s1113" type="#_x0000_t202" style="position:absolute;left:4867;top:12511;width:11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35556E" w:rsidRPr="002A5ACD" w:rsidRDefault="0035556E" w:rsidP="00B4505C">
                        <w:r>
                          <w:t>pion</w:t>
                        </w:r>
                      </w:p>
                    </w:txbxContent>
                  </v:textbox>
                </v:shape>
                <v:shape id="Text Box 478" o:spid="_x0000_s1114" type="#_x0000_t202" style="position:absolute;left:6411;top:13842;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35556E" w:rsidRPr="002A5ACD" w:rsidRDefault="0035556E" w:rsidP="00B4505C">
                        <w:r>
                          <w:t>p</w:t>
                        </w:r>
                        <w:r w:rsidRPr="00C00C4B">
                          <w:rPr>
                            <w:vertAlign w:val="superscript"/>
                          </w:rPr>
                          <w:t>+</w:t>
                        </w:r>
                      </w:p>
                    </w:txbxContent>
                  </v:textbox>
                </v:shape>
                <v:shape id="Text Box 479" o:spid="_x0000_s1115" type="#_x0000_t202" style="position:absolute;left:3868;top:11699;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35556E" w:rsidRPr="002A5ACD" w:rsidRDefault="0035556E" w:rsidP="00B4505C">
                        <w:r>
                          <w:t>p</w:t>
                        </w:r>
                        <w:r>
                          <w:rPr>
                            <w:vertAlign w:val="superscript"/>
                          </w:rPr>
                          <w:t>+</w:t>
                        </w:r>
                      </w:p>
                    </w:txbxContent>
                  </v:textbox>
                </v:shape>
                <v:shape id="Text Box 480" o:spid="_x0000_s1116" type="#_x0000_t202" style="position:absolute;left:6409;top:11684;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35556E" w:rsidRPr="002A5ACD" w:rsidRDefault="0035556E" w:rsidP="00B4505C">
                        <w:r>
                          <w:t>n</w:t>
                        </w:r>
                      </w:p>
                    </w:txbxContent>
                  </v:textbox>
                </v:shape>
                <v:shape id="Text Box 481" o:spid="_x0000_s1117" type="#_x0000_t202" style="position:absolute;left:3838;top:13812;width:5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35556E" w:rsidRPr="002A5ACD" w:rsidRDefault="0035556E" w:rsidP="00B4505C">
                        <w:r>
                          <w:t>n</w:t>
                        </w:r>
                      </w:p>
                    </w:txbxContent>
                  </v:textbox>
                </v:shape>
                <v:group id="Group 482" o:spid="_x0000_s1118" style="position:absolute;left:4136;top:13029;width:732;height:963" coordorigin="4136,13487" coordsize="732,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AutoShape 483" o:spid="_x0000_s1119" type="#_x0000_t32" style="position:absolute;left:4136;top:13956;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QSh8cAAADcAAAADwAAAGRycy9kb3ducmV2LnhtbESPT0/DMAzF70h8h8hIu7EUJvanLJvQ&#10;tGlM4kK3HbhZjWkKjVM16Va+PT4gcbP1nt/7ebkefKMu1MU6sIGHcQaKuAy25srA6bi7n4OKCdli&#10;E5gM/FCE9er2Zom5DVd+p0uRKiUhHHM04FJqc61j6chjHIeWWLTP0HlMsnaVth1eJdw3+jHLptpj&#10;zdLgsKWNo/K76L2B/vw23ey3h6d2P/sq+sMHu0QTY0Z3w8szqERD+jf/Xb9awV8IrT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dBKHxwAAANwAAAAPAAAAAAAA&#10;AAAAAAAAAKECAABkcnMvZG93bnJldi54bWxQSwUGAAAAAAQABAD5AAAAlQMAAAAA&#10;" strokecolor="red" strokeweight="1pt">
                    <v:stroke endarrow="block" endarrowlength="short"/>
                  </v:shape>
                  <v:shape id="AutoShape 484" o:spid="_x0000_s1120" type="#_x0000_t32" style="position:absolute;left:4492;top:13487;width:376;height:4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GXG8EAAADcAAAADwAAAGRycy9kb3ducmV2LnhtbERPTYvCMBC9C/6HMMLeNF0Pi+0aZdkq&#10;Cl5cFfc6NGNbt5mUJGr990ZY8DaP9znTeWcacSXna8sK3kcJCOLC6ppLBYf9cjgB4QOyxsYyKbiT&#10;h/ms35tipu2Nf+i6C6WIIewzVFCF0GZS+qIig35kW+LInawzGCJ0pdQObzHcNHKcJB/SYM2xocKW&#10;visq/nYXoyBt8+3KNeeN46P0v/v8sskXpNTboPv6BBGoCy/xv3ut4/w0hecz8QI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sZcbwQAAANwAAAAPAAAAAAAAAAAAAAAA&#10;AKECAABkcnMvZG93bnJldi54bWxQSwUGAAAAAAQABAD5AAAAjwMAAAAA&#10;" strokecolor="red" strokeweight="1pt">
                    <v:stroke endarrowlength="short"/>
                  </v:shape>
                </v:group>
                <v:group id="Group 485" o:spid="_x0000_s1121" style="position:absolute;left:5831;top:13025;width:737;height:968"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AutoShape 486" o:spid="_x0000_s1122"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HksQAAADcAAAADwAAAGRycy9kb3ducmV2LnhtbESPT4vCMBTE78J+h/AWvNlUBV2qUZYF&#10;RXbpQd2Lt2fz+gebl9pErd/eCILHYWZ+w8yXnanFlVpXWVYwjGIQxJnVFRcK/verwRcI55E11pZJ&#10;wZ0cLBcfvTkm2t54S9edL0SAsEtQQel9k0jpspIMusg2xMHLbWvQB9kWUrd4C3BTy1EcT6TBisNC&#10;iQ39lJSddhejAMdpau6rdHM8k1nj4Tf/m45zpfqf3fcMhKfOv8Ov9kYrGMVD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n8eSxAAAANwAAAAPAAAAAAAAAAAA&#10;AAAAAKECAABkcnMvZG93bnJldi54bWxQSwUGAAAAAAQABAD5AAAAkgMAAAAA&#10;" strokecolor="#92d050" strokeweight="1pt">
                    <v:stroke endarrow="block" endarrowlength="short"/>
                  </v:shape>
                  <v:shape id="AutoShape 487" o:spid="_x0000_s1123"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qe6cQAAADcAAAADwAAAGRycy9kb3ducmV2LnhtbESPUWvCMBSF3wX/Q7jCXmSm62C4zihO&#10;HNvrqj/gtrk2Zc1NTaJWf/0yGPh4OOd8h7NYDbYTZ/KhdazgaZaBIK6dbrlRsN99PM5BhIissXNM&#10;Cq4UYLUcjxZYaHfhbzqXsREJwqFABSbGvpAy1IYshpnriZN3cN5iTNI3Unu8JLjtZJ5lL9Jiy2nB&#10;YE8bQ/VPebIKjtvnV2uGz8O7CdOqjJXZ3LxR6mEyrN9ARBriPfzf/tIK8iyHvzPp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up7pxAAAANwAAAAPAAAAAAAAAAAA&#10;AAAAAKECAABkcnMvZG93bnJldi54bWxQSwUGAAAAAAQABAD5AAAAkgMAAAAA&#10;" strokecolor="#92d050" strokeweight="1pt">
                    <v:stroke endarrowlength="short"/>
                  </v:shape>
                </v:group>
                <v:group id="Group 488" o:spid="_x0000_s1124" style="position:absolute;left:4131;top:12059;width:737;height:968" coordorigin="4131,12517"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AutoShape 489" o:spid="_x0000_s1125" type="#_x0000_t32" style="position:absolute;left:4492;top:12991;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AqTMYAAADcAAAADwAAAGRycy9kb3ducmV2LnhtbESPQWvCQBSE7wX/w/KEXkrdNBbR6Ca0&#10;QosXD0apeHtkX5PQ7Nuwu2r8926h0OMwM98wq2IwnbiQ861lBS+TBARxZXXLtYLD/uN5DsIHZI2d&#10;ZVJwIw9FPnpYYabtlXd0KUMtIoR9hgqaEPpMSl81ZNBPbE8cvW/rDIYoXS21w2uEm06mSTKTBluO&#10;Cw32tG6o+inPRsGw/TrVh8Unnbt2L5/S9+nabY9KPY6HtyWIQEP4D/+1N1pBmrzC75l4BG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QKkzGAAAA3AAAAA8AAAAAAAAA&#10;AAAAAAAAoQIAAGRycy9kb3ducmV2LnhtbFBLBQYAAAAABAAEAPkAAACUAwAAAAA=&#10;" strokecolor="red" strokeweight="1pt">
                    <v:stroke endarrow="block" endarrowlength="short"/>
                  </v:shape>
                  <v:shape id="AutoShape 490" o:spid="_x0000_s1126" type="#_x0000_t32" style="position:absolute;left:4131;top:1251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mnicUAAADcAAAADwAAAGRycy9kb3ducmV2LnhtbESPQWvCQBSE7wX/w/KE3upGxVKjq0hp&#10;oaAVTAU9PrLPJJh9G3a3Jvn3rlDocZiZb5jlujO1uJHzlWUF41ECgji3uuJCwfHn8+UNhA/IGmvL&#10;pKAnD+vV4GmJqbYtH+iWhUJECPsUFZQhNKmUPi/JoB/Zhjh6F+sMhihdIbXDNsJNLSdJ8ioNVhwX&#10;SmzovaT8mv2aSOnn7XT2Pf3YuWJ7kvtzbw6bTKnnYbdZgAjUhf/wX/tLK5gkM3ici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mnicUAAADcAAAADwAAAAAAAAAA&#10;AAAAAAChAgAAZHJzL2Rvd25yZXYueG1sUEsFBgAAAAAEAAQA+QAAAJMDAAAAAA==&#10;" strokecolor="red" strokeweight="1pt">
                    <v:stroke endarrowlength="short"/>
                  </v:shape>
                </v:group>
                <v:group id="Group 491" o:spid="_x0000_s1127" style="position:absolute;left:5822;top:12056;width:737;height:968;flip:x" coordorigin="5831,13483" coordsize="737,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iNPfCAAAA3AAAAA8A&#10;AAAAAAAAAAAAAAAAqgIAAGRycy9kb3ducmV2LnhtbFBLBQYAAAAABAAEAPoAAACZAwAAAAA=&#10;">
                  <v:shape id="AutoShape 492" o:spid="_x0000_s1128" type="#_x0000_t32" style="position:absolute;left:6192;top:13957;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r6fcQAAADcAAAADwAAAGRycy9kb3ducmV2LnhtbESPS4sCMRCE7wv+h9CCtzWjgsqsUURQ&#10;RJmDj8veeic9D3bSGSdRx39vBMFjUVVfUbNFaypxo8aVlhUM+hEI4tTqknMF59P6ewrCeWSNlWVS&#10;8CAHi3nna4axtnc+0O3ocxEg7GJUUHhfx1K6tCCDrm9r4uBltjHog2xyqRu8B7ip5DCKxtJgyWGh&#10;wJpWBaX/x6tRgKMkMY91sv27kNng7y7bT0aZUr1uu/wB4an1n/C7vdUKhtEEXm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vp9xAAAANwAAAAPAAAAAAAAAAAA&#10;AAAAAKECAABkcnMvZG93bnJldi54bWxQSwUGAAAAAAQABAD5AAAAkgMAAAAA&#10;" strokecolor="#92d050" strokeweight="1pt">
                    <v:stroke endarrow="block" endarrowlength="short"/>
                  </v:shape>
                  <v:shape id="AutoShape 493" o:spid="_x0000_s1129" type="#_x0000_t32" style="position:absolute;left:5831;top:13483;width:376;height: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KpA8EAAADcAAAADwAAAGRycy9kb3ducmV2LnhtbERP3WrCMBS+F/YO4Qx2IzNVYWy1qUzZ&#10;cLere4DT5tgUm5MuybT69MuF4OXH91+sR9uLE/nQOVYwn2UgiBunO24V/Ow/n19BhIissXdMCi4U&#10;YF0+TArMtTvzN52q2IoUwiFHBSbGIZcyNIYshpkbiBN3cN5iTNC3Uns8p3Dby0WWvUiLHacGgwNt&#10;DTXH6s8q+P1Yvlkz7g4bE6Z1FWuzvXqj1NPj+L4CEWmMd/HN/aUVLLK0Np1JR0CW/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UqkDwQAAANwAAAAPAAAAAAAAAAAAAAAA&#10;AKECAABkcnMvZG93bnJldi54bWxQSwUGAAAAAAQABAD5AAAAjwMAAAAA&#10;" strokecolor="#92d050" strokeweight="1pt">
                    <v:stroke endarrowlength="short"/>
                  </v:shape>
                </v:group>
                <v:shape id="AutoShape 494" o:spid="_x0000_s1130" type="#_x0000_t32" style="position:absolute;left:4867;top:13024;width:9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R8MYAAADcAAAADwAAAGRycy9kb3ducmV2LnhtbESP3WoCMRSE7wu+QziCN6VmtVTqahQp&#10;FCyl+NOCt4fNcbPs5iRs4rrt0zeFgpfDzHzDLNe9bURHbagcK5iMMxDEhdMVlwq+Pl8fnkGEiKyx&#10;cUwKvinAejW4W2Ku3ZUP1B1jKRKEQ44KTIw+lzIUhiyGsfPEyTu71mJMsi2lbvGa4LaR0yybSYsV&#10;pwWDnl4MFfXxYhXUXb077J+Cv7/80Ozdm4+3x5NWajTsNwsQkfp4C/+3t1rBNJv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skfDGAAAA3AAAAA8AAAAAAAAA&#10;AAAAAAAAoQIAAGRycy9kb3ducmV2LnhtbFBLBQYAAAAABAAEAPkAAACUAwAAAAA=&#10;">
                  <v:stroke dashstyle="dash"/>
                </v:shape>
              </v:group>
            </w:pict>
          </mc:Fallback>
        </mc:AlternateContent>
      </w: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B4505C" w:rsidRDefault="00B4505C" w:rsidP="00E60900">
      <w:pPr>
        <w:pStyle w:val="equations"/>
      </w:pPr>
    </w:p>
    <w:p w:rsidR="00E60900" w:rsidRDefault="00E60900" w:rsidP="00966122">
      <w:pPr>
        <w:pStyle w:val="Questiontext1a"/>
        <w:rPr>
          <w:rStyle w:val="Questionnumber"/>
        </w:rPr>
      </w:pPr>
    </w:p>
    <w:p w:rsidR="00E60900" w:rsidRDefault="00E60900" w:rsidP="00966122">
      <w:pPr>
        <w:pStyle w:val="Questiontext1a"/>
        <w:rPr>
          <w:rStyle w:val="Questionnumber"/>
        </w:rPr>
      </w:pPr>
    </w:p>
    <w:p w:rsidR="00B4505C" w:rsidRPr="00B35AD0" w:rsidRDefault="00B4505C" w:rsidP="00966122">
      <w:pPr>
        <w:pStyle w:val="Questiontext1a"/>
      </w:pPr>
      <w:r w:rsidRPr="00966122">
        <w:rPr>
          <w:rStyle w:val="Questionnumber"/>
        </w:rPr>
        <w:t>4</w:t>
      </w:r>
      <w:r w:rsidRPr="00B35AD0">
        <w:tab/>
      </w:r>
      <w:r w:rsidRPr="00966122">
        <w:rPr>
          <w:rStyle w:val="Questionnumber"/>
        </w:rPr>
        <w:t>a</w:t>
      </w:r>
      <w:r>
        <w:tab/>
      </w:r>
    </w:p>
    <w:p w:rsidR="00B4505C" w:rsidRPr="00B35AD0" w:rsidRDefault="00B4505C" w:rsidP="00DE3ACE">
      <w:pPr>
        <w:pStyle w:val="equationsa"/>
      </w:pPr>
      <w:r w:rsidRPr="00E07538">
        <w:rPr>
          <w:position w:val="-52"/>
        </w:rPr>
        <w:object w:dxaOrig="7680" w:dyaOrig="1240">
          <v:shape id="_x0000_i1135" type="#_x0000_t75" style="width:384.3pt;height:61.6pt" o:ole="">
            <v:imagedata r:id="rId227" o:title=""/>
          </v:shape>
          <o:OLEObject Type="Embed" ProgID="Equation.3" ShapeID="_x0000_i1135" DrawAspect="Content" ObjectID="_1359264928" r:id="rId228"/>
        </w:object>
      </w:r>
    </w:p>
    <w:p w:rsidR="00B4505C" w:rsidRPr="00966122" w:rsidRDefault="00B4505C" w:rsidP="00966122">
      <w:pPr>
        <w:pStyle w:val="Questiontexta"/>
        <w:rPr>
          <w:rStyle w:val="Questionnumber"/>
        </w:rPr>
      </w:pPr>
      <w:r w:rsidRPr="00966122">
        <w:rPr>
          <w:rStyle w:val="Questionnumber"/>
        </w:rPr>
        <w:t>b</w:t>
      </w:r>
      <w:r w:rsidRPr="00966122">
        <w:rPr>
          <w:rStyle w:val="Questionnumber"/>
        </w:rPr>
        <w:tab/>
      </w:r>
    </w:p>
    <w:p w:rsidR="00B4505C" w:rsidRPr="00B35AD0" w:rsidRDefault="00B4505C" w:rsidP="00DE3ACE">
      <w:pPr>
        <w:pStyle w:val="equationsa"/>
      </w:pPr>
      <w:r w:rsidRPr="00EB5F36">
        <w:rPr>
          <w:position w:val="-44"/>
        </w:rPr>
        <w:object w:dxaOrig="7720" w:dyaOrig="1120">
          <v:shape id="_x0000_i1136" type="#_x0000_t75" style="width:386pt;height:56.4pt" o:ole="">
            <v:imagedata r:id="rId229" o:title=""/>
          </v:shape>
          <o:OLEObject Type="Embed" ProgID="Equation.3" ShapeID="_x0000_i1136" DrawAspect="Content" ObjectID="_1359264929" r:id="rId230"/>
        </w:object>
      </w:r>
    </w:p>
    <w:p w:rsidR="00B4505C" w:rsidRPr="00B35AD0" w:rsidRDefault="00966122" w:rsidP="00B4505C">
      <w:pPr>
        <w:pStyle w:val="Questiontext1a"/>
      </w:pPr>
      <w:r>
        <w:rPr>
          <w:rStyle w:val="Questionnumber"/>
        </w:rPr>
        <w:br w:type="page"/>
      </w:r>
      <w:r w:rsidR="00B4505C" w:rsidRPr="00966122">
        <w:rPr>
          <w:rStyle w:val="Questionnumber"/>
        </w:rPr>
        <w:lastRenderedPageBreak/>
        <w:t>5</w:t>
      </w:r>
      <w:r w:rsidR="00B4505C" w:rsidRPr="00B35AD0">
        <w:tab/>
      </w:r>
      <w:r w:rsidR="00B4505C" w:rsidRPr="00966122">
        <w:rPr>
          <w:rStyle w:val="Questionnumber"/>
        </w:rPr>
        <w:t>a</w:t>
      </w:r>
      <w:r w:rsidR="00B4505C" w:rsidRPr="00966122">
        <w:tab/>
      </w:r>
    </w:p>
    <w:p w:rsidR="00B4505C" w:rsidRPr="00B35AD0" w:rsidRDefault="00FE4B11" w:rsidP="00DE3ACE">
      <w:pPr>
        <w:pStyle w:val="equationsa"/>
      </w:pPr>
      <w:r w:rsidRPr="00FE4B11">
        <w:rPr>
          <w:position w:val="-76"/>
        </w:rPr>
        <w:object w:dxaOrig="8660" w:dyaOrig="1640">
          <v:shape id="_x0000_i1137" type="#_x0000_t75" style="width:411.2pt;height:78.05pt" o:ole="">
            <v:imagedata r:id="rId231" o:title=""/>
          </v:shape>
          <o:OLEObject Type="Embed" ProgID="Equation.3" ShapeID="_x0000_i1137" DrawAspect="Content" ObjectID="_1359264930" r:id="rId232"/>
        </w:object>
      </w:r>
    </w:p>
    <w:p w:rsidR="00B4505C" w:rsidRPr="00966122" w:rsidRDefault="00B4505C" w:rsidP="00966122">
      <w:pPr>
        <w:pStyle w:val="Questiontexta"/>
        <w:rPr>
          <w:rStyle w:val="Questionnumber"/>
        </w:rPr>
      </w:pPr>
      <w:r w:rsidRPr="00966122">
        <w:rPr>
          <w:rStyle w:val="Questionnumber"/>
        </w:rPr>
        <w:t>b</w:t>
      </w:r>
      <w:r w:rsidRPr="00966122">
        <w:rPr>
          <w:rStyle w:val="Questionnumber"/>
        </w:rPr>
        <w:tab/>
      </w:r>
    </w:p>
    <w:p w:rsidR="00B4505C" w:rsidRPr="00B35AD0" w:rsidRDefault="00FE4B11" w:rsidP="00DE3ACE">
      <w:pPr>
        <w:pStyle w:val="equationsa"/>
      </w:pPr>
      <w:r w:rsidRPr="00FE4B11">
        <w:rPr>
          <w:position w:val="-78"/>
        </w:rPr>
        <w:object w:dxaOrig="8720" w:dyaOrig="1680">
          <v:shape id="_x0000_i1138" type="#_x0000_t75" style="width:413.8pt;height:79.8pt" o:ole="">
            <v:imagedata r:id="rId233" o:title=""/>
          </v:shape>
          <o:OLEObject Type="Embed" ProgID="Equation.3" ShapeID="_x0000_i1138" DrawAspect="Content" ObjectID="_1359264931" r:id="rId234"/>
        </w:object>
      </w:r>
    </w:p>
    <w:p w:rsidR="00B4505C" w:rsidRPr="00966122" w:rsidRDefault="00B4505C" w:rsidP="00966122">
      <w:pPr>
        <w:pStyle w:val="Questiontexta"/>
        <w:rPr>
          <w:rStyle w:val="Questionnumber"/>
        </w:rPr>
      </w:pPr>
      <w:r w:rsidRPr="00966122">
        <w:rPr>
          <w:rStyle w:val="Questionnumber"/>
        </w:rPr>
        <w:t>c</w:t>
      </w:r>
      <w:r w:rsidRPr="00966122">
        <w:rPr>
          <w:rStyle w:val="Questionnumber"/>
        </w:rPr>
        <w:tab/>
      </w:r>
    </w:p>
    <w:p w:rsidR="00B4505C" w:rsidRPr="00B35AD0" w:rsidRDefault="00B4505C" w:rsidP="00DE3ACE">
      <w:pPr>
        <w:pStyle w:val="equationsa"/>
      </w:pPr>
      <w:r w:rsidRPr="00211A8D">
        <w:rPr>
          <w:position w:val="-102"/>
        </w:rPr>
        <w:object w:dxaOrig="8500" w:dyaOrig="2140">
          <v:shape id="_x0000_i1139" type="#_x0000_t75" style="width:403.35pt;height:101.5pt" o:ole="">
            <v:imagedata r:id="rId235" o:title=""/>
          </v:shape>
          <o:OLEObject Type="Embed" ProgID="Equation.3" ShapeID="_x0000_i1139" DrawAspect="Content" ObjectID="_1359264932" r:id="rId236"/>
        </w:object>
      </w:r>
    </w:p>
    <w:p w:rsidR="00B4505C" w:rsidRPr="00211A8D" w:rsidRDefault="00B4505C" w:rsidP="00B4505C">
      <w:pPr>
        <w:pStyle w:val="Questiontext1a"/>
      </w:pPr>
      <w:r w:rsidRPr="00966122">
        <w:rPr>
          <w:rStyle w:val="Questionnumber"/>
        </w:rPr>
        <w:t>6</w:t>
      </w:r>
      <w:r w:rsidRPr="000B7D01">
        <w:tab/>
      </w:r>
      <w:r w:rsidRPr="00966122">
        <w:rPr>
          <w:rStyle w:val="Questionnumber"/>
        </w:rPr>
        <w:t>a</w:t>
      </w:r>
      <w:r w:rsidRPr="00B35AD0">
        <w:tab/>
      </w:r>
      <w:r w:rsidRPr="00211A8D">
        <w:t>down, down, up</w:t>
      </w:r>
    </w:p>
    <w:p w:rsidR="00B4505C" w:rsidRPr="00211A8D" w:rsidRDefault="00B4505C" w:rsidP="00966122">
      <w:pPr>
        <w:pStyle w:val="Questiontexta"/>
      </w:pPr>
      <w:r w:rsidRPr="00966122">
        <w:rPr>
          <w:rStyle w:val="Questionnumber"/>
        </w:rPr>
        <w:t>b</w:t>
      </w:r>
      <w:r w:rsidRPr="00B35AD0">
        <w:tab/>
      </w:r>
      <w:r w:rsidRPr="00211A8D">
        <w:t>anti-up, anti-up, anti-down</w:t>
      </w:r>
    </w:p>
    <w:p w:rsidR="00B4505C" w:rsidRPr="00211A8D" w:rsidRDefault="00B4505C" w:rsidP="00966122">
      <w:pPr>
        <w:pStyle w:val="Questiontexta"/>
      </w:pPr>
      <w:r w:rsidRPr="00966122">
        <w:rPr>
          <w:rStyle w:val="Questionnumber"/>
        </w:rPr>
        <w:t>c</w:t>
      </w:r>
      <w:r w:rsidRPr="00B35AD0">
        <w:tab/>
      </w:r>
      <w:r w:rsidRPr="00211A8D">
        <w:t>up, down, strange</w:t>
      </w:r>
    </w:p>
    <w:p w:rsidR="00B4505C" w:rsidRPr="00E60900" w:rsidRDefault="00B4505C" w:rsidP="00966122">
      <w:pPr>
        <w:pStyle w:val="Questiontexta"/>
      </w:pPr>
      <w:r w:rsidRPr="00966122">
        <w:rPr>
          <w:rStyle w:val="Questionnumber"/>
        </w:rPr>
        <w:t>d</w:t>
      </w:r>
      <w:r w:rsidRPr="00B35AD0">
        <w:tab/>
      </w:r>
      <w:r w:rsidRPr="00211A8D">
        <w:t>charm, anti-down</w:t>
      </w:r>
    </w:p>
    <w:p w:rsidR="00B4505C" w:rsidRPr="00211A8D" w:rsidRDefault="00B4505C" w:rsidP="00966122">
      <w:pPr>
        <w:pStyle w:val="Questiontext1a"/>
      </w:pPr>
      <w:r w:rsidRPr="00966122">
        <w:rPr>
          <w:rStyle w:val="Questionnumber"/>
        </w:rPr>
        <w:t>7</w:t>
      </w:r>
      <w:r>
        <w:tab/>
      </w:r>
      <w:r w:rsidRPr="00966122">
        <w:rPr>
          <w:rStyle w:val="Questionnumber"/>
        </w:rPr>
        <w:t>a</w:t>
      </w:r>
      <w:r>
        <w:tab/>
      </w:r>
      <w:r w:rsidRPr="00211A8D">
        <w:t>proton</w:t>
      </w:r>
    </w:p>
    <w:p w:rsidR="00B4505C" w:rsidRPr="00E60900" w:rsidRDefault="00B4505C" w:rsidP="00966122">
      <w:pPr>
        <w:pStyle w:val="Questiontexta"/>
      </w:pPr>
      <w:r w:rsidRPr="00966122">
        <w:rPr>
          <w:rStyle w:val="Questionnumber"/>
        </w:rPr>
        <w:t>b</w:t>
      </w:r>
      <w:r w:rsidRPr="00B35AD0">
        <w:tab/>
      </w:r>
      <w:r w:rsidRPr="00211A8D">
        <w:t>rho-minus</w:t>
      </w:r>
    </w:p>
    <w:p w:rsidR="00B4505C" w:rsidRPr="00E60900" w:rsidRDefault="00B4505C" w:rsidP="00966122">
      <w:pPr>
        <w:pStyle w:val="Questiontexta"/>
      </w:pPr>
      <w:r w:rsidRPr="00966122">
        <w:rPr>
          <w:rStyle w:val="Questionnumber"/>
        </w:rPr>
        <w:t>c</w:t>
      </w:r>
      <w:r w:rsidRPr="00B35AD0">
        <w:tab/>
      </w:r>
      <w:r w:rsidRPr="00211A8D">
        <w:t>kaon-minus</w:t>
      </w:r>
    </w:p>
    <w:p w:rsidR="00B4505C" w:rsidRPr="00D17E84" w:rsidRDefault="00B4505C" w:rsidP="00966122">
      <w:pPr>
        <w:pStyle w:val="Questiontexta"/>
      </w:pPr>
      <w:r w:rsidRPr="00966122">
        <w:rPr>
          <w:rStyle w:val="Questionnumber"/>
        </w:rPr>
        <w:t>d</w:t>
      </w:r>
      <w:r>
        <w:tab/>
      </w:r>
      <w:r w:rsidRPr="00D17E84">
        <w:t>sigma-minus</w:t>
      </w:r>
    </w:p>
    <w:p w:rsidR="00B4505C" w:rsidRPr="00B35AD0" w:rsidRDefault="00B4505C" w:rsidP="00E60900">
      <w:pPr>
        <w:pStyle w:val="Questiontext"/>
      </w:pPr>
    </w:p>
    <w:p w:rsidR="00347DD8" w:rsidRPr="00FC2604" w:rsidRDefault="00347DD8" w:rsidP="00877899">
      <w:pPr>
        <w:pStyle w:val="PAhead"/>
      </w:pPr>
      <w:bookmarkStart w:id="21" w:name="_Toc240172895"/>
      <w:r w:rsidRPr="00FC2604">
        <w:t>6.2 Einstein’s special theory of relativity</w:t>
      </w:r>
      <w:bookmarkEnd w:id="21"/>
    </w:p>
    <w:p w:rsidR="00347DD8" w:rsidRPr="00946EEF" w:rsidRDefault="00347DD8" w:rsidP="00347DD8">
      <w:pPr>
        <w:pStyle w:val="Questiontext"/>
      </w:pPr>
      <w:r w:rsidRPr="00347DD8">
        <w:rPr>
          <w:rStyle w:val="Questionnumber"/>
        </w:rPr>
        <w:t>1</w:t>
      </w:r>
      <w:r w:rsidRPr="00347DD8">
        <w:rPr>
          <w:rStyle w:val="Questionnumber"/>
        </w:rPr>
        <w:tab/>
      </w:r>
      <w:r w:rsidRPr="00946EEF">
        <w:t>Galileo realised that a force changes motion, not caused it.</w:t>
      </w:r>
    </w:p>
    <w:p w:rsidR="00347DD8" w:rsidRPr="00914142" w:rsidRDefault="00347DD8" w:rsidP="00DE3ACE">
      <w:pPr>
        <w:pStyle w:val="Questiontext1a"/>
      </w:pPr>
      <w:r w:rsidRPr="00946EEF">
        <w:rPr>
          <w:rStyle w:val="Questionnumber"/>
        </w:rPr>
        <w:t>2</w:t>
      </w:r>
      <w:r w:rsidRPr="00914142">
        <w:tab/>
      </w:r>
      <w:r w:rsidRPr="005670DF">
        <w:rPr>
          <w:rStyle w:val="Questionnumber"/>
        </w:rPr>
        <w:t>a</w:t>
      </w:r>
      <w:r w:rsidRPr="00914142">
        <w:tab/>
      </w:r>
    </w:p>
    <w:p w:rsidR="00347DD8" w:rsidRDefault="00347DD8" w:rsidP="00DE3ACE">
      <w:pPr>
        <w:pStyle w:val="equationsa"/>
      </w:pPr>
      <w:r w:rsidRPr="00F66F61">
        <w:rPr>
          <w:position w:val="-50"/>
        </w:rPr>
        <w:object w:dxaOrig="6500" w:dyaOrig="1120">
          <v:shape id="_x0000_i1140" type="#_x0000_t75" style="width:325.3pt;height:56.4pt" o:ole="">
            <v:imagedata r:id="rId237" o:title=""/>
          </v:shape>
          <o:OLEObject Type="Embed" ProgID="Equation.3" ShapeID="_x0000_i1140" DrawAspect="Content" ObjectID="_1359264933" r:id="rId238"/>
        </w:object>
      </w:r>
    </w:p>
    <w:p w:rsidR="00347DD8" w:rsidRPr="00946EEF" w:rsidRDefault="00DE3ACE" w:rsidP="00946EEF">
      <w:pPr>
        <w:pStyle w:val="Questiontexta"/>
        <w:rPr>
          <w:rStyle w:val="Questionnumber"/>
        </w:rPr>
      </w:pPr>
      <w:r>
        <w:rPr>
          <w:rStyle w:val="Questionnumber"/>
        </w:rPr>
        <w:br w:type="page"/>
      </w:r>
      <w:r w:rsidR="00347DD8" w:rsidRPr="00946EEF">
        <w:rPr>
          <w:rStyle w:val="Questionnumber"/>
        </w:rPr>
        <w:lastRenderedPageBreak/>
        <w:t>b</w:t>
      </w:r>
      <w:r w:rsidR="00347DD8" w:rsidRPr="00946EEF">
        <w:rPr>
          <w:rStyle w:val="Questionnumber"/>
        </w:rPr>
        <w:tab/>
      </w:r>
    </w:p>
    <w:p w:rsidR="00DE3ACE" w:rsidRDefault="00347DD8" w:rsidP="00DE3ACE">
      <w:pPr>
        <w:pStyle w:val="equationsa"/>
      </w:pPr>
      <w:r w:rsidRPr="00F66F61">
        <w:rPr>
          <w:position w:val="-50"/>
        </w:rPr>
        <w:object w:dxaOrig="8400" w:dyaOrig="1120">
          <v:shape id="_x0000_i1141" type="#_x0000_t75" style="width:419.85pt;height:56.4pt" o:ole="">
            <v:imagedata r:id="rId239" o:title=""/>
          </v:shape>
          <o:OLEObject Type="Embed" ProgID="Equation.3" ShapeID="_x0000_i1141" DrawAspect="Content" ObjectID="_1359264934" r:id="rId240"/>
        </w:object>
      </w:r>
    </w:p>
    <w:p w:rsidR="00347DD8" w:rsidRPr="00946EEF" w:rsidRDefault="00347DD8" w:rsidP="00DE3ACE">
      <w:pPr>
        <w:pStyle w:val="Questiontexta"/>
      </w:pPr>
      <w:r w:rsidRPr="00946EEF">
        <w:rPr>
          <w:rStyle w:val="Questionnumber"/>
        </w:rPr>
        <w:t>c</w:t>
      </w:r>
      <w:r>
        <w:tab/>
      </w:r>
      <w:r w:rsidRPr="00946EEF">
        <w:t>The person at the equator has acceleration towards the centre of the Earth, both people also have an acceleration towards the Sun.</w:t>
      </w:r>
    </w:p>
    <w:p w:rsidR="00347DD8" w:rsidRPr="00946EEF" w:rsidRDefault="00347DD8" w:rsidP="00946EEF">
      <w:pPr>
        <w:pStyle w:val="Questiontext"/>
        <w:rPr>
          <w:rStyle w:val="Questionnumber"/>
        </w:rPr>
      </w:pPr>
      <w:r w:rsidRPr="00946EEF">
        <w:rPr>
          <w:rStyle w:val="Questionnumber"/>
        </w:rPr>
        <w:t>3</w:t>
      </w:r>
      <w:r w:rsidRPr="00946EEF">
        <w:rPr>
          <w:rStyle w:val="Questionnumber"/>
        </w:rPr>
        <w:tab/>
      </w:r>
    </w:p>
    <w:p w:rsidR="00347DD8" w:rsidRDefault="00347DD8" w:rsidP="00DE3ACE">
      <w:pPr>
        <w:pStyle w:val="equations"/>
      </w:pPr>
      <w:r w:rsidRPr="006308B3">
        <w:rPr>
          <w:position w:val="-100"/>
        </w:rPr>
        <w:object w:dxaOrig="6300" w:dyaOrig="2120">
          <v:shape id="_x0000_i1142" type="#_x0000_t75" style="width:314.9pt;height:105.85pt" o:ole="">
            <v:imagedata r:id="rId241" o:title=""/>
          </v:shape>
          <o:OLEObject Type="Embed" ProgID="Equation.3" ShapeID="_x0000_i1142" DrawAspect="Content" ObjectID="_1359264935" r:id="rId242"/>
        </w:object>
      </w:r>
    </w:p>
    <w:p w:rsidR="00347DD8" w:rsidRPr="00946EEF" w:rsidRDefault="00347DD8" w:rsidP="00946EEF">
      <w:pPr>
        <w:pStyle w:val="Questiontext"/>
      </w:pPr>
      <w:r w:rsidRPr="00347DD8">
        <w:rPr>
          <w:rStyle w:val="Questionnumber"/>
        </w:rPr>
        <w:t>4</w:t>
      </w:r>
      <w:r w:rsidRPr="00347DD8">
        <w:tab/>
      </w:r>
      <w:r w:rsidRPr="00946EEF">
        <w:t>The GPS picks up its signal from a satellite that is stationary in the Earth’s frame of reference.</w:t>
      </w:r>
    </w:p>
    <w:p w:rsidR="00347DD8" w:rsidRPr="00914142" w:rsidRDefault="00347DD8" w:rsidP="00946EEF">
      <w:pPr>
        <w:pStyle w:val="Questiontext1a"/>
      </w:pPr>
      <w:r w:rsidRPr="00946EEF">
        <w:rPr>
          <w:rStyle w:val="Questionnumber"/>
        </w:rPr>
        <w:t>5</w:t>
      </w:r>
      <w:r w:rsidRPr="00914142">
        <w:tab/>
      </w:r>
      <w:r w:rsidRPr="005670DF">
        <w:rPr>
          <w:rStyle w:val="Questionnumber"/>
        </w:rPr>
        <w:t>a</w:t>
      </w:r>
      <w:r w:rsidRPr="00914142">
        <w:tab/>
      </w:r>
    </w:p>
    <w:p w:rsidR="00347DD8" w:rsidRDefault="00347DD8" w:rsidP="00DE3ACE">
      <w:pPr>
        <w:pStyle w:val="equationsa"/>
      </w:pPr>
      <w:r w:rsidRPr="009314FF">
        <w:rPr>
          <w:position w:val="-56"/>
        </w:rPr>
        <w:object w:dxaOrig="6700" w:dyaOrig="1219">
          <v:shape id="_x0000_i1143" type="#_x0000_t75" style="width:334.85pt;height:60.7pt" o:ole="">
            <v:imagedata r:id="rId243" o:title=""/>
          </v:shape>
          <o:OLEObject Type="Embed" ProgID="Equation.3" ShapeID="_x0000_i1143" DrawAspect="Content" ObjectID="_1359264936" r:id="rId244"/>
        </w:object>
      </w:r>
    </w:p>
    <w:p w:rsidR="00347DD8" w:rsidRPr="005670DF" w:rsidRDefault="00347DD8" w:rsidP="00CB0297">
      <w:pPr>
        <w:pStyle w:val="Questiontexta"/>
        <w:rPr>
          <w:rStyle w:val="Questionnumber"/>
        </w:rPr>
      </w:pPr>
      <w:r w:rsidRPr="005670DF">
        <w:rPr>
          <w:rStyle w:val="Questionnumber"/>
        </w:rPr>
        <w:t>b</w:t>
      </w:r>
    </w:p>
    <w:p w:rsidR="00347DD8" w:rsidRDefault="00347DD8" w:rsidP="00DE3ACE">
      <w:pPr>
        <w:pStyle w:val="equationsa"/>
      </w:pPr>
      <w:r w:rsidRPr="009314FF">
        <w:rPr>
          <w:position w:val="-56"/>
        </w:rPr>
        <w:object w:dxaOrig="6700" w:dyaOrig="1219">
          <v:shape id="_x0000_i1144" type="#_x0000_t75" style="width:334.85pt;height:60.7pt" o:ole="">
            <v:imagedata r:id="rId245" o:title=""/>
          </v:shape>
          <o:OLEObject Type="Embed" ProgID="Equation.3" ShapeID="_x0000_i1144" DrawAspect="Content" ObjectID="_1359264937" r:id="rId246"/>
        </w:object>
      </w:r>
    </w:p>
    <w:p w:rsidR="00347DD8" w:rsidRPr="005670DF" w:rsidRDefault="00347DD8" w:rsidP="00CB0297">
      <w:pPr>
        <w:pStyle w:val="Questiontexta"/>
        <w:rPr>
          <w:rStyle w:val="Questionnumber"/>
        </w:rPr>
      </w:pPr>
      <w:r w:rsidRPr="005670DF">
        <w:rPr>
          <w:rStyle w:val="Questionnumber"/>
        </w:rPr>
        <w:t>c</w:t>
      </w:r>
      <w:r w:rsidRPr="005670DF">
        <w:rPr>
          <w:rStyle w:val="Questionnumber"/>
        </w:rPr>
        <w:tab/>
      </w:r>
    </w:p>
    <w:p w:rsidR="00347DD8" w:rsidRDefault="00347DD8" w:rsidP="00DE3ACE">
      <w:pPr>
        <w:pStyle w:val="equationsa"/>
      </w:pPr>
      <w:r w:rsidRPr="009314FF">
        <w:rPr>
          <w:position w:val="-56"/>
        </w:rPr>
        <w:object w:dxaOrig="6280" w:dyaOrig="1219">
          <v:shape id="_x0000_i1145" type="#_x0000_t75" style="width:314pt;height:60.7pt" o:ole="">
            <v:imagedata r:id="rId247" o:title=""/>
          </v:shape>
          <o:OLEObject Type="Embed" ProgID="Equation.3" ShapeID="_x0000_i1145" DrawAspect="Content" ObjectID="_1359264938" r:id="rId248"/>
        </w:object>
      </w:r>
    </w:p>
    <w:p w:rsidR="00347DD8" w:rsidRPr="005670DF" w:rsidRDefault="00347DD8" w:rsidP="00CB0297">
      <w:pPr>
        <w:pStyle w:val="Questiontexta"/>
        <w:rPr>
          <w:rStyle w:val="Questionnumber"/>
        </w:rPr>
      </w:pPr>
      <w:r w:rsidRPr="005670DF">
        <w:rPr>
          <w:rStyle w:val="Questionnumber"/>
        </w:rPr>
        <w:t>d</w:t>
      </w:r>
      <w:r w:rsidRPr="005670DF">
        <w:rPr>
          <w:rStyle w:val="Questionnumber"/>
        </w:rPr>
        <w:tab/>
      </w:r>
    </w:p>
    <w:p w:rsidR="00347DD8" w:rsidRDefault="00347DD8" w:rsidP="00DE3ACE">
      <w:pPr>
        <w:pStyle w:val="equationsa"/>
      </w:pPr>
      <w:r w:rsidRPr="009314FF">
        <w:rPr>
          <w:position w:val="-56"/>
        </w:rPr>
        <w:object w:dxaOrig="6520" w:dyaOrig="1219">
          <v:shape id="_x0000_i1146" type="#_x0000_t75" style="width:326.15pt;height:60.7pt" o:ole="">
            <v:imagedata r:id="rId249" o:title=""/>
          </v:shape>
          <o:OLEObject Type="Embed" ProgID="Equation.3" ShapeID="_x0000_i1146" DrawAspect="Content" ObjectID="_1359264939" r:id="rId250"/>
        </w:object>
      </w:r>
    </w:p>
    <w:p w:rsidR="00347DD8" w:rsidRPr="006308B3" w:rsidRDefault="00347DD8" w:rsidP="00DF0B2E">
      <w:pPr>
        <w:pStyle w:val="Questiontext"/>
      </w:pPr>
      <w:r w:rsidRPr="00946EEF">
        <w:rPr>
          <w:rStyle w:val="Questionnumber"/>
        </w:rPr>
        <w:t>6</w:t>
      </w:r>
      <w:r>
        <w:tab/>
        <w:t>A, D</w:t>
      </w:r>
    </w:p>
    <w:p w:rsidR="00032F0F" w:rsidRDefault="00032F0F" w:rsidP="00946EEF">
      <w:pPr>
        <w:pStyle w:val="Questiontext1a"/>
        <w:rPr>
          <w:rStyle w:val="Questionnumber"/>
        </w:rPr>
      </w:pPr>
    </w:p>
    <w:p w:rsidR="00347DD8" w:rsidRPr="00946EEF" w:rsidRDefault="00347DD8" w:rsidP="00946EEF">
      <w:pPr>
        <w:pStyle w:val="Questiontext1a"/>
      </w:pPr>
      <w:r w:rsidRPr="00946EEF">
        <w:rPr>
          <w:rStyle w:val="Questionnumber"/>
        </w:rPr>
        <w:lastRenderedPageBreak/>
        <w:t>7</w:t>
      </w:r>
      <w:r w:rsidRPr="00946EEF">
        <w:rPr>
          <w:rStyle w:val="Questionnumber"/>
        </w:rPr>
        <w:tab/>
        <w:t>a</w:t>
      </w:r>
      <w:r w:rsidRPr="00946EEF">
        <w:tab/>
        <w:t>If there was an apparent force on you towards one of the walls of the room, or is a small pendulum maintains an angle to the vertical.</w:t>
      </w:r>
    </w:p>
    <w:p w:rsidR="00347DD8" w:rsidRPr="005A64E4" w:rsidRDefault="00347DD8" w:rsidP="00946EEF">
      <w:pPr>
        <w:pStyle w:val="Questiontexta"/>
      </w:pPr>
      <w:r w:rsidRPr="00946EEF">
        <w:rPr>
          <w:rStyle w:val="Questionnumber"/>
        </w:rPr>
        <w:t>b</w:t>
      </w:r>
      <w:r>
        <w:tab/>
      </w:r>
      <w:r w:rsidRPr="005A64E4">
        <w:t xml:space="preserve">The motion of the merry-go-round is not constant as it is </w:t>
      </w:r>
      <w:r w:rsidRPr="00946EEF">
        <w:t>changing</w:t>
      </w:r>
      <w:r w:rsidRPr="005A64E4">
        <w:t xml:space="preserve"> direction constantly, it is accelerating towards the centre of the circular path.</w:t>
      </w:r>
    </w:p>
    <w:p w:rsidR="00347DD8" w:rsidRPr="00914142" w:rsidRDefault="00347DD8" w:rsidP="00946EEF">
      <w:pPr>
        <w:pStyle w:val="Questiontext1a"/>
      </w:pPr>
      <w:r w:rsidRPr="00946EEF">
        <w:rPr>
          <w:rStyle w:val="Questionnumber"/>
        </w:rPr>
        <w:t>8</w:t>
      </w:r>
      <w:r w:rsidRPr="00914142">
        <w:tab/>
      </w:r>
      <w:r w:rsidRPr="005670DF">
        <w:rPr>
          <w:rStyle w:val="Questionnumber"/>
        </w:rPr>
        <w:t>a</w:t>
      </w:r>
      <w:r w:rsidRPr="005670DF">
        <w:rPr>
          <w:rStyle w:val="Questionnumber"/>
        </w:rPr>
        <w:tab/>
      </w:r>
    </w:p>
    <w:p w:rsidR="00347DD8" w:rsidRPr="00914142" w:rsidRDefault="00347DD8" w:rsidP="00DE3ACE">
      <w:pPr>
        <w:pStyle w:val="equationsa"/>
      </w:pPr>
      <w:r w:rsidRPr="006308B3">
        <w:rPr>
          <w:position w:val="-88"/>
        </w:rPr>
        <w:object w:dxaOrig="5580" w:dyaOrig="1880">
          <v:shape id="_x0000_i1147" type="#_x0000_t75" style="width:279.35pt;height:93.7pt" o:ole="">
            <v:imagedata r:id="rId251" o:title=""/>
          </v:shape>
          <o:OLEObject Type="Embed" ProgID="Equation.3" ShapeID="_x0000_i1147" DrawAspect="Content" ObjectID="_1359264940" r:id="rId252"/>
        </w:object>
      </w:r>
    </w:p>
    <w:p w:rsidR="00347DD8" w:rsidRPr="00914142" w:rsidRDefault="00347DD8" w:rsidP="00946EEF">
      <w:pPr>
        <w:pStyle w:val="Questiontexta"/>
      </w:pPr>
      <w:r w:rsidRPr="005670DF">
        <w:rPr>
          <w:rStyle w:val="Questionnumber"/>
        </w:rPr>
        <w:t>b</w:t>
      </w:r>
      <w:r w:rsidRPr="005670DF">
        <w:rPr>
          <w:rStyle w:val="Questionnumber"/>
        </w:rPr>
        <w:tab/>
      </w:r>
    </w:p>
    <w:p w:rsidR="00347DD8" w:rsidRPr="00914142" w:rsidRDefault="00347DD8" w:rsidP="00DE3ACE">
      <w:pPr>
        <w:pStyle w:val="equationsa"/>
      </w:pPr>
      <w:r w:rsidRPr="006308B3">
        <w:rPr>
          <w:position w:val="-48"/>
        </w:rPr>
        <w:object w:dxaOrig="4940" w:dyaOrig="1120">
          <v:shape id="_x0000_i1148" type="#_x0000_t75" style="width:247.25pt;height:56.4pt" o:ole="">
            <v:imagedata r:id="rId253" o:title=""/>
          </v:shape>
          <o:OLEObject Type="Embed" ProgID="Equation.3" ShapeID="_x0000_i1148" DrawAspect="Content" ObjectID="_1359264941" r:id="rId254"/>
        </w:object>
      </w:r>
    </w:p>
    <w:p w:rsidR="00347DD8" w:rsidRPr="00914142" w:rsidRDefault="00347DD8" w:rsidP="00946EEF">
      <w:pPr>
        <w:pStyle w:val="Questiontexta"/>
      </w:pPr>
      <w:r w:rsidRPr="005670DF">
        <w:rPr>
          <w:rStyle w:val="Questionnumber"/>
        </w:rPr>
        <w:t>c</w:t>
      </w:r>
      <w:r w:rsidRPr="005670DF">
        <w:rPr>
          <w:rStyle w:val="Questionnumber"/>
        </w:rPr>
        <w:tab/>
      </w:r>
      <w:r w:rsidRPr="003107BF">
        <w:rPr>
          <w:position w:val="-6"/>
        </w:rPr>
        <w:object w:dxaOrig="1120" w:dyaOrig="260">
          <v:shape id="_x0000_i1149" type="#_x0000_t75" style="width:56.4pt;height:13pt" o:ole="">
            <v:imagedata r:id="rId255" o:title=""/>
          </v:shape>
          <o:OLEObject Type="Embed" ProgID="Equation.3" ShapeID="_x0000_i1149" DrawAspect="Content" ObjectID="_1359264942" r:id="rId256"/>
        </w:object>
      </w:r>
    </w:p>
    <w:p w:rsidR="00347DD8" w:rsidRPr="00914142" w:rsidRDefault="00347DD8" w:rsidP="00946EEF">
      <w:pPr>
        <w:pStyle w:val="Questiontext1a"/>
      </w:pPr>
      <w:r w:rsidRPr="00946EEF">
        <w:rPr>
          <w:rStyle w:val="Questionnumber"/>
        </w:rPr>
        <w:t>9</w:t>
      </w:r>
      <w:r w:rsidRPr="00914142">
        <w:tab/>
      </w:r>
      <w:r w:rsidRPr="005670DF">
        <w:rPr>
          <w:rStyle w:val="Questionnumber"/>
        </w:rPr>
        <w:t>a</w:t>
      </w:r>
      <w:r w:rsidRPr="005670DF">
        <w:rPr>
          <w:rStyle w:val="Questionnumber"/>
        </w:rPr>
        <w:tab/>
      </w:r>
      <w:r w:rsidRPr="003107BF">
        <w:rPr>
          <w:position w:val="-6"/>
        </w:rPr>
        <w:object w:dxaOrig="1380" w:dyaOrig="320">
          <v:shape id="_x0000_i1150" type="#_x0000_t75" style="width:69.4pt;height:15.6pt" o:ole="">
            <v:imagedata r:id="rId257" o:title=""/>
          </v:shape>
          <o:OLEObject Type="Embed" ProgID="Equation.3" ShapeID="_x0000_i1150" DrawAspect="Content" ObjectID="_1359264943" r:id="rId258"/>
        </w:object>
      </w:r>
    </w:p>
    <w:p w:rsidR="00347DD8" w:rsidRPr="00914142" w:rsidRDefault="00347DD8" w:rsidP="00946EEF">
      <w:pPr>
        <w:pStyle w:val="Questiontexta"/>
      </w:pPr>
      <w:r w:rsidRPr="005670DF">
        <w:rPr>
          <w:rStyle w:val="Questionnumber"/>
        </w:rPr>
        <w:t>b</w:t>
      </w:r>
      <w:r w:rsidRPr="005670DF">
        <w:rPr>
          <w:rStyle w:val="Questionnumber"/>
        </w:rPr>
        <w:tab/>
      </w:r>
      <w:r w:rsidRPr="003107BF">
        <w:rPr>
          <w:position w:val="-6"/>
        </w:rPr>
        <w:object w:dxaOrig="1380" w:dyaOrig="320">
          <v:shape id="_x0000_i1151" type="#_x0000_t75" style="width:69.4pt;height:15.6pt" o:ole="">
            <v:imagedata r:id="rId259" o:title=""/>
          </v:shape>
          <o:OLEObject Type="Embed" ProgID="Equation.3" ShapeID="_x0000_i1151" DrawAspect="Content" ObjectID="_1359264944" r:id="rId260"/>
        </w:object>
      </w:r>
    </w:p>
    <w:p w:rsidR="00347DD8" w:rsidRPr="00914142" w:rsidRDefault="00347DD8" w:rsidP="00290FB2">
      <w:pPr>
        <w:pStyle w:val="Questiontext"/>
      </w:pPr>
      <w:r w:rsidRPr="00946EEF">
        <w:rPr>
          <w:rStyle w:val="Questionnumber"/>
        </w:rPr>
        <w:t>10</w:t>
      </w:r>
      <w:r w:rsidRPr="00914142">
        <w:tab/>
      </w:r>
      <w:r>
        <w:t>A</w:t>
      </w:r>
    </w:p>
    <w:p w:rsidR="0014573E" w:rsidRPr="00FC2604" w:rsidRDefault="0014573E" w:rsidP="0014573E">
      <w:pPr>
        <w:pStyle w:val="PAhead"/>
      </w:pPr>
      <w:bookmarkStart w:id="22" w:name="_Toc240172896"/>
      <w:r w:rsidRPr="00FC2604">
        <w:t>6.3 To the stars</w:t>
      </w:r>
      <w:bookmarkEnd w:id="22"/>
    </w:p>
    <w:p w:rsidR="0014573E" w:rsidRPr="00242B6F" w:rsidRDefault="0014573E" w:rsidP="0014573E">
      <w:pPr>
        <w:pStyle w:val="Questiontext"/>
      </w:pPr>
      <w:r w:rsidRPr="0014573E">
        <w:rPr>
          <w:rStyle w:val="Questionnumber"/>
        </w:rPr>
        <w:t>1</w:t>
      </w:r>
      <w:r>
        <w:tab/>
      </w:r>
      <w:r w:rsidRPr="00242B6F">
        <w:t>3600</w:t>
      </w:r>
      <w:r>
        <w:t xml:space="preserve"> arc sec</w:t>
      </w:r>
    </w:p>
    <w:p w:rsidR="0014573E" w:rsidRPr="00AA4340" w:rsidRDefault="0014573E" w:rsidP="0014573E">
      <w:pPr>
        <w:pStyle w:val="Questiontext"/>
      </w:pPr>
      <w:r w:rsidRPr="0014573E">
        <w:rPr>
          <w:rStyle w:val="Questionnumber"/>
        </w:rPr>
        <w:t>2</w:t>
      </w:r>
      <w:r w:rsidRPr="00AA4340">
        <w:tab/>
      </w:r>
      <w:r>
        <w:t>18</w:t>
      </w:r>
      <w:r w:rsidRPr="00242B6F">
        <w:t>00</w:t>
      </w:r>
      <w:r>
        <w:t xml:space="preserve"> arc sec</w:t>
      </w:r>
    </w:p>
    <w:p w:rsidR="0014573E" w:rsidRPr="0014573E" w:rsidRDefault="00583FB3" w:rsidP="0014573E">
      <w:pPr>
        <w:pStyle w:val="Questiontext"/>
        <w:rPr>
          <w:rStyle w:val="Questionnumber"/>
        </w:rPr>
      </w:pPr>
      <w:r>
        <w:rPr>
          <w:noProof/>
          <w:lang w:eastAsia="en-AU"/>
        </w:rPr>
        <mc:AlternateContent>
          <mc:Choice Requires="wpg">
            <w:drawing>
              <wp:anchor distT="0" distB="0" distL="114300" distR="114300" simplePos="0" relativeHeight="251657216" behindDoc="0" locked="0" layoutInCell="1" allowOverlap="1">
                <wp:simplePos x="0" y="0"/>
                <wp:positionH relativeFrom="column">
                  <wp:posOffset>334010</wp:posOffset>
                </wp:positionH>
                <wp:positionV relativeFrom="paragraph">
                  <wp:posOffset>347980</wp:posOffset>
                </wp:positionV>
                <wp:extent cx="5274945" cy="424180"/>
                <wp:effectExtent l="10160" t="0" r="1270" b="0"/>
                <wp:wrapSquare wrapText="bothSides"/>
                <wp:docPr id="175" name="Group 4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4945" cy="424180"/>
                          <a:chOff x="2316" y="13811"/>
                          <a:chExt cx="8307" cy="668"/>
                        </a:xfrm>
                      </wpg:grpSpPr>
                      <wps:wsp>
                        <wps:cNvPr id="176" name="AutoShape 496"/>
                        <wps:cNvCnPr>
                          <a:cxnSpLocks noChangeShapeType="1"/>
                        </wps:cNvCnPr>
                        <wps:spPr bwMode="auto">
                          <a:xfrm>
                            <a:off x="2316" y="14239"/>
                            <a:ext cx="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497"/>
                        <wps:cNvCnPr>
                          <a:cxnSpLocks noChangeShapeType="1"/>
                        </wps:cNvCnPr>
                        <wps:spPr bwMode="auto">
                          <a:xfrm>
                            <a:off x="9216" y="14031"/>
                            <a:ext cx="0" cy="415"/>
                          </a:xfrm>
                          <a:prstGeom prst="straightConnector1">
                            <a:avLst/>
                          </a:prstGeom>
                          <a:noFill/>
                          <a:ln w="349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498"/>
                        <wps:cNvCnPr>
                          <a:cxnSpLocks noChangeShapeType="1"/>
                        </wps:cNvCnPr>
                        <wps:spPr bwMode="auto">
                          <a:xfrm>
                            <a:off x="2316" y="14239"/>
                            <a:ext cx="6900" cy="2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Text Box 499"/>
                        <wps:cNvSpPr txBox="1">
                          <a:spLocks noChangeArrowheads="1"/>
                        </wps:cNvSpPr>
                        <wps:spPr bwMode="auto">
                          <a:xfrm>
                            <a:off x="5633" y="13905"/>
                            <a:ext cx="100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935E61" w:rsidRDefault="0035556E" w:rsidP="0014573E">
                              <w:pPr>
                                <w:rPr>
                                  <w:sz w:val="20"/>
                                  <w:szCs w:val="20"/>
                                </w:rPr>
                              </w:pPr>
                              <w:r>
                                <w:rPr>
                                  <w:sz w:val="20"/>
                                  <w:szCs w:val="20"/>
                                </w:rPr>
                                <w:t>distance</w:t>
                              </w:r>
                            </w:p>
                          </w:txbxContent>
                        </wps:txbx>
                        <wps:bodyPr rot="0" vert="horz" wrap="square" lIns="91440" tIns="45720" rIns="91440" bIns="45720" anchor="t" anchorCtr="0" upright="1">
                          <a:noAutofit/>
                        </wps:bodyPr>
                      </wps:wsp>
                      <wps:wsp>
                        <wps:cNvPr id="180" name="Text Box 500"/>
                        <wps:cNvSpPr txBox="1">
                          <a:spLocks noChangeArrowheads="1"/>
                        </wps:cNvSpPr>
                        <wps:spPr bwMode="auto">
                          <a:xfrm>
                            <a:off x="9216" y="14145"/>
                            <a:ext cx="140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935E61" w:rsidRDefault="0035556E" w:rsidP="0014573E">
                              <w:pPr>
                                <w:rPr>
                                  <w:sz w:val="20"/>
                                  <w:szCs w:val="20"/>
                                </w:rPr>
                              </w:pPr>
                              <w:r>
                                <w:rPr>
                                  <w:sz w:val="20"/>
                                  <w:szCs w:val="20"/>
                                </w:rPr>
                                <w:t xml:space="preserve">5 </w:t>
                              </w:r>
                              <w:r w:rsidRPr="00032F0F">
                                <w:rPr>
                                  <w:i/>
                                  <w:sz w:val="20"/>
                                  <w:szCs w:val="20"/>
                                </w:rPr>
                                <w:t>c</w:t>
                              </w:r>
                              <w:r>
                                <w:rPr>
                                  <w:sz w:val="20"/>
                                  <w:szCs w:val="20"/>
                                </w:rPr>
                                <w:t xml:space="preserve"> radius</w:t>
                              </w:r>
                            </w:p>
                          </w:txbxContent>
                        </wps:txbx>
                        <wps:bodyPr rot="0" vert="horz" wrap="square" lIns="91440" tIns="45720" rIns="91440" bIns="45720" anchor="t" anchorCtr="0" upright="1">
                          <a:noAutofit/>
                        </wps:bodyPr>
                      </wps:wsp>
                      <wps:wsp>
                        <wps:cNvPr id="181" name="Text Box 501"/>
                        <wps:cNvSpPr txBox="1">
                          <a:spLocks noChangeArrowheads="1"/>
                        </wps:cNvSpPr>
                        <wps:spPr bwMode="auto">
                          <a:xfrm>
                            <a:off x="4305" y="13811"/>
                            <a:ext cx="132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935E61" w:rsidRDefault="0035556E" w:rsidP="0014573E">
                              <w:pPr>
                                <w:rPr>
                                  <w:sz w:val="20"/>
                                  <w:szCs w:val="20"/>
                                </w:rPr>
                              </w:pPr>
                              <w:r>
                                <w:rPr>
                                  <w:sz w:val="20"/>
                                  <w:szCs w:val="20"/>
                                </w:rPr>
                                <w:t>0.5 arc sec</w:t>
                              </w:r>
                            </w:p>
                          </w:txbxContent>
                        </wps:txbx>
                        <wps:bodyPr rot="0" vert="horz" wrap="square" lIns="91440" tIns="45720" rIns="91440" bIns="45720" anchor="t" anchorCtr="0" upright="1">
                          <a:noAutofit/>
                        </wps:bodyPr>
                      </wps:wsp>
                      <wps:wsp>
                        <wps:cNvPr id="182" name="AutoShape 502"/>
                        <wps:cNvCnPr>
                          <a:cxnSpLocks noChangeShapeType="1"/>
                        </wps:cNvCnPr>
                        <wps:spPr bwMode="auto">
                          <a:xfrm flipH="1">
                            <a:off x="3825" y="14031"/>
                            <a:ext cx="587" cy="20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5" o:spid="_x0000_s1131" style="position:absolute;left:0;text-align:left;margin-left:26.3pt;margin-top:27.4pt;width:415.35pt;height:33.4pt;z-index:251657216" coordorigin="2316,13811" coordsize="8307,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">
                <v:shape id="AutoShape 496" o:spid="_x0000_s1132" type="#_x0000_t32" style="position:absolute;left:2316;top:14239;width:69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vMUcMAAADcAAAADwAAAGRycy9kb3ducmV2LnhtbERPTWsCMRC9F/wPYYReSs0q1JatUVZB&#10;qIIHt+19uhk3wc1k3UTd/ntTKHibx/uc2aJ3jbhQF6xnBeNRBoK48tpyreDrc/38BiJEZI2NZ1Lw&#10;SwEW88HDDHPtr7ynSxlrkUI45KjAxNjmUobKkMMw8i1x4g6+cxgT7GqpO7ymcNfISZZNpUPLqcFg&#10;SytD1bE8OwW7zXhZ/Bi72e5PdveyLppz/fSt1OOwL95BROrjXfzv/tBp/u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LzFHDAAAA3AAAAA8AAAAAAAAAAAAA&#10;AAAAoQIAAGRycy9kb3ducmV2LnhtbFBLBQYAAAAABAAEAPkAAACRAwAAAAA=&#10;"/>
                <v:shape id="AutoShape 497" o:spid="_x0000_s1133" type="#_x0000_t32" style="position:absolute;left:9216;top:14031;width:0;height:4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sEn8IAAADcAAAADwAAAGRycy9kb3ducmV2LnhtbERPS0sDMRC+C/6HMEJvNqsr3bJtWqRS&#10;FQ9Cn+dhM24WN5OQxHb7741Q8DYf33Pmy8H24kQhdo4VPIwLEMSN0x23Cva79f0UREzIGnvHpOBC&#10;EZaL25s51tqdeUOnbWpFDuFYowKTkq+ljI0hi3HsPHHmvlywmDIMrdQBzznc9vKxKCbSYse5waCn&#10;laHme/tjFRy4Ci8fr8Px6S1+mtWl9GW58UqN7obnGYhEQ/oXX93vOs+vKvh7Jl8g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sEn8IAAADcAAAADwAAAAAAAAAAAAAA&#10;AAChAgAAZHJzL2Rvd25yZXYueG1sUEsFBgAAAAAEAAQA+QAAAJADAAAAAA==&#10;" strokeweight="2.75pt"/>
                <v:shape id="AutoShape 498" o:spid="_x0000_s1134" type="#_x0000_t32" style="position:absolute;left:2316;top:14239;width:6900;height:2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9uMYAAADcAAAADwAAAGRycy9kb3ducmV2LnhtbESPQU8CMRCF7yb+h2ZMvBjoYqKYlUIW&#10;ExIx4QDIfdyO28btdNkWWP+9czDhNpP35r1vZoshtOpMffKRDUzGBSjiOlrPjYHP/Wr0AiplZItt&#10;ZDLwSwkW89ubGZY2XnhL511ulIRwKtGAy7krtU61o4BpHDti0b5jHzDL2jfa9niR8NDqx6J41gE9&#10;S4PDjt4c1T+7UzCwWU+W1Zfz64/t0W+eVlV7ah4OxtzfDdUrqExDvpr/r9+t4E+F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Y/bjGAAAA3AAAAA8AAAAAAAAA&#10;AAAAAAAAoQIAAGRycy9kb3ducmV2LnhtbFBLBQYAAAAABAAEAPkAAACUAwAAAAA=&#10;"/>
                <v:shape id="Text Box 499" o:spid="_x0000_s1135" type="#_x0000_t202" style="position:absolute;left:5633;top:13905;width:1003;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35556E" w:rsidRPr="00935E61" w:rsidRDefault="0035556E" w:rsidP="0014573E">
                        <w:pPr>
                          <w:rPr>
                            <w:sz w:val="20"/>
                            <w:szCs w:val="20"/>
                          </w:rPr>
                        </w:pPr>
                        <w:r>
                          <w:rPr>
                            <w:sz w:val="20"/>
                            <w:szCs w:val="20"/>
                          </w:rPr>
                          <w:t>distance</w:t>
                        </w:r>
                      </w:p>
                    </w:txbxContent>
                  </v:textbox>
                </v:shape>
                <v:shape id="Text Box 500" o:spid="_x0000_s1136" type="#_x0000_t202" style="position:absolute;left:9216;top:14145;width:1407;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35556E" w:rsidRPr="00935E61" w:rsidRDefault="0035556E" w:rsidP="0014573E">
                        <w:pPr>
                          <w:rPr>
                            <w:sz w:val="20"/>
                            <w:szCs w:val="20"/>
                          </w:rPr>
                        </w:pPr>
                        <w:r>
                          <w:rPr>
                            <w:sz w:val="20"/>
                            <w:szCs w:val="20"/>
                          </w:rPr>
                          <w:t xml:space="preserve">5 </w:t>
                        </w:r>
                        <w:r w:rsidRPr="00032F0F">
                          <w:rPr>
                            <w:i/>
                            <w:sz w:val="20"/>
                            <w:szCs w:val="20"/>
                          </w:rPr>
                          <w:t>c</w:t>
                        </w:r>
                        <w:r>
                          <w:rPr>
                            <w:sz w:val="20"/>
                            <w:szCs w:val="20"/>
                          </w:rPr>
                          <w:t xml:space="preserve"> radius</w:t>
                        </w:r>
                      </w:p>
                    </w:txbxContent>
                  </v:textbox>
                </v:shape>
                <v:shape id="Text Box 501" o:spid="_x0000_s1137" type="#_x0000_t202" style="position:absolute;left:4305;top:13811;width:1328;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35556E" w:rsidRPr="00935E61" w:rsidRDefault="0035556E" w:rsidP="0014573E">
                        <w:pPr>
                          <w:rPr>
                            <w:sz w:val="20"/>
                            <w:szCs w:val="20"/>
                          </w:rPr>
                        </w:pPr>
                        <w:r>
                          <w:rPr>
                            <w:sz w:val="20"/>
                            <w:szCs w:val="20"/>
                          </w:rPr>
                          <w:t>0.5 arc sec</w:t>
                        </w:r>
                      </w:p>
                    </w:txbxContent>
                  </v:textbox>
                </v:shape>
                <v:shape id="AutoShape 502" o:spid="_x0000_s1138" type="#_x0000_t32" style="position:absolute;left:3825;top:14031;width:587;height:2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UiusMAAADcAAAADwAAAGRycy9kb3ducmV2LnhtbERPTWvCQBC9C/0PyxR6M5t6qCHNKlIo&#10;SilIovQ8ZCfZaHY2za6a/vuuUOhtHu9zivVke3Gl0XeOFTwnKQji2umOWwXHw/s8A+EDssbeMSn4&#10;IQ/r1cOswFy7G5d0rUIrYgj7HBWYEIZcSl8bsugTNxBHrnGjxRDh2Eo94i2G214u0vRFWuw4Nhgc&#10;6M1Qfa4uVsG+2bdLU1422fbLfDbfmfwYTlKpp8dp8woi0BT+xX/unY7zswXcn4kX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1IrrDAAAA3AAAAA8AAAAAAAAAAAAA&#10;AAAAoQIAAGRycy9kb3ducmV2LnhtbFBLBQYAAAAABAAEAPkAAACRAwAAAAA=&#10;">
                  <v:stroke endarrow="classic" endarrowwidth="narrow" endarrowlength="long"/>
                </v:shape>
                <w10:wrap type="square"/>
              </v:group>
            </w:pict>
          </mc:Fallback>
        </mc:AlternateContent>
      </w:r>
      <w:r w:rsidR="0014573E" w:rsidRPr="0014573E">
        <w:rPr>
          <w:rStyle w:val="Questionnumber"/>
        </w:rPr>
        <w:t>3</w:t>
      </w:r>
      <w:r w:rsidR="0014573E" w:rsidRPr="0014573E">
        <w:rPr>
          <w:rStyle w:val="Questionnumber"/>
        </w:rPr>
        <w:tab/>
      </w:r>
    </w:p>
    <w:p w:rsidR="0014573E" w:rsidRPr="0014573E" w:rsidRDefault="00CB0297" w:rsidP="00DE3ACE">
      <w:pPr>
        <w:pStyle w:val="equationsa"/>
        <w:rPr>
          <w:rStyle w:val="Questionnumber"/>
        </w:rPr>
      </w:pPr>
      <w:r w:rsidRPr="00E1458E">
        <w:rPr>
          <w:position w:val="-62"/>
        </w:rPr>
        <w:object w:dxaOrig="3060" w:dyaOrig="1359">
          <v:shape id="_x0000_i1152" type="#_x0000_t75" style="width:152.65pt;height:67.65pt" o:ole="">
            <v:imagedata r:id="rId261" o:title=""/>
          </v:shape>
          <o:OLEObject Type="Embed" ProgID="Equation.3" ShapeID="_x0000_i1152" DrawAspect="Content" ObjectID="_1359264945" r:id="rId262"/>
        </w:object>
      </w:r>
    </w:p>
    <w:p w:rsidR="0014573E" w:rsidRPr="0014573E" w:rsidRDefault="0014573E" w:rsidP="0014573E">
      <w:pPr>
        <w:pStyle w:val="Questiontext"/>
      </w:pPr>
      <w:r w:rsidRPr="0014573E">
        <w:rPr>
          <w:rStyle w:val="Questionnumber"/>
        </w:rPr>
        <w:t>4</w:t>
      </w:r>
      <w:r w:rsidRPr="00AA4340">
        <w:tab/>
      </w:r>
      <w:r w:rsidRPr="0014573E">
        <w:t>Hipparchus called the brightest stars ‘first magnitude’ (+1) and the dimmest ‘sixth magnitude’ (+6), brighter stars discovered after Hipparchus had to then have negative values relative to Hipparchus’s brightest.</w:t>
      </w:r>
    </w:p>
    <w:p w:rsidR="0014573E" w:rsidRPr="0014573E" w:rsidRDefault="0014573E" w:rsidP="0014573E">
      <w:pPr>
        <w:pStyle w:val="Questiontext"/>
      </w:pPr>
      <w:r w:rsidRPr="0014573E">
        <w:rPr>
          <w:rStyle w:val="Questionnumber"/>
        </w:rPr>
        <w:t>5</w:t>
      </w:r>
      <w:r w:rsidRPr="00AA4340">
        <w:tab/>
      </w:r>
      <w:r w:rsidRPr="0014573E">
        <w:t>The physics of heat transfer from hot bodies was well known, so accurate predictions could be made.</w:t>
      </w:r>
    </w:p>
    <w:p w:rsidR="0014573E" w:rsidRPr="0014573E" w:rsidRDefault="0014573E" w:rsidP="0014573E">
      <w:pPr>
        <w:pStyle w:val="Questiontext"/>
      </w:pPr>
      <w:r w:rsidRPr="0014573E">
        <w:rPr>
          <w:rStyle w:val="Questionnumber"/>
        </w:rPr>
        <w:t>6</w:t>
      </w:r>
      <w:r w:rsidRPr="00AA4340">
        <w:tab/>
      </w:r>
      <w:r w:rsidRPr="0014573E">
        <w:t>Nuclear forces are 10</w:t>
      </w:r>
      <w:r w:rsidRPr="00A674F0">
        <w:rPr>
          <w:rStyle w:val="Psuperscriptasis"/>
        </w:rPr>
        <w:t>4</w:t>
      </w:r>
      <w:r w:rsidRPr="0014573E">
        <w:t xml:space="preserve"> times greater than electromagnetic forces, therefore there are 10</w:t>
      </w:r>
      <w:r w:rsidRPr="00A674F0">
        <w:rPr>
          <w:rStyle w:val="Psuperscriptasis"/>
        </w:rPr>
        <w:t>8</w:t>
      </w:r>
      <w:r w:rsidRPr="0014573E">
        <w:t xml:space="preserve"> times more energy produced in nuclear reactions than chemical reactions.</w:t>
      </w:r>
    </w:p>
    <w:p w:rsidR="0014573E" w:rsidRPr="0014573E" w:rsidRDefault="00290FB2" w:rsidP="0014573E">
      <w:pPr>
        <w:pStyle w:val="Questiontext"/>
      </w:pPr>
      <w:r>
        <w:rPr>
          <w:rStyle w:val="Questionnumber"/>
        </w:rPr>
        <w:br w:type="page"/>
      </w:r>
      <w:r w:rsidR="0014573E" w:rsidRPr="0014573E">
        <w:rPr>
          <w:rStyle w:val="Questionnumber"/>
        </w:rPr>
        <w:lastRenderedPageBreak/>
        <w:t>7</w:t>
      </w:r>
      <w:r w:rsidR="0014573E" w:rsidRPr="00AA4340">
        <w:tab/>
      </w:r>
      <w:r w:rsidR="0014573E" w:rsidRPr="0014573E">
        <w:t>Hydrostatic equilibrium: in which the inward pressure from the weight of the matter is balanced by the outwards pressure of the radiation released by the nuclear reactions in the core.  Assumptions about the mass, temperature, heat content, ability to transfer heat, and the pressure gradient and more.</w:t>
      </w:r>
    </w:p>
    <w:p w:rsidR="0014573E" w:rsidRPr="0014573E" w:rsidRDefault="0014573E" w:rsidP="0014573E">
      <w:pPr>
        <w:pStyle w:val="Questiontext"/>
      </w:pPr>
      <w:r w:rsidRPr="0014573E">
        <w:rPr>
          <w:rStyle w:val="Questionnumber"/>
        </w:rPr>
        <w:t>8</w:t>
      </w:r>
      <w:r w:rsidRPr="00AA4340">
        <w:tab/>
      </w:r>
      <w:r w:rsidRPr="0014573E">
        <w:t>Fusion occurs in the inner 0.25</w:t>
      </w:r>
      <w:r w:rsidRPr="00417910">
        <w:rPr>
          <w:rStyle w:val="Pitalicasis"/>
        </w:rPr>
        <w:t>R</w:t>
      </w:r>
      <w:r w:rsidRPr="0014573E">
        <w:t xml:space="preserve"> of the Sun, energy flows from this region by radiative diffusion and then convection. EM radiation ‘bounces’ from particle to particle transferring heat energy in the process out to about 0.7</w:t>
      </w:r>
      <w:r w:rsidRPr="00417910">
        <w:rPr>
          <w:rStyle w:val="Pitalicasis"/>
        </w:rPr>
        <w:t>R</w:t>
      </w:r>
      <w:r w:rsidRPr="0014573E">
        <w:t>. Then hot gases rise from this region to the upper regions by convection. The hot gases on the surface radiate their energy out into space by EM radiation, including in a direction towards the Earth.</w:t>
      </w:r>
    </w:p>
    <w:p w:rsidR="0014573E" w:rsidRPr="00AA4340" w:rsidRDefault="0014573E" w:rsidP="0014573E">
      <w:pPr>
        <w:pStyle w:val="Questiontext"/>
      </w:pPr>
      <w:r w:rsidRPr="0014573E">
        <w:rPr>
          <w:rStyle w:val="Questionnumber"/>
        </w:rPr>
        <w:t>9</w:t>
      </w:r>
      <w:r w:rsidRPr="0014573E">
        <w:rPr>
          <w:rStyle w:val="Questionnumber"/>
        </w:rPr>
        <w:tab/>
      </w:r>
      <w:r>
        <w:t>C</w:t>
      </w:r>
    </w:p>
    <w:p w:rsidR="0014573E" w:rsidRPr="00AA4340" w:rsidRDefault="0014573E" w:rsidP="0014573E">
      <w:pPr>
        <w:pStyle w:val="Questiontext"/>
      </w:pPr>
      <w:r w:rsidRPr="0014573E">
        <w:rPr>
          <w:rStyle w:val="Questionnumber"/>
        </w:rPr>
        <w:t>10</w:t>
      </w:r>
      <w:r w:rsidRPr="00AA4340">
        <w:tab/>
      </w:r>
      <w:r>
        <w:t>A</w:t>
      </w:r>
    </w:p>
    <w:p w:rsidR="0014573E" w:rsidRDefault="0014573E" w:rsidP="00E60900">
      <w:pPr>
        <w:pStyle w:val="Questiontext"/>
      </w:pPr>
    </w:p>
    <w:p w:rsidR="00985A4B" w:rsidRPr="00FC2604" w:rsidRDefault="00985A4B" w:rsidP="00985A4B">
      <w:pPr>
        <w:pStyle w:val="PAhead"/>
      </w:pPr>
      <w:bookmarkStart w:id="23" w:name="_Toc240172897"/>
      <w:r w:rsidRPr="00FC2604">
        <w:t>6.4 Fundamentals of astronomy</w:t>
      </w:r>
      <w:bookmarkEnd w:id="23"/>
    </w:p>
    <w:p w:rsidR="00985A4B" w:rsidRPr="00824505" w:rsidRDefault="00985A4B" w:rsidP="00985A4B">
      <w:pPr>
        <w:pStyle w:val="Questiontext"/>
      </w:pPr>
      <w:r w:rsidRPr="00985A4B">
        <w:rPr>
          <w:rStyle w:val="Questionnumber"/>
        </w:rPr>
        <w:t>1</w:t>
      </w:r>
      <w:r w:rsidRPr="00824505">
        <w:tab/>
      </w:r>
      <w:r>
        <w:t>C</w:t>
      </w:r>
    </w:p>
    <w:p w:rsidR="00985A4B" w:rsidRPr="00985A4B" w:rsidRDefault="00985A4B" w:rsidP="00985A4B">
      <w:pPr>
        <w:pStyle w:val="Questiontext"/>
      </w:pPr>
      <w:r w:rsidRPr="00985A4B">
        <w:rPr>
          <w:rStyle w:val="Questionnumber"/>
        </w:rPr>
        <w:t>2</w:t>
      </w:r>
      <w:r w:rsidRPr="00824505">
        <w:tab/>
      </w:r>
      <w:r w:rsidRPr="00985A4B">
        <w:t xml:space="preserve">In </w:t>
      </w:r>
      <w:smartTag w:uri="urn:schemas-microsoft-com:office:smarttags" w:element="City">
        <w:r w:rsidRPr="00985A4B">
          <w:t>Brisbane</w:t>
        </w:r>
      </w:smartTag>
      <w:r w:rsidRPr="00985A4B">
        <w:t xml:space="preserve"> the SCP would be 27° above the horizon in the south, while in </w:t>
      </w:r>
      <w:smartTag w:uri="urn:schemas-microsoft-com:office:smarttags" w:element="City">
        <w:smartTag w:uri="urn:schemas-microsoft-com:office:smarttags" w:element="place">
          <w:r w:rsidRPr="00985A4B">
            <w:t>Perth</w:t>
          </w:r>
        </w:smartTag>
      </w:smartTag>
      <w:r w:rsidRPr="00985A4B">
        <w:t xml:space="preserve"> the SCP is 32° above the horizon in the south.</w:t>
      </w:r>
    </w:p>
    <w:p w:rsidR="00985A4B" w:rsidRPr="00822B5D" w:rsidRDefault="00985A4B" w:rsidP="00985A4B">
      <w:pPr>
        <w:pStyle w:val="Questiontext1a"/>
      </w:pPr>
      <w:r w:rsidRPr="00985A4B">
        <w:rPr>
          <w:rStyle w:val="Questionnumber"/>
        </w:rPr>
        <w:t>3</w:t>
      </w:r>
      <w:r w:rsidRPr="00824505">
        <w:tab/>
      </w:r>
      <w:r w:rsidRPr="00985A4B">
        <w:rPr>
          <w:rStyle w:val="Questionnumber"/>
        </w:rPr>
        <w:t>a</w:t>
      </w:r>
      <w:r w:rsidRPr="00824505">
        <w:tab/>
      </w:r>
      <w:r w:rsidRPr="00822B5D">
        <w:t>C</w:t>
      </w:r>
    </w:p>
    <w:p w:rsidR="00985A4B" w:rsidRPr="00822B5D" w:rsidRDefault="00985A4B" w:rsidP="00985A4B">
      <w:pPr>
        <w:pStyle w:val="Questiontexta"/>
      </w:pPr>
      <w:r w:rsidRPr="00985A4B">
        <w:rPr>
          <w:rStyle w:val="Questionnumber"/>
        </w:rPr>
        <w:t>b</w:t>
      </w:r>
      <w:r>
        <w:tab/>
      </w:r>
      <w:r w:rsidRPr="00822B5D">
        <w:t>D</w:t>
      </w:r>
    </w:p>
    <w:p w:rsidR="003A7D34" w:rsidRPr="00822B5D" w:rsidRDefault="003A7D34" w:rsidP="003A7D34">
      <w:pPr>
        <w:pStyle w:val="Questiontext1a"/>
      </w:pPr>
      <w:r>
        <w:rPr>
          <w:rStyle w:val="Questionnumber"/>
        </w:rPr>
        <w:t>4</w:t>
      </w:r>
      <w:r w:rsidRPr="00824505">
        <w:tab/>
      </w:r>
      <w:r w:rsidRPr="00985A4B">
        <w:rPr>
          <w:rStyle w:val="Questionnumber"/>
        </w:rPr>
        <w:t>a</w:t>
      </w:r>
      <w:r w:rsidRPr="00824505">
        <w:tab/>
      </w:r>
      <w:r>
        <w:t>Pollux</w:t>
      </w:r>
    </w:p>
    <w:p w:rsidR="003A7D34" w:rsidRPr="00822B5D" w:rsidRDefault="003A7D34" w:rsidP="003A7D34">
      <w:pPr>
        <w:pStyle w:val="Questiontexta"/>
      </w:pPr>
      <w:r w:rsidRPr="00985A4B">
        <w:rPr>
          <w:rStyle w:val="Questionnumber"/>
        </w:rPr>
        <w:t>b</w:t>
      </w:r>
      <w:r>
        <w:tab/>
        <w:t>Formalhaut</w:t>
      </w:r>
    </w:p>
    <w:p w:rsidR="00985A4B" w:rsidRPr="00985A4B" w:rsidRDefault="00985A4B" w:rsidP="00985A4B">
      <w:pPr>
        <w:pStyle w:val="Questiontext"/>
      </w:pPr>
      <w:r w:rsidRPr="00985A4B">
        <w:rPr>
          <w:rStyle w:val="Questionnumber"/>
        </w:rPr>
        <w:t>5</w:t>
      </w:r>
      <w:r w:rsidRPr="00822B5D">
        <w:tab/>
      </w:r>
      <w:r w:rsidRPr="00985A4B">
        <w:t xml:space="preserve">Stars appear </w:t>
      </w:r>
      <w:r w:rsidR="002213EF">
        <w:t xml:space="preserve">to </w:t>
      </w:r>
      <w:r w:rsidRPr="00985A4B">
        <w:t>move 1° further from their position at the same time in each subsequent night. Orion will be 7° further west of due north after one week.</w:t>
      </w:r>
    </w:p>
    <w:p w:rsidR="00985A4B" w:rsidRPr="00985A4B" w:rsidRDefault="00985A4B" w:rsidP="00985A4B">
      <w:pPr>
        <w:pStyle w:val="Questiontext"/>
      </w:pPr>
      <w:r w:rsidRPr="00985A4B">
        <w:rPr>
          <w:rStyle w:val="Questionnumber"/>
        </w:rPr>
        <w:t>6</w:t>
      </w:r>
      <w:r w:rsidRPr="00824505">
        <w:tab/>
      </w:r>
      <w:r w:rsidRPr="00985A4B">
        <w:t>Aquarius rose first, about 7 hours before Orion.</w:t>
      </w:r>
    </w:p>
    <w:p w:rsidR="00985A4B" w:rsidRPr="00822B5D" w:rsidRDefault="00985A4B" w:rsidP="00DF0B2E">
      <w:pPr>
        <w:pStyle w:val="Questiontext"/>
      </w:pPr>
      <w:r w:rsidRPr="00985A4B">
        <w:rPr>
          <w:rStyle w:val="Questionnumber"/>
        </w:rPr>
        <w:t>7</w:t>
      </w:r>
      <w:r w:rsidRPr="00824505">
        <w:tab/>
      </w:r>
      <w:r>
        <w:t>C</w:t>
      </w:r>
    </w:p>
    <w:p w:rsidR="00985A4B" w:rsidRPr="00985A4B" w:rsidRDefault="00985A4B" w:rsidP="00985A4B">
      <w:pPr>
        <w:pStyle w:val="Questiontext1a"/>
      </w:pPr>
      <w:r w:rsidRPr="00985A4B">
        <w:rPr>
          <w:rStyle w:val="Questionnumber"/>
        </w:rPr>
        <w:t>8</w:t>
      </w:r>
      <w:r w:rsidRPr="00985A4B">
        <w:rPr>
          <w:rStyle w:val="Questionnumber"/>
        </w:rPr>
        <w:tab/>
        <w:t>a</w:t>
      </w:r>
      <w:r>
        <w:tab/>
      </w:r>
      <w:r w:rsidRPr="00985A4B">
        <w:t>It won’t be able to be seen as it will be in line with the Sun and Earth.</w:t>
      </w:r>
    </w:p>
    <w:p w:rsidR="00985A4B" w:rsidRPr="00985A4B" w:rsidRDefault="00985A4B" w:rsidP="00985A4B">
      <w:pPr>
        <w:pStyle w:val="Questiontexta"/>
      </w:pPr>
      <w:r w:rsidRPr="00985A4B">
        <w:rPr>
          <w:rStyle w:val="Questionnumber"/>
        </w:rPr>
        <w:t>b</w:t>
      </w:r>
      <w:r w:rsidRPr="00824505">
        <w:tab/>
      </w:r>
      <w:r w:rsidRPr="00985A4B">
        <w:t>It is in a position known as ‘opposition’ only the superior planets can be seen in this position.</w:t>
      </w:r>
    </w:p>
    <w:p w:rsidR="00985A4B" w:rsidRPr="00824505" w:rsidRDefault="00985A4B" w:rsidP="00985A4B">
      <w:pPr>
        <w:pStyle w:val="Questiontext1a"/>
      </w:pPr>
      <w:r w:rsidRPr="00985A4B">
        <w:rPr>
          <w:rStyle w:val="Questionnumber"/>
        </w:rPr>
        <w:t>9</w:t>
      </w:r>
      <w:r w:rsidRPr="00824505">
        <w:tab/>
      </w:r>
      <w:r w:rsidRPr="00985A4B">
        <w:rPr>
          <w:rStyle w:val="Questionnumber"/>
        </w:rPr>
        <w:t>a</w:t>
      </w:r>
      <w:r w:rsidRPr="00824505">
        <w:tab/>
      </w:r>
    </w:p>
    <w:p w:rsidR="00985A4B" w:rsidRPr="00985A4B" w:rsidRDefault="00985A4B" w:rsidP="00DE3ACE">
      <w:pPr>
        <w:pStyle w:val="equationsa"/>
        <w:rPr>
          <w:rStyle w:val="Questionnumber"/>
        </w:rPr>
      </w:pPr>
      <w:r w:rsidRPr="00822B5D">
        <w:rPr>
          <w:position w:val="-98"/>
        </w:rPr>
        <w:object w:dxaOrig="4300" w:dyaOrig="2060">
          <v:shape id="_x0000_i1153" type="#_x0000_t75" style="width:215.15pt;height:103.25pt" o:ole="">
            <v:imagedata r:id="rId263" o:title=""/>
          </v:shape>
          <o:OLEObject Type="Embed" ProgID="Equation.3" ShapeID="_x0000_i1153" DrawAspect="Content" ObjectID="_1359264946" r:id="rId264"/>
        </w:object>
      </w:r>
    </w:p>
    <w:p w:rsidR="00985A4B" w:rsidRPr="00824505" w:rsidRDefault="00B832CA" w:rsidP="00985A4B">
      <w:pPr>
        <w:pStyle w:val="Questiontexta"/>
      </w:pPr>
      <w:r>
        <w:rPr>
          <w:rStyle w:val="Questionnumber"/>
        </w:rPr>
        <w:br w:type="page"/>
      </w:r>
      <w:r w:rsidR="00985A4B" w:rsidRPr="00985A4B">
        <w:rPr>
          <w:rStyle w:val="Questionnumber"/>
        </w:rPr>
        <w:lastRenderedPageBreak/>
        <w:t>b</w:t>
      </w:r>
      <w:r w:rsidR="00985A4B" w:rsidRPr="00824505">
        <w:tab/>
      </w:r>
    </w:p>
    <w:p w:rsidR="00985A4B" w:rsidRPr="00985A4B" w:rsidRDefault="00985A4B" w:rsidP="00DE3ACE">
      <w:pPr>
        <w:pStyle w:val="equationsa"/>
        <w:rPr>
          <w:rStyle w:val="Questionnumber"/>
        </w:rPr>
      </w:pPr>
      <w:r w:rsidRPr="00822B5D">
        <w:rPr>
          <w:position w:val="-88"/>
        </w:rPr>
        <w:object w:dxaOrig="5380" w:dyaOrig="1920">
          <v:shape id="_x0000_i1154" type="#_x0000_t75" style="width:268.9pt;height:96.3pt" o:ole="">
            <v:imagedata r:id="rId265" o:title=""/>
          </v:shape>
          <o:OLEObject Type="Embed" ProgID="Equation.3" ShapeID="_x0000_i1154" DrawAspect="Content" ObjectID="_1359264947" r:id="rId266"/>
        </w:object>
      </w:r>
    </w:p>
    <w:p w:rsidR="00985A4B" w:rsidRPr="00824505" w:rsidRDefault="00985A4B" w:rsidP="00985A4B">
      <w:pPr>
        <w:pStyle w:val="Questiontext1a"/>
      </w:pPr>
      <w:r w:rsidRPr="00985A4B">
        <w:rPr>
          <w:rStyle w:val="Questionnumber"/>
        </w:rPr>
        <w:t>10</w:t>
      </w:r>
      <w:r w:rsidRPr="00985A4B">
        <w:rPr>
          <w:rStyle w:val="Questionnumber"/>
        </w:rPr>
        <w:tab/>
        <w:t>a</w:t>
      </w:r>
      <w:r w:rsidRPr="00824505">
        <w:tab/>
      </w:r>
    </w:p>
    <w:p w:rsidR="00985A4B" w:rsidRDefault="00985A4B" w:rsidP="00DE3ACE">
      <w:pPr>
        <w:pStyle w:val="equationsa"/>
      </w:pPr>
      <w:r w:rsidRPr="00822B5D">
        <w:rPr>
          <w:position w:val="-68"/>
        </w:rPr>
        <w:object w:dxaOrig="5640" w:dyaOrig="1880">
          <v:shape id="_x0000_i1155" type="#_x0000_t75" style="width:281.95pt;height:93.7pt" o:ole="">
            <v:imagedata r:id="rId267" o:title=""/>
          </v:shape>
          <o:OLEObject Type="Embed" ProgID="Equation.3" ShapeID="_x0000_i1155" DrawAspect="Content" ObjectID="_1359264948" r:id="rId268"/>
        </w:object>
      </w:r>
    </w:p>
    <w:p w:rsidR="00985A4B" w:rsidRPr="00985A4B" w:rsidRDefault="00985A4B" w:rsidP="00985A4B">
      <w:pPr>
        <w:pStyle w:val="Questiontexta"/>
        <w:rPr>
          <w:rStyle w:val="Questionnumber"/>
        </w:rPr>
      </w:pPr>
      <w:r w:rsidRPr="00985A4B">
        <w:rPr>
          <w:rStyle w:val="Questionnumber"/>
        </w:rPr>
        <w:t>b</w:t>
      </w:r>
      <w:r w:rsidRPr="00985A4B">
        <w:rPr>
          <w:rStyle w:val="Questionnumber"/>
        </w:rPr>
        <w:tab/>
      </w:r>
    </w:p>
    <w:p w:rsidR="00985A4B" w:rsidRPr="00824505" w:rsidRDefault="00985A4B" w:rsidP="00DE3ACE">
      <w:pPr>
        <w:pStyle w:val="equationsa"/>
      </w:pPr>
      <w:r w:rsidRPr="00822B5D">
        <w:rPr>
          <w:position w:val="-68"/>
        </w:rPr>
        <w:object w:dxaOrig="5660" w:dyaOrig="1880">
          <v:shape id="_x0000_i1156" type="#_x0000_t75" style="width:282.8pt;height:93.7pt" o:ole="">
            <v:imagedata r:id="rId269" o:title=""/>
          </v:shape>
          <o:OLEObject Type="Embed" ProgID="Equation.3" ShapeID="_x0000_i1156" DrawAspect="Content" ObjectID="_1359264949" r:id="rId270"/>
        </w:object>
      </w:r>
    </w:p>
    <w:p w:rsidR="00F700E3" w:rsidRPr="00FC2604" w:rsidRDefault="00F700E3" w:rsidP="00F700E3">
      <w:pPr>
        <w:pStyle w:val="PAhead"/>
      </w:pPr>
      <w:bookmarkStart w:id="24" w:name="_Toc240172898"/>
      <w:r w:rsidRPr="00FC2604">
        <w:t>6.5 Hubble’s universe</w:t>
      </w:r>
      <w:bookmarkEnd w:id="24"/>
    </w:p>
    <w:p w:rsidR="00F700E3" w:rsidRPr="00F700E3" w:rsidRDefault="00F700E3" w:rsidP="00F700E3">
      <w:pPr>
        <w:pStyle w:val="Questiontext"/>
      </w:pPr>
      <w:r w:rsidRPr="00F700E3">
        <w:rPr>
          <w:rStyle w:val="Questionnumber"/>
        </w:rPr>
        <w:t>1</w:t>
      </w:r>
      <w:r w:rsidRPr="00F700E3">
        <w:rPr>
          <w:rStyle w:val="Questionnumber"/>
        </w:rPr>
        <w:tab/>
      </w:r>
      <w:r w:rsidRPr="00F700E3">
        <w:t>About 15 times the Milky Way galaxy away.</w:t>
      </w:r>
    </w:p>
    <w:p w:rsidR="00F700E3" w:rsidRPr="00E24782" w:rsidRDefault="00F700E3" w:rsidP="00F700E3">
      <w:pPr>
        <w:pStyle w:val="Questiontexta"/>
        <w:rPr>
          <w:bCs/>
        </w:rPr>
      </w:pPr>
      <w:r w:rsidRPr="00E24782">
        <w:rPr>
          <w:bCs/>
        </w:rPr>
        <w:t>It would have an angular diameter of about 5°.</w:t>
      </w:r>
    </w:p>
    <w:p w:rsidR="00F700E3" w:rsidRPr="00E24782" w:rsidRDefault="00F700E3" w:rsidP="00F700E3">
      <w:pPr>
        <w:pStyle w:val="Questiontexta"/>
        <w:rPr>
          <w:bCs/>
        </w:rPr>
      </w:pPr>
      <w:r w:rsidRPr="00E24782">
        <w:rPr>
          <w:bCs/>
        </w:rPr>
        <w:t>It is too far away so it is very faint.</w:t>
      </w:r>
    </w:p>
    <w:p w:rsidR="00F700E3" w:rsidRPr="00F700E3" w:rsidRDefault="00F700E3" w:rsidP="00F700E3">
      <w:pPr>
        <w:pStyle w:val="Questiontext"/>
      </w:pPr>
      <w:r w:rsidRPr="00F700E3">
        <w:rPr>
          <w:rStyle w:val="Questionnumber"/>
        </w:rPr>
        <w:t>2</w:t>
      </w:r>
      <w:r w:rsidRPr="00F700E3">
        <w:rPr>
          <w:rStyle w:val="Questionnumber"/>
        </w:rPr>
        <w:tab/>
      </w:r>
      <w:r w:rsidRPr="00F700E3">
        <w:t>The faint Cepheid is about twice the distance away than the brighter Cepheid.</w:t>
      </w:r>
    </w:p>
    <w:p w:rsidR="00F700E3" w:rsidRPr="007271C0" w:rsidRDefault="00DE3ACE" w:rsidP="00DE3ACE">
      <w:pPr>
        <w:pStyle w:val="Questiontext1a"/>
      </w:pPr>
      <w:r>
        <w:rPr>
          <w:rStyle w:val="Questionnumber"/>
        </w:rPr>
        <w:t>3</w:t>
      </w:r>
      <w:r>
        <w:rPr>
          <w:rStyle w:val="Questionnumber"/>
        </w:rPr>
        <w:tab/>
      </w:r>
      <w:r w:rsidR="00F700E3" w:rsidRPr="00F700E3">
        <w:rPr>
          <w:rStyle w:val="Questionnumber"/>
        </w:rPr>
        <w:t>a</w:t>
      </w:r>
      <w:r w:rsidR="00F700E3" w:rsidRPr="00F700E3">
        <w:rPr>
          <w:rStyle w:val="Questionnumber"/>
        </w:rPr>
        <w:tab/>
      </w:r>
    </w:p>
    <w:p w:rsidR="00F700E3" w:rsidRDefault="00F700E3" w:rsidP="00DE3ACE">
      <w:pPr>
        <w:pStyle w:val="equationsa"/>
      </w:pPr>
      <w:r w:rsidRPr="00F11DCB">
        <w:rPr>
          <w:position w:val="-32"/>
        </w:rPr>
        <w:object w:dxaOrig="6180" w:dyaOrig="760">
          <v:shape id="_x0000_i1157" type="#_x0000_t75" style="width:308.8pt;height:38.15pt" o:ole="">
            <v:imagedata r:id="rId271" o:title=""/>
          </v:shape>
          <o:OLEObject Type="Embed" ProgID="Equation.3" ShapeID="_x0000_i1157" DrawAspect="Content" ObjectID="_1359264950" r:id="rId272"/>
        </w:object>
      </w:r>
    </w:p>
    <w:p w:rsidR="00F700E3" w:rsidRPr="007271C0" w:rsidRDefault="00F700E3" w:rsidP="00F700E3">
      <w:pPr>
        <w:pStyle w:val="Questiontexta"/>
      </w:pPr>
      <w:r w:rsidRPr="00F700E3">
        <w:rPr>
          <w:rStyle w:val="Questionnumber"/>
        </w:rPr>
        <w:t>b</w:t>
      </w:r>
      <w:r w:rsidRPr="00F700E3">
        <w:rPr>
          <w:rStyle w:val="Questionnumber"/>
        </w:rPr>
        <w:tab/>
      </w:r>
    </w:p>
    <w:p w:rsidR="00F700E3" w:rsidRDefault="00F700E3" w:rsidP="00DE3ACE">
      <w:pPr>
        <w:pStyle w:val="equationsa"/>
      </w:pPr>
      <w:r w:rsidRPr="00F11DCB">
        <w:rPr>
          <w:position w:val="-24"/>
        </w:rPr>
        <w:object w:dxaOrig="3280" w:dyaOrig="660">
          <v:shape id="_x0000_i1158" type="#_x0000_t75" style="width:163.95pt;height:32.95pt" o:ole="">
            <v:imagedata r:id="rId273" o:title=""/>
          </v:shape>
          <o:OLEObject Type="Embed" ProgID="Equation.3" ShapeID="_x0000_i1158" DrawAspect="Content" ObjectID="_1359264951" r:id="rId274"/>
        </w:object>
      </w:r>
    </w:p>
    <w:p w:rsidR="00F700E3" w:rsidRPr="007271C0" w:rsidRDefault="00B832CA" w:rsidP="00F700E3">
      <w:pPr>
        <w:pStyle w:val="Questiontexta"/>
      </w:pPr>
      <w:r>
        <w:rPr>
          <w:rStyle w:val="Questionnumber"/>
        </w:rPr>
        <w:br w:type="page"/>
      </w:r>
      <w:r w:rsidR="00F700E3" w:rsidRPr="00F700E3">
        <w:rPr>
          <w:rStyle w:val="Questionnumber"/>
        </w:rPr>
        <w:lastRenderedPageBreak/>
        <w:t>c</w:t>
      </w:r>
      <w:r w:rsidR="00F700E3" w:rsidRPr="00F700E3">
        <w:rPr>
          <w:rStyle w:val="Questionnumber"/>
        </w:rPr>
        <w:tab/>
      </w:r>
    </w:p>
    <w:p w:rsidR="00F700E3" w:rsidRDefault="00AC3769" w:rsidP="00DE3ACE">
      <w:pPr>
        <w:pStyle w:val="equationsa"/>
      </w:pPr>
      <w:r w:rsidRPr="00E24782">
        <w:rPr>
          <w:position w:val="-120"/>
        </w:rPr>
        <w:object w:dxaOrig="4540" w:dyaOrig="2520">
          <v:shape id="_x0000_i1159" type="#_x0000_t75" style="width:227.3pt;height:125.8pt" o:ole="">
            <v:imagedata r:id="rId275" o:title=""/>
          </v:shape>
          <o:OLEObject Type="Embed" ProgID="Equation.3" ShapeID="_x0000_i1159" DrawAspect="Content" ObjectID="_1359264952" r:id="rId276"/>
        </w:object>
      </w:r>
    </w:p>
    <w:p w:rsidR="00F700E3" w:rsidRPr="00F700E3" w:rsidRDefault="00F700E3" w:rsidP="00F700E3">
      <w:pPr>
        <w:pStyle w:val="Questiontexta"/>
      </w:pPr>
      <w:r w:rsidRPr="00F700E3">
        <w:rPr>
          <w:rStyle w:val="Questionnumber"/>
        </w:rPr>
        <w:t>d</w:t>
      </w:r>
      <w:r w:rsidRPr="00F700E3">
        <w:rPr>
          <w:rStyle w:val="Questionnumber"/>
        </w:rPr>
        <w:tab/>
      </w:r>
      <w:r w:rsidRPr="00F700E3">
        <w:t>The nearest stars to the Sun are about 1 pc away. The figure calculated above is an average distance as the inner stars are closer while the outer stars are sparser.</w:t>
      </w:r>
    </w:p>
    <w:p w:rsidR="00F700E3" w:rsidRPr="007271C0" w:rsidRDefault="00F700E3" w:rsidP="00F700E3">
      <w:pPr>
        <w:pStyle w:val="Questiontext"/>
      </w:pPr>
      <w:r w:rsidRPr="00F700E3">
        <w:rPr>
          <w:rStyle w:val="Questionnumber"/>
        </w:rPr>
        <w:t>4</w:t>
      </w:r>
      <w:r w:rsidRPr="00F700E3">
        <w:rPr>
          <w:rStyle w:val="Questionnumber"/>
        </w:rPr>
        <w:tab/>
      </w:r>
    </w:p>
    <w:p w:rsidR="00F700E3" w:rsidRPr="007271C0" w:rsidRDefault="00F700E3" w:rsidP="00DE3ACE">
      <w:pPr>
        <w:pStyle w:val="equations"/>
      </w:pPr>
      <w:r w:rsidRPr="007271C0">
        <w:object w:dxaOrig="3159" w:dyaOrig="1040">
          <v:shape id="_x0000_i1160" type="#_x0000_t75" style="width:157.9pt;height:52.05pt" o:ole="">
            <v:imagedata r:id="rId277" o:title=""/>
          </v:shape>
          <o:OLEObject Type="Embed" ProgID="Equation.3" ShapeID="_x0000_i1160" DrawAspect="Content" ObjectID="_1359264953" r:id="rId278"/>
        </w:object>
      </w:r>
    </w:p>
    <w:p w:rsidR="00F700E3" w:rsidRPr="007271C0" w:rsidRDefault="00F700E3" w:rsidP="00F700E3">
      <w:pPr>
        <w:pStyle w:val="Questiontext"/>
      </w:pPr>
      <w:r w:rsidRPr="00F700E3">
        <w:rPr>
          <w:rStyle w:val="Questionnumber"/>
        </w:rPr>
        <w:t>5</w:t>
      </w:r>
      <w:r w:rsidRPr="00F700E3">
        <w:rPr>
          <w:rStyle w:val="Questionnumber"/>
        </w:rPr>
        <w:tab/>
      </w:r>
    </w:p>
    <w:p w:rsidR="00F700E3" w:rsidRDefault="00F700E3" w:rsidP="00DE3ACE">
      <w:pPr>
        <w:pStyle w:val="equations"/>
      </w:pPr>
      <w:r>
        <w:object w:dxaOrig="7760" w:dyaOrig="1960">
          <v:shape id="_x0000_i1161" type="#_x0000_t75" style="width:387.75pt;height:98pt" o:ole="">
            <v:imagedata r:id="rId279" o:title=""/>
          </v:shape>
          <o:OLEObject Type="Embed" ProgID="Equation.3" ShapeID="_x0000_i1161" DrawAspect="Content" ObjectID="_1359264954" r:id="rId280"/>
        </w:object>
      </w:r>
    </w:p>
    <w:p w:rsidR="00F700E3" w:rsidRPr="00F700E3" w:rsidRDefault="00F700E3" w:rsidP="00F700E3">
      <w:pPr>
        <w:pStyle w:val="Questiontext"/>
      </w:pPr>
      <w:r w:rsidRPr="00F700E3">
        <w:rPr>
          <w:rStyle w:val="Questionnumber"/>
        </w:rPr>
        <w:t>6</w:t>
      </w:r>
      <w:r w:rsidRPr="00F700E3">
        <w:rPr>
          <w:rStyle w:val="Questionnumber"/>
        </w:rPr>
        <w:tab/>
      </w:r>
      <w:r w:rsidRPr="00F700E3">
        <w:t>By looking at distant objects astronomers are looking far back in time to the early universe. We see distant objects as they were earlier in their life-cycle.</w:t>
      </w:r>
    </w:p>
    <w:p w:rsidR="00F700E3" w:rsidRPr="00F700E3" w:rsidRDefault="00F700E3" w:rsidP="00F700E3">
      <w:pPr>
        <w:pStyle w:val="Questiontext"/>
      </w:pPr>
      <w:r w:rsidRPr="00F700E3">
        <w:rPr>
          <w:rStyle w:val="Questionnumber"/>
        </w:rPr>
        <w:t>7</w:t>
      </w:r>
      <w:r w:rsidRPr="00F700E3">
        <w:rPr>
          <w:rStyle w:val="Questionnumber"/>
        </w:rPr>
        <w:tab/>
      </w:r>
      <w:r w:rsidRPr="00F700E3">
        <w:t>Steady State Theory: The Universe is infinite and eternal</w:t>
      </w:r>
    </w:p>
    <w:p w:rsidR="00F700E3" w:rsidRPr="00E24782" w:rsidRDefault="00F700E3" w:rsidP="00F700E3">
      <w:pPr>
        <w:pStyle w:val="Questiontext"/>
        <w:rPr>
          <w:bCs/>
        </w:rPr>
      </w:pPr>
      <w:r w:rsidRPr="00F700E3">
        <w:rPr>
          <w:rStyle w:val="Questionnumber"/>
        </w:rPr>
        <w:t xml:space="preserve"> </w:t>
      </w:r>
      <w:r w:rsidRPr="00F700E3">
        <w:rPr>
          <w:rStyle w:val="Questionnumber"/>
        </w:rPr>
        <w:tab/>
      </w:r>
      <w:r w:rsidRPr="00E24782">
        <w:rPr>
          <w:bCs/>
        </w:rPr>
        <w:t>Big Bang: The Universe is expanding.</w:t>
      </w:r>
    </w:p>
    <w:p w:rsidR="00F700E3" w:rsidRPr="00E24782" w:rsidRDefault="00F700E3" w:rsidP="00F700E3">
      <w:pPr>
        <w:pStyle w:val="Questiontext"/>
        <w:rPr>
          <w:bCs/>
        </w:rPr>
      </w:pPr>
      <w:r w:rsidRPr="00F700E3">
        <w:rPr>
          <w:rStyle w:val="Questionnumber"/>
        </w:rPr>
        <w:t xml:space="preserve"> </w:t>
      </w:r>
      <w:r w:rsidRPr="00F700E3">
        <w:rPr>
          <w:rStyle w:val="Questionnumber"/>
        </w:rPr>
        <w:tab/>
      </w:r>
      <w:r w:rsidRPr="00E24782">
        <w:rPr>
          <w:bCs/>
        </w:rPr>
        <w:t>Essentially the Big Bang theory is different to the Steady State theory in that the Steady State theory requires that matter is being continuously created.</w:t>
      </w:r>
    </w:p>
    <w:p w:rsidR="00F700E3" w:rsidRPr="00E24782" w:rsidRDefault="00F700E3" w:rsidP="00F700E3">
      <w:pPr>
        <w:pStyle w:val="Questiontext"/>
        <w:rPr>
          <w:bCs/>
        </w:rPr>
      </w:pPr>
      <w:r w:rsidRPr="00F700E3">
        <w:rPr>
          <w:rStyle w:val="Questionnumber"/>
        </w:rPr>
        <w:t xml:space="preserve"> </w:t>
      </w:r>
      <w:r w:rsidRPr="00F700E3">
        <w:rPr>
          <w:rStyle w:val="Questionnumber"/>
        </w:rPr>
        <w:tab/>
      </w:r>
      <w:r w:rsidRPr="00E24782">
        <w:rPr>
          <w:bCs/>
        </w:rPr>
        <w:t>Experiments on the large scales of distance and time that characterise the universe are extremely difficult to create.</w:t>
      </w:r>
    </w:p>
    <w:p w:rsidR="00F700E3" w:rsidRPr="00F700E3" w:rsidRDefault="00F700E3" w:rsidP="00F700E3">
      <w:pPr>
        <w:pStyle w:val="Questiontext"/>
      </w:pPr>
      <w:r w:rsidRPr="00F700E3">
        <w:rPr>
          <w:rStyle w:val="Questionnumber"/>
        </w:rPr>
        <w:t>8</w:t>
      </w:r>
      <w:r w:rsidRPr="00F700E3">
        <w:rPr>
          <w:rStyle w:val="Questionnumber"/>
        </w:rPr>
        <w:tab/>
      </w:r>
      <w:r w:rsidRPr="00F700E3">
        <w:t>There is no way to tell.</w:t>
      </w:r>
    </w:p>
    <w:p w:rsidR="00F700E3" w:rsidRPr="00F700E3" w:rsidRDefault="00F700E3" w:rsidP="00F700E3">
      <w:pPr>
        <w:pStyle w:val="Questiontext"/>
      </w:pPr>
      <w:r w:rsidRPr="00F700E3">
        <w:rPr>
          <w:rStyle w:val="Questionnumber"/>
        </w:rPr>
        <w:t>9</w:t>
      </w:r>
      <w:r w:rsidRPr="00F700E3">
        <w:rPr>
          <w:rStyle w:val="Questionnumber"/>
        </w:rPr>
        <w:tab/>
      </w:r>
      <w:r w:rsidRPr="00F700E3">
        <w:t>The wavelength of the radiation has increased due to the expansion of space.</w:t>
      </w:r>
    </w:p>
    <w:p w:rsidR="00F700E3" w:rsidRPr="00F700E3" w:rsidRDefault="00F700E3" w:rsidP="00F700E3">
      <w:pPr>
        <w:pStyle w:val="Questiontext"/>
      </w:pPr>
      <w:r w:rsidRPr="00F700E3">
        <w:rPr>
          <w:rStyle w:val="Questionnumber"/>
        </w:rPr>
        <w:t>10</w:t>
      </w:r>
      <w:r w:rsidRPr="00F700E3">
        <w:rPr>
          <w:rStyle w:val="Questionnumber"/>
        </w:rPr>
        <w:tab/>
      </w:r>
      <w:r w:rsidRPr="00F700E3">
        <w:t>This value leads to an age of the Universe of about 2 billion years. This is less than the age of the Earth.</w:t>
      </w:r>
    </w:p>
    <w:p w:rsidR="005670DF" w:rsidRPr="000C71EC" w:rsidRDefault="005670DF" w:rsidP="007428D7">
      <w:pPr>
        <w:pStyle w:val="PAhead"/>
      </w:pPr>
      <w:bookmarkStart w:id="25" w:name="_Toc240172899"/>
      <w:r w:rsidRPr="000C71EC">
        <w:t xml:space="preserve">Chapter </w:t>
      </w:r>
      <w:r>
        <w:t>6</w:t>
      </w:r>
      <w:r w:rsidRPr="000C71EC">
        <w:t xml:space="preserve"> Review</w:t>
      </w:r>
      <w:bookmarkEnd w:id="25"/>
    </w:p>
    <w:p w:rsidR="005670DF" w:rsidRDefault="005670DF" w:rsidP="007428D7">
      <w:pPr>
        <w:pStyle w:val="Questiontext"/>
      </w:pPr>
      <w:r w:rsidRPr="007428D7">
        <w:rPr>
          <w:rStyle w:val="Questionnumber"/>
        </w:rPr>
        <w:t>1</w:t>
      </w:r>
      <w:r w:rsidRPr="00182706">
        <w:tab/>
      </w:r>
      <w:r>
        <w:t>Strong nuclear force – gluon</w:t>
      </w:r>
    </w:p>
    <w:p w:rsidR="005670DF" w:rsidRPr="006C10FF" w:rsidRDefault="005670DF" w:rsidP="007428D7">
      <w:pPr>
        <w:pStyle w:val="Questiontexta"/>
      </w:pPr>
      <w:r w:rsidRPr="006C10FF">
        <w:t>Electromagnetic force – photon</w:t>
      </w:r>
    </w:p>
    <w:p w:rsidR="005670DF" w:rsidRPr="006C10FF" w:rsidRDefault="005670DF" w:rsidP="007428D7">
      <w:pPr>
        <w:pStyle w:val="Questiontexta"/>
      </w:pPr>
      <w:r w:rsidRPr="006C10FF">
        <w:t>Weak nuclear force - W</w:t>
      </w:r>
      <w:r w:rsidRPr="00E60900">
        <w:rPr>
          <w:rStyle w:val="Psuperscriptasis"/>
        </w:rPr>
        <w:t>+</w:t>
      </w:r>
      <w:r w:rsidRPr="006C10FF">
        <w:t>, W</w:t>
      </w:r>
      <w:r w:rsidRPr="00E60900">
        <w:rPr>
          <w:rStyle w:val="Psuperscriptasis"/>
        </w:rPr>
        <w:t>-</w:t>
      </w:r>
      <w:r w:rsidRPr="006C10FF">
        <w:t xml:space="preserve"> and Z</w:t>
      </w:r>
      <w:r w:rsidRPr="00E60900">
        <w:rPr>
          <w:rStyle w:val="Psuperscriptasis"/>
        </w:rPr>
        <w:t>0</w:t>
      </w:r>
    </w:p>
    <w:p w:rsidR="005670DF" w:rsidRPr="006C10FF" w:rsidRDefault="005670DF" w:rsidP="007428D7">
      <w:pPr>
        <w:pStyle w:val="Questiontexta"/>
      </w:pPr>
      <w:r w:rsidRPr="006C10FF">
        <w:t>Gravitational force – graviton</w:t>
      </w:r>
    </w:p>
    <w:p w:rsidR="005670DF" w:rsidRPr="007428D7" w:rsidRDefault="005670DF" w:rsidP="007428D7">
      <w:pPr>
        <w:pStyle w:val="Questiontext1a"/>
      </w:pPr>
      <w:r w:rsidRPr="007428D7">
        <w:rPr>
          <w:rStyle w:val="Questionnumber"/>
        </w:rPr>
        <w:lastRenderedPageBreak/>
        <w:t>2</w:t>
      </w:r>
      <w:r w:rsidRPr="00182706">
        <w:tab/>
      </w:r>
      <w:r w:rsidRPr="007428D7">
        <w:rPr>
          <w:rStyle w:val="Questionnumber"/>
        </w:rPr>
        <w:t>a</w:t>
      </w:r>
      <w:r w:rsidRPr="00182706">
        <w:tab/>
      </w:r>
      <w:r w:rsidRPr="00DC7ADB">
        <w:rPr>
          <w:b/>
          <w:bCs/>
          <w:position w:val="-6"/>
        </w:rPr>
        <w:object w:dxaOrig="1660" w:dyaOrig="340">
          <v:shape id="_x0000_i1162" type="#_x0000_t75" style="width:83.3pt;height:17.35pt" o:ole="">
            <v:imagedata r:id="rId281" o:title=""/>
          </v:shape>
          <o:OLEObject Type="Embed" ProgID="Equation.3" ShapeID="_x0000_i1162" DrawAspect="Content" ObjectID="_1359264955" r:id="rId282"/>
        </w:object>
      </w:r>
    </w:p>
    <w:p w:rsidR="005670DF" w:rsidRPr="007428D7" w:rsidRDefault="005670DF" w:rsidP="007428D7">
      <w:pPr>
        <w:pStyle w:val="Questiontexta"/>
        <w:rPr>
          <w:rStyle w:val="Questionnumber"/>
        </w:rPr>
      </w:pPr>
      <w:r w:rsidRPr="007428D7">
        <w:rPr>
          <w:rStyle w:val="Questionnumber"/>
        </w:rPr>
        <w:t>b</w:t>
      </w:r>
    </w:p>
    <w:p w:rsidR="005670DF" w:rsidRPr="00B35AD0" w:rsidRDefault="005670DF" w:rsidP="00DE3ACE">
      <w:pPr>
        <w:pStyle w:val="equationsa"/>
      </w:pPr>
      <w:r w:rsidRPr="006C10FF">
        <w:rPr>
          <w:position w:val="-118"/>
        </w:rPr>
        <w:object w:dxaOrig="6420" w:dyaOrig="2480">
          <v:shape id="_x0000_i1163" type="#_x0000_t75" style="width:320.95pt;height:124.05pt" o:ole="">
            <v:imagedata r:id="rId283" o:title=""/>
          </v:shape>
          <o:OLEObject Type="Embed" ProgID="Equation.3" ShapeID="_x0000_i1163" DrawAspect="Content" ObjectID="_1359264956" r:id="rId284"/>
        </w:object>
      </w:r>
    </w:p>
    <w:p w:rsidR="005670DF" w:rsidRPr="007428D7" w:rsidRDefault="005670DF" w:rsidP="007428D7">
      <w:pPr>
        <w:pStyle w:val="Questiontext"/>
        <w:rPr>
          <w:rStyle w:val="Questionnumber"/>
        </w:rPr>
      </w:pPr>
      <w:r w:rsidRPr="007428D7">
        <w:rPr>
          <w:rStyle w:val="Questionnumber"/>
        </w:rPr>
        <w:t>3</w:t>
      </w:r>
      <w:r w:rsidRPr="007428D7">
        <w:rPr>
          <w:rStyle w:val="Questionnumber"/>
        </w:rPr>
        <w:tab/>
      </w:r>
    </w:p>
    <w:p w:rsidR="005670DF" w:rsidRPr="00B35AD0" w:rsidRDefault="005670DF" w:rsidP="00DE3ACE">
      <w:pPr>
        <w:pStyle w:val="equations"/>
      </w:pPr>
      <w:r w:rsidRPr="006C10FF">
        <w:rPr>
          <w:position w:val="-76"/>
        </w:rPr>
        <w:object w:dxaOrig="9120" w:dyaOrig="1640">
          <v:shape id="_x0000_i1164" type="#_x0000_t75" style="width:432.85pt;height:78.05pt" o:ole="">
            <v:imagedata r:id="rId285" o:title=""/>
          </v:shape>
          <o:OLEObject Type="Embed" ProgID="Equation.3" ShapeID="_x0000_i1164" DrawAspect="Content" ObjectID="_1359264957" r:id="rId286"/>
        </w:object>
      </w:r>
    </w:p>
    <w:p w:rsidR="005670DF" w:rsidRPr="007428D7" w:rsidRDefault="001B438E" w:rsidP="007428D7">
      <w:pPr>
        <w:pStyle w:val="Questiontext"/>
      </w:pPr>
      <w:r>
        <w:rPr>
          <w:rStyle w:val="Questionnumber"/>
        </w:rPr>
        <w:t>4</w:t>
      </w:r>
      <w:r w:rsidR="005670DF" w:rsidRPr="00182706">
        <w:tab/>
      </w:r>
      <w:r w:rsidR="005670DF" w:rsidRPr="007428D7">
        <w:t>Bosons - mediate the strong nuclear, electromagnetic and weak nuclear forces.</w:t>
      </w:r>
    </w:p>
    <w:p w:rsidR="005670DF" w:rsidRPr="006C10FF" w:rsidRDefault="007428D7" w:rsidP="007428D7">
      <w:pPr>
        <w:pStyle w:val="Questiontext"/>
        <w:rPr>
          <w:bCs/>
        </w:rPr>
      </w:pPr>
      <w:r>
        <w:rPr>
          <w:bCs/>
        </w:rPr>
        <w:t xml:space="preserve"> </w:t>
      </w:r>
      <w:r>
        <w:rPr>
          <w:bCs/>
        </w:rPr>
        <w:tab/>
      </w:r>
      <w:r w:rsidR="005670DF" w:rsidRPr="006C10FF">
        <w:rPr>
          <w:bCs/>
        </w:rPr>
        <w:t>Leptons – interact via the weak nuclear force, and if charged will interact via photons, each lepton has a corresponding neutrino.</w:t>
      </w:r>
    </w:p>
    <w:p w:rsidR="005670DF" w:rsidRPr="006C10FF" w:rsidRDefault="007428D7" w:rsidP="007428D7">
      <w:pPr>
        <w:pStyle w:val="Questiontext"/>
        <w:rPr>
          <w:bCs/>
        </w:rPr>
      </w:pPr>
      <w:r>
        <w:rPr>
          <w:bCs/>
        </w:rPr>
        <w:t xml:space="preserve"> </w:t>
      </w:r>
      <w:r>
        <w:rPr>
          <w:bCs/>
        </w:rPr>
        <w:tab/>
      </w:r>
      <w:r w:rsidR="005670DF" w:rsidRPr="006C10FF">
        <w:rPr>
          <w:bCs/>
        </w:rPr>
        <w:t>Mesons – have a baryon number of zero, are made up of a quark and an anti-quark pair.</w:t>
      </w:r>
    </w:p>
    <w:p w:rsidR="005670DF" w:rsidRPr="006C10FF" w:rsidRDefault="007428D7" w:rsidP="007428D7">
      <w:pPr>
        <w:pStyle w:val="Questiontext"/>
        <w:rPr>
          <w:bCs/>
        </w:rPr>
      </w:pPr>
      <w:r>
        <w:rPr>
          <w:bCs/>
        </w:rPr>
        <w:t xml:space="preserve"> </w:t>
      </w:r>
      <w:r>
        <w:rPr>
          <w:bCs/>
        </w:rPr>
        <w:tab/>
      </w:r>
      <w:r w:rsidR="005670DF" w:rsidRPr="006C10FF">
        <w:rPr>
          <w:bCs/>
        </w:rPr>
        <w:t>Baryons – have a baryon number of one, or negative one, if it is the antiparticle. Is made up of three quarks.</w:t>
      </w:r>
    </w:p>
    <w:p w:rsidR="005670DF" w:rsidRPr="007428D7" w:rsidRDefault="001B438E" w:rsidP="007428D7">
      <w:pPr>
        <w:pStyle w:val="Questiontext"/>
      </w:pPr>
      <w:r>
        <w:rPr>
          <w:rStyle w:val="Questionnumber"/>
        </w:rPr>
        <w:t>5</w:t>
      </w:r>
      <w:r w:rsidR="005670DF" w:rsidRPr="00182706">
        <w:tab/>
      </w:r>
      <w:r w:rsidR="005670DF" w:rsidRPr="007428D7">
        <w:t>Proton – up, up, down.</w:t>
      </w:r>
    </w:p>
    <w:p w:rsidR="005670DF" w:rsidRPr="006C10FF" w:rsidRDefault="007428D7" w:rsidP="007428D7">
      <w:pPr>
        <w:pStyle w:val="Questiontext"/>
        <w:rPr>
          <w:bCs/>
        </w:rPr>
      </w:pPr>
      <w:r>
        <w:rPr>
          <w:bCs/>
        </w:rPr>
        <w:t xml:space="preserve"> </w:t>
      </w:r>
      <w:r>
        <w:rPr>
          <w:bCs/>
        </w:rPr>
        <w:tab/>
      </w:r>
      <w:r w:rsidR="005670DF" w:rsidRPr="006C10FF">
        <w:rPr>
          <w:bCs/>
        </w:rPr>
        <w:t>Neutron – up, down, down.</w:t>
      </w:r>
    </w:p>
    <w:p w:rsidR="005670DF" w:rsidRPr="006C10FF" w:rsidRDefault="007428D7" w:rsidP="007428D7">
      <w:pPr>
        <w:pStyle w:val="Questiontext"/>
        <w:rPr>
          <w:bCs/>
        </w:rPr>
      </w:pPr>
      <w:r>
        <w:rPr>
          <w:bCs/>
        </w:rPr>
        <w:t xml:space="preserve"> </w:t>
      </w:r>
      <w:r>
        <w:rPr>
          <w:bCs/>
        </w:rPr>
        <w:tab/>
      </w:r>
      <w:r w:rsidR="005670DF" w:rsidRPr="006C10FF">
        <w:rPr>
          <w:bCs/>
        </w:rPr>
        <w:t>Anti-proton – anti-up, anti-up, anti-down.</w:t>
      </w:r>
    </w:p>
    <w:p w:rsidR="005670DF" w:rsidRPr="006C10FF" w:rsidRDefault="007428D7" w:rsidP="007428D7">
      <w:pPr>
        <w:pStyle w:val="Questiontext"/>
        <w:rPr>
          <w:bCs/>
        </w:rPr>
      </w:pPr>
      <w:r>
        <w:rPr>
          <w:bCs/>
        </w:rPr>
        <w:t xml:space="preserve"> </w:t>
      </w:r>
      <w:r>
        <w:rPr>
          <w:bCs/>
        </w:rPr>
        <w:tab/>
      </w:r>
      <w:r w:rsidR="005670DF" w:rsidRPr="006C10FF">
        <w:rPr>
          <w:bCs/>
        </w:rPr>
        <w:t>Anti-neutron – anti-up, anti-down, anti-down.</w:t>
      </w:r>
    </w:p>
    <w:p w:rsidR="005670DF" w:rsidRPr="000C71EC" w:rsidRDefault="001B438E" w:rsidP="007428D7">
      <w:pPr>
        <w:pStyle w:val="Questiontext"/>
      </w:pPr>
      <w:r>
        <w:rPr>
          <w:rStyle w:val="Questionnumber"/>
        </w:rPr>
        <w:t>6</w:t>
      </w:r>
      <w:r w:rsidR="005670DF" w:rsidRPr="000C71EC">
        <w:tab/>
      </w:r>
      <w:r w:rsidR="005670DF">
        <w:t>A, C</w:t>
      </w:r>
    </w:p>
    <w:p w:rsidR="005670DF" w:rsidRPr="000C71EC" w:rsidRDefault="001B438E" w:rsidP="007428D7">
      <w:pPr>
        <w:pStyle w:val="Questiontext"/>
      </w:pPr>
      <w:r>
        <w:rPr>
          <w:rStyle w:val="Questionnumber"/>
        </w:rPr>
        <w:t>7</w:t>
      </w:r>
      <w:r w:rsidR="005670DF" w:rsidRPr="000C71EC">
        <w:tab/>
      </w:r>
      <w:r w:rsidR="005670DF">
        <w:t>C</w:t>
      </w:r>
    </w:p>
    <w:p w:rsidR="005670DF" w:rsidRPr="000C71EC" w:rsidRDefault="001B438E" w:rsidP="007428D7">
      <w:pPr>
        <w:pStyle w:val="Questiontext"/>
      </w:pPr>
      <w:r>
        <w:rPr>
          <w:rStyle w:val="Questionnumber"/>
        </w:rPr>
        <w:t>8</w:t>
      </w:r>
      <w:r w:rsidR="005670DF" w:rsidRPr="000C71EC">
        <w:tab/>
      </w:r>
      <w:r w:rsidR="005670DF">
        <w:t>A, B, C</w:t>
      </w:r>
    </w:p>
    <w:p w:rsidR="005670DF" w:rsidRPr="006C10FF" w:rsidRDefault="001B438E" w:rsidP="007428D7">
      <w:pPr>
        <w:pStyle w:val="Questiontext"/>
      </w:pPr>
      <w:r>
        <w:rPr>
          <w:rStyle w:val="Questionnumber"/>
        </w:rPr>
        <w:t>9</w:t>
      </w:r>
      <w:r w:rsidR="005670DF" w:rsidRPr="000C71EC">
        <w:tab/>
      </w:r>
      <w:r w:rsidR="005670DF">
        <w:t>A, C</w:t>
      </w:r>
    </w:p>
    <w:p w:rsidR="005670DF" w:rsidRPr="000C71EC" w:rsidRDefault="005670DF" w:rsidP="007428D7">
      <w:pPr>
        <w:pStyle w:val="Questiontext"/>
      </w:pPr>
      <w:r w:rsidRPr="007428D7">
        <w:rPr>
          <w:rStyle w:val="Questionnumber"/>
        </w:rPr>
        <w:t>1</w:t>
      </w:r>
      <w:r w:rsidR="001B438E">
        <w:rPr>
          <w:rStyle w:val="Questionnumber"/>
        </w:rPr>
        <w:t>0</w:t>
      </w:r>
      <w:r w:rsidRPr="000C71EC">
        <w:tab/>
      </w:r>
      <w:r>
        <w:t>B</w:t>
      </w:r>
    </w:p>
    <w:p w:rsidR="005670DF" w:rsidRPr="000C71EC" w:rsidRDefault="005670DF" w:rsidP="007428D7">
      <w:pPr>
        <w:pStyle w:val="Questiontext"/>
      </w:pPr>
      <w:r w:rsidRPr="007428D7">
        <w:rPr>
          <w:rStyle w:val="Questionnumber"/>
        </w:rPr>
        <w:t>1</w:t>
      </w:r>
      <w:r w:rsidR="001B438E">
        <w:rPr>
          <w:rStyle w:val="Questionnumber"/>
        </w:rPr>
        <w:t>1</w:t>
      </w:r>
      <w:r w:rsidRPr="000C71EC">
        <w:tab/>
      </w:r>
      <w:r>
        <w:t>B</w:t>
      </w:r>
    </w:p>
    <w:p w:rsidR="005670DF" w:rsidRPr="000C71EC" w:rsidRDefault="005670DF" w:rsidP="007428D7">
      <w:pPr>
        <w:pStyle w:val="Questiontext"/>
      </w:pPr>
      <w:r w:rsidRPr="007428D7">
        <w:rPr>
          <w:rStyle w:val="Questionnumber"/>
        </w:rPr>
        <w:t>1</w:t>
      </w:r>
      <w:r w:rsidR="001B438E">
        <w:rPr>
          <w:rStyle w:val="Questionnumber"/>
        </w:rPr>
        <w:t>2</w:t>
      </w:r>
      <w:r w:rsidRPr="000C71EC">
        <w:tab/>
      </w:r>
      <w:r>
        <w:t>A</w:t>
      </w:r>
    </w:p>
    <w:p w:rsidR="005670DF" w:rsidRPr="00E923E8" w:rsidRDefault="005670DF" w:rsidP="007428D7">
      <w:pPr>
        <w:pStyle w:val="Questiontext"/>
      </w:pPr>
      <w:r w:rsidRPr="007428D7">
        <w:rPr>
          <w:rStyle w:val="Questionnumber"/>
        </w:rPr>
        <w:t>1</w:t>
      </w:r>
      <w:r w:rsidR="001B438E">
        <w:rPr>
          <w:rStyle w:val="Questionnumber"/>
        </w:rPr>
        <w:t>3</w:t>
      </w:r>
      <w:r w:rsidRPr="000C71EC">
        <w:tab/>
      </w:r>
      <w:r>
        <w:t>When stopped at the station (i) and when travelling at constant speed (iii) there will be no difference, when accelerating (ii) you would feel a force acting on you from the train pushing you in the direction that the train is accelerating.</w:t>
      </w:r>
    </w:p>
    <w:p w:rsidR="005670DF" w:rsidRDefault="005670DF" w:rsidP="007428D7">
      <w:pPr>
        <w:pStyle w:val="Questiontext"/>
      </w:pPr>
      <w:r w:rsidRPr="007428D7">
        <w:rPr>
          <w:rStyle w:val="Questionnumber"/>
        </w:rPr>
        <w:t>1</w:t>
      </w:r>
      <w:r w:rsidR="001B438E">
        <w:rPr>
          <w:rStyle w:val="Questionnumber"/>
        </w:rPr>
        <w:t>4</w:t>
      </w:r>
      <w:r w:rsidRPr="00696AFC">
        <w:tab/>
      </w:r>
      <w:r>
        <w:t xml:space="preserve">In </w:t>
      </w:r>
      <w:smartTag w:uri="urn:schemas-microsoft-com:office:smarttags" w:element="City">
        <w:smartTag w:uri="urn:schemas-microsoft-com:office:smarttags" w:element="place">
          <w:r>
            <w:t>Perth</w:t>
          </w:r>
        </w:smartTag>
      </w:smartTag>
      <w:r>
        <w:t xml:space="preserve"> the celestial equator is 58° above the northern horizon.</w:t>
      </w:r>
    </w:p>
    <w:p w:rsidR="005670DF" w:rsidRPr="006C10FF" w:rsidRDefault="007428D7" w:rsidP="007428D7">
      <w:pPr>
        <w:pStyle w:val="Questiontext"/>
      </w:pPr>
      <w:r>
        <w:t xml:space="preserve"> </w:t>
      </w:r>
      <w:r>
        <w:tab/>
      </w:r>
      <w:r w:rsidR="005670DF" w:rsidRPr="006C10FF">
        <w:t xml:space="preserve">In </w:t>
      </w:r>
      <w:smartTag w:uri="urn:schemas-microsoft-com:office:smarttags" w:element="City">
        <w:smartTag w:uri="urn:schemas-microsoft-com:office:smarttags" w:element="place">
          <w:r w:rsidR="005670DF" w:rsidRPr="006C10FF">
            <w:t>Albany</w:t>
          </w:r>
        </w:smartTag>
      </w:smartTag>
      <w:r w:rsidR="005670DF" w:rsidRPr="006C10FF">
        <w:t xml:space="preserve"> it would be less than this and in Kununurra it would be greater than this.</w:t>
      </w:r>
    </w:p>
    <w:p w:rsidR="005670DF" w:rsidRPr="007428D7" w:rsidRDefault="001B438E" w:rsidP="007428D7">
      <w:pPr>
        <w:pStyle w:val="Questiontext1a"/>
      </w:pPr>
      <w:r>
        <w:rPr>
          <w:rStyle w:val="Questionnumber"/>
        </w:rPr>
        <w:t>15</w:t>
      </w:r>
      <w:r w:rsidR="005670DF" w:rsidRPr="007428D7">
        <w:rPr>
          <w:rStyle w:val="Questionnumber"/>
        </w:rPr>
        <w:tab/>
        <w:t>a</w:t>
      </w:r>
      <w:r w:rsidR="005670DF" w:rsidRPr="007428D7">
        <w:tab/>
        <w:t>Arcturus</w:t>
      </w:r>
    </w:p>
    <w:p w:rsidR="005670DF" w:rsidRPr="00E60900" w:rsidRDefault="005670DF" w:rsidP="007428D7">
      <w:pPr>
        <w:pStyle w:val="Questiontexta"/>
      </w:pPr>
      <w:r w:rsidRPr="007428D7">
        <w:rPr>
          <w:rStyle w:val="Questionnumber"/>
        </w:rPr>
        <w:t>b</w:t>
      </w:r>
      <w:r>
        <w:tab/>
      </w:r>
      <w:r w:rsidRPr="006C10FF">
        <w:t>Betelgeuse</w:t>
      </w:r>
    </w:p>
    <w:p w:rsidR="005670DF" w:rsidRPr="00E60900" w:rsidRDefault="005670DF" w:rsidP="007428D7">
      <w:pPr>
        <w:pStyle w:val="Questiontexta"/>
      </w:pPr>
      <w:r w:rsidRPr="007428D7">
        <w:rPr>
          <w:rStyle w:val="Questionnumber"/>
        </w:rPr>
        <w:t>c</w:t>
      </w:r>
      <w:r>
        <w:tab/>
      </w:r>
      <w:r w:rsidRPr="006C10FF">
        <w:t>Alpha Centauri</w:t>
      </w:r>
    </w:p>
    <w:p w:rsidR="005670DF" w:rsidRPr="00E60900" w:rsidRDefault="005670DF" w:rsidP="007428D7">
      <w:pPr>
        <w:pStyle w:val="Questiontexta"/>
      </w:pPr>
      <w:r w:rsidRPr="007428D7">
        <w:rPr>
          <w:rStyle w:val="Questionnumber"/>
        </w:rPr>
        <w:t>d</w:t>
      </w:r>
      <w:r w:rsidRPr="005528FF">
        <w:tab/>
      </w:r>
      <w:r w:rsidRPr="006C10FF">
        <w:t>Aldebaran</w:t>
      </w:r>
    </w:p>
    <w:p w:rsidR="005670DF" w:rsidRPr="006C10FF" w:rsidRDefault="005670DF" w:rsidP="007428D7">
      <w:pPr>
        <w:pStyle w:val="Questiontext1a"/>
      </w:pPr>
      <w:r w:rsidRPr="007428D7">
        <w:rPr>
          <w:rStyle w:val="Questionnumber"/>
        </w:rPr>
        <w:lastRenderedPageBreak/>
        <w:t>1</w:t>
      </w:r>
      <w:r w:rsidR="001B438E">
        <w:rPr>
          <w:rStyle w:val="Questionnumber"/>
        </w:rPr>
        <w:t>6</w:t>
      </w:r>
      <w:r w:rsidRPr="00E60900">
        <w:tab/>
      </w:r>
      <w:r w:rsidRPr="007428D7">
        <w:rPr>
          <w:rStyle w:val="Questionnumber"/>
        </w:rPr>
        <w:t>a</w:t>
      </w:r>
      <w:r w:rsidRPr="006C10FF">
        <w:tab/>
        <w:t xml:space="preserve">RA 6 h 43 </w:t>
      </w:r>
      <w:r w:rsidRPr="002C638D">
        <w:t>min</w:t>
      </w:r>
      <w:r w:rsidRPr="006C10FF">
        <w:t xml:space="preserve">, dec. </w:t>
      </w:r>
      <w:r>
        <w:t>–</w:t>
      </w:r>
      <w:r w:rsidRPr="006C10FF">
        <w:t>17</w:t>
      </w:r>
      <w:r>
        <w:t>°</w:t>
      </w:r>
    </w:p>
    <w:p w:rsidR="005670DF" w:rsidRDefault="005670DF" w:rsidP="007428D7">
      <w:pPr>
        <w:pStyle w:val="Questiontexta"/>
      </w:pPr>
      <w:r w:rsidRPr="007428D7">
        <w:rPr>
          <w:rStyle w:val="Questionnumber"/>
        </w:rPr>
        <w:t>b</w:t>
      </w:r>
      <w:r>
        <w:tab/>
      </w:r>
      <w:r w:rsidRPr="006C10FF">
        <w:t xml:space="preserve">RA 1 h 36 min, dec. </w:t>
      </w:r>
      <w:r>
        <w:t>–</w:t>
      </w:r>
      <w:r w:rsidRPr="006C10FF">
        <w:t>58</w:t>
      </w:r>
      <w:r>
        <w:t>°</w:t>
      </w:r>
    </w:p>
    <w:p w:rsidR="005670DF" w:rsidRDefault="005670DF" w:rsidP="007428D7">
      <w:pPr>
        <w:pStyle w:val="Questiontexta"/>
      </w:pPr>
      <w:r w:rsidRPr="007428D7">
        <w:rPr>
          <w:rStyle w:val="Questionnumber"/>
        </w:rPr>
        <w:t>c</w:t>
      </w:r>
      <w:r>
        <w:tab/>
      </w:r>
      <w:r w:rsidRPr="006C10FF">
        <w:t>RA 18 h 35 min, dec. +39</w:t>
      </w:r>
      <w:r>
        <w:t>°</w:t>
      </w:r>
    </w:p>
    <w:p w:rsidR="005670DF" w:rsidRPr="005528FF" w:rsidRDefault="005670DF" w:rsidP="007428D7">
      <w:pPr>
        <w:pStyle w:val="Questiontexta"/>
      </w:pPr>
      <w:r w:rsidRPr="007428D7">
        <w:rPr>
          <w:rStyle w:val="Questionnumber"/>
        </w:rPr>
        <w:t>d</w:t>
      </w:r>
      <w:r>
        <w:tab/>
      </w:r>
      <w:r w:rsidRPr="006C10FF">
        <w:t xml:space="preserve">RA 5 h 12 min, dec. </w:t>
      </w:r>
      <w:r>
        <w:t>–</w:t>
      </w:r>
      <w:r w:rsidRPr="006C10FF">
        <w:t>8</w:t>
      </w:r>
      <w:r>
        <w:t>°</w:t>
      </w:r>
    </w:p>
    <w:p w:rsidR="005670DF" w:rsidRPr="007428D7" w:rsidRDefault="001B438E" w:rsidP="005670DF">
      <w:pPr>
        <w:rPr>
          <w:rStyle w:val="Questionnumber"/>
        </w:rPr>
      </w:pPr>
      <w:r>
        <w:rPr>
          <w:rStyle w:val="Questionnumber"/>
        </w:rPr>
        <w:t>17</w:t>
      </w:r>
      <w:r w:rsidR="005670DF" w:rsidRPr="007428D7">
        <w:rPr>
          <w:rStyle w:val="Questionnumber"/>
        </w:rPr>
        <w:tab/>
      </w:r>
    </w:p>
    <w:p w:rsidR="005670DF" w:rsidRPr="00E80C1A" w:rsidRDefault="005670DF" w:rsidP="00DE3ACE">
      <w:pPr>
        <w:pStyle w:val="equations"/>
      </w:pPr>
      <w:r w:rsidRPr="00E80C1A">
        <w:rPr>
          <w:position w:val="-88"/>
        </w:rPr>
        <w:object w:dxaOrig="5780" w:dyaOrig="1880">
          <v:shape id="_x0000_i1165" type="#_x0000_t75" style="width:288.85pt;height:93.7pt" o:ole="">
            <v:imagedata r:id="rId287" o:title=""/>
          </v:shape>
          <o:OLEObject Type="Embed" ProgID="Equation.3" ShapeID="_x0000_i1165" DrawAspect="Content" ObjectID="_1359264958" r:id="rId288"/>
        </w:object>
      </w:r>
    </w:p>
    <w:p w:rsidR="005670DF" w:rsidRPr="007428D7" w:rsidRDefault="001B438E" w:rsidP="005670DF">
      <w:pPr>
        <w:rPr>
          <w:rStyle w:val="Questionnumber"/>
        </w:rPr>
      </w:pPr>
      <w:r>
        <w:rPr>
          <w:rStyle w:val="Questionnumber"/>
        </w:rPr>
        <w:t>18</w:t>
      </w:r>
      <w:r w:rsidR="005670DF" w:rsidRPr="007428D7">
        <w:rPr>
          <w:rStyle w:val="Questionnumber"/>
        </w:rPr>
        <w:tab/>
      </w:r>
    </w:p>
    <w:p w:rsidR="005670DF" w:rsidRPr="00107D64" w:rsidRDefault="005670DF" w:rsidP="00DE3ACE">
      <w:pPr>
        <w:pStyle w:val="equations"/>
      </w:pPr>
      <w:r w:rsidRPr="006C10FF">
        <w:rPr>
          <w:position w:val="-46"/>
        </w:rPr>
        <w:object w:dxaOrig="7699" w:dyaOrig="1040">
          <v:shape id="_x0000_i1166" type="#_x0000_t75" style="width:385.15pt;height:52.05pt" o:ole="">
            <v:imagedata r:id="rId289" o:title=""/>
          </v:shape>
          <o:OLEObject Type="Embed" ProgID="Equation.3" ShapeID="_x0000_i1166" DrawAspect="Content" ObjectID="_1359264959" r:id="rId290"/>
        </w:object>
      </w:r>
    </w:p>
    <w:p w:rsidR="005670DF" w:rsidRPr="007428D7" w:rsidRDefault="001B438E" w:rsidP="005670DF">
      <w:pPr>
        <w:rPr>
          <w:rStyle w:val="Questionnumber"/>
        </w:rPr>
      </w:pPr>
      <w:r>
        <w:rPr>
          <w:rStyle w:val="Questionnumber"/>
        </w:rPr>
        <w:t>19</w:t>
      </w:r>
      <w:r w:rsidR="005670DF" w:rsidRPr="007428D7">
        <w:rPr>
          <w:rStyle w:val="Questionnumber"/>
        </w:rPr>
        <w:tab/>
      </w:r>
    </w:p>
    <w:p w:rsidR="005670DF" w:rsidRPr="004E699C" w:rsidRDefault="005670DF" w:rsidP="00DE3ACE">
      <w:pPr>
        <w:pStyle w:val="equations"/>
      </w:pPr>
      <w:r w:rsidRPr="006C10FF">
        <w:rPr>
          <w:position w:val="-88"/>
        </w:rPr>
        <w:object w:dxaOrig="6060" w:dyaOrig="1880">
          <v:shape id="_x0000_i1167" type="#_x0000_t75" style="width:302.75pt;height:93.7pt" o:ole="">
            <v:imagedata r:id="rId291" o:title=""/>
          </v:shape>
          <o:OLEObject Type="Embed" ProgID="Equation.3" ShapeID="_x0000_i1167" DrawAspect="Content" ObjectID="_1359264960" r:id="rId292"/>
        </w:object>
      </w:r>
    </w:p>
    <w:p w:rsidR="005670DF" w:rsidRPr="007428D7" w:rsidRDefault="001B438E" w:rsidP="005670DF">
      <w:pPr>
        <w:rPr>
          <w:rStyle w:val="Questionnumber"/>
        </w:rPr>
      </w:pPr>
      <w:r>
        <w:rPr>
          <w:rStyle w:val="Questionnumber"/>
        </w:rPr>
        <w:t>20</w:t>
      </w:r>
      <w:r w:rsidR="005670DF" w:rsidRPr="007428D7">
        <w:rPr>
          <w:rStyle w:val="Questionnumber"/>
        </w:rPr>
        <w:tab/>
      </w:r>
    </w:p>
    <w:p w:rsidR="005670DF" w:rsidRPr="004E699C" w:rsidRDefault="005670DF" w:rsidP="00DE3ACE">
      <w:pPr>
        <w:pStyle w:val="equations"/>
      </w:pPr>
      <w:r w:rsidRPr="006C10FF">
        <w:rPr>
          <w:position w:val="-88"/>
        </w:rPr>
        <w:object w:dxaOrig="6060" w:dyaOrig="1880">
          <v:shape id="_x0000_i1168" type="#_x0000_t75" style="width:302.75pt;height:93.7pt" o:ole="">
            <v:imagedata r:id="rId293" o:title=""/>
          </v:shape>
          <o:OLEObject Type="Embed" ProgID="Equation.3" ShapeID="_x0000_i1168" DrawAspect="Content" ObjectID="_1359264961" r:id="rId294"/>
        </w:object>
      </w:r>
    </w:p>
    <w:p w:rsidR="005670DF" w:rsidRPr="00E00CD9" w:rsidRDefault="005670DF" w:rsidP="005670DF">
      <w:pPr>
        <w:pStyle w:val="Questiontext"/>
      </w:pPr>
      <w:r w:rsidRPr="007428D7">
        <w:rPr>
          <w:rStyle w:val="Questionnumber"/>
        </w:rPr>
        <w:t>2</w:t>
      </w:r>
      <w:r w:rsidR="001B438E">
        <w:rPr>
          <w:rStyle w:val="Questionnumber"/>
        </w:rPr>
        <w:t>1</w:t>
      </w:r>
      <w:r w:rsidRPr="00973419">
        <w:tab/>
      </w:r>
      <w:r>
        <w:t>The spectra from these stars show lines similar to the spectra from our Sun and known elements.</w:t>
      </w:r>
    </w:p>
    <w:p w:rsidR="005670DF" w:rsidRPr="00E00CD9" w:rsidRDefault="005670DF" w:rsidP="007428D7">
      <w:pPr>
        <w:pStyle w:val="Questiontext"/>
      </w:pPr>
      <w:r w:rsidRPr="007428D7">
        <w:rPr>
          <w:rStyle w:val="Questionnumber"/>
        </w:rPr>
        <w:t>2</w:t>
      </w:r>
      <w:r w:rsidR="001B438E">
        <w:rPr>
          <w:rStyle w:val="Questionnumber"/>
        </w:rPr>
        <w:t>2</w:t>
      </w:r>
      <w:r w:rsidRPr="00973419">
        <w:tab/>
      </w:r>
      <w:r>
        <w:t>The period of the Cepheid variables is related to luminosity, so distance can be found, they are also very bright.</w:t>
      </w:r>
    </w:p>
    <w:p w:rsidR="005670DF" w:rsidRPr="007428D7" w:rsidRDefault="007428D7" w:rsidP="005670DF">
      <w:pPr>
        <w:pStyle w:val="Questiontext1a"/>
        <w:rPr>
          <w:rStyle w:val="Questionnumber"/>
        </w:rPr>
      </w:pPr>
      <w:r>
        <w:rPr>
          <w:rStyle w:val="Questionnumber"/>
        </w:rPr>
        <w:br w:type="page"/>
      </w:r>
      <w:r w:rsidR="001B438E">
        <w:rPr>
          <w:rStyle w:val="Questionnumber"/>
        </w:rPr>
        <w:lastRenderedPageBreak/>
        <w:t>23</w:t>
      </w:r>
      <w:r w:rsidR="005670DF" w:rsidRPr="007428D7">
        <w:rPr>
          <w:rStyle w:val="Questionnumber"/>
        </w:rPr>
        <w:tab/>
        <w:t>a</w:t>
      </w:r>
      <w:r w:rsidR="005670DF" w:rsidRPr="007428D7">
        <w:rPr>
          <w:rStyle w:val="Questionnumber"/>
        </w:rPr>
        <w:tab/>
      </w:r>
    </w:p>
    <w:p w:rsidR="005670DF" w:rsidRDefault="001B438E" w:rsidP="00741FC8">
      <w:pPr>
        <w:pStyle w:val="equationsa"/>
      </w:pPr>
      <w:r w:rsidRPr="006C10FF">
        <w:rPr>
          <w:position w:val="-214"/>
        </w:rPr>
        <w:object w:dxaOrig="6080" w:dyaOrig="4400">
          <v:shape id="_x0000_i1169" type="#_x0000_t75" style="width:303.6pt;height:220.35pt" o:ole="">
            <v:imagedata r:id="rId295" o:title=""/>
          </v:shape>
          <o:OLEObject Type="Embed" ProgID="Equation.3" ShapeID="_x0000_i1169" DrawAspect="Content" ObjectID="_1359264962" r:id="rId296"/>
        </w:object>
      </w:r>
    </w:p>
    <w:p w:rsidR="005670DF" w:rsidRPr="006C10FF" w:rsidRDefault="007428D7" w:rsidP="005670DF">
      <w:pPr>
        <w:pStyle w:val="Questiontexta"/>
        <w:rPr>
          <w:bCs/>
        </w:rPr>
      </w:pPr>
      <w:r>
        <w:rPr>
          <w:bCs/>
        </w:rPr>
        <w:t xml:space="preserve"> </w:t>
      </w:r>
      <w:r>
        <w:rPr>
          <w:bCs/>
        </w:rPr>
        <w:tab/>
      </w:r>
      <w:r w:rsidR="005670DF" w:rsidRPr="006C10FF">
        <w:rPr>
          <w:bCs/>
        </w:rPr>
        <w:t>The stars closer to the centre will be closer together, while those stars further out from the centre will be spaced further apart.</w:t>
      </w:r>
    </w:p>
    <w:p w:rsidR="005670DF" w:rsidRPr="007428D7" w:rsidRDefault="005670DF" w:rsidP="007428D7">
      <w:pPr>
        <w:pStyle w:val="Questiontexta"/>
      </w:pPr>
      <w:r w:rsidRPr="007428D7">
        <w:rPr>
          <w:rStyle w:val="Questionnumber"/>
        </w:rPr>
        <w:t>b</w:t>
      </w:r>
      <w:r w:rsidRPr="00DA7418">
        <w:tab/>
      </w:r>
      <w:r w:rsidRPr="007428D7">
        <w:t>The distance from our Sun to its nearest neighbour is about 1 pc, this is less than half of the average distance between stars in the Milky Way.</w:t>
      </w:r>
    </w:p>
    <w:p w:rsidR="005670DF" w:rsidRDefault="005670DF" w:rsidP="007428D7">
      <w:pPr>
        <w:pStyle w:val="Questiontext"/>
      </w:pPr>
      <w:r w:rsidRPr="007428D7">
        <w:rPr>
          <w:rStyle w:val="Questionnumber"/>
        </w:rPr>
        <w:t>2</w:t>
      </w:r>
      <w:r w:rsidR="001B438E">
        <w:rPr>
          <w:rStyle w:val="Questionnumber"/>
        </w:rPr>
        <w:t>4</w:t>
      </w:r>
      <w:r w:rsidRPr="00973419">
        <w:tab/>
      </w:r>
      <w:r>
        <w:t>Temperature</w:t>
      </w:r>
    </w:p>
    <w:p w:rsidR="005670DF" w:rsidRPr="006C10FF" w:rsidRDefault="005670DF" w:rsidP="007428D7">
      <w:pPr>
        <w:pStyle w:val="Questiontexta"/>
      </w:pPr>
      <w:r w:rsidRPr="006C10FF">
        <w:t>Elements and their state</w:t>
      </w:r>
    </w:p>
    <w:p w:rsidR="005670DF" w:rsidRPr="006C10FF" w:rsidRDefault="005670DF" w:rsidP="007428D7">
      <w:pPr>
        <w:pStyle w:val="Questiontexta"/>
      </w:pPr>
      <w:r w:rsidRPr="006C10FF">
        <w:t>Pressure</w:t>
      </w:r>
    </w:p>
    <w:p w:rsidR="005670DF" w:rsidRPr="006C10FF" w:rsidRDefault="005670DF" w:rsidP="007428D7">
      <w:pPr>
        <w:pStyle w:val="Questiontexta"/>
      </w:pPr>
      <w:r w:rsidRPr="006C10FF">
        <w:t>Magnetic field</w:t>
      </w:r>
    </w:p>
    <w:p w:rsidR="005670DF" w:rsidRPr="007428D7" w:rsidRDefault="001B438E" w:rsidP="005670DF">
      <w:pPr>
        <w:rPr>
          <w:rStyle w:val="Questionnumber"/>
        </w:rPr>
      </w:pPr>
      <w:r>
        <w:rPr>
          <w:rStyle w:val="Questionnumber"/>
        </w:rPr>
        <w:t>25</w:t>
      </w:r>
      <w:r w:rsidR="005670DF" w:rsidRPr="007428D7">
        <w:rPr>
          <w:rStyle w:val="Questionnumber"/>
        </w:rPr>
        <w:tab/>
      </w:r>
    </w:p>
    <w:p w:rsidR="005670DF" w:rsidRPr="007271C0" w:rsidRDefault="005670DF" w:rsidP="00741FC8">
      <w:pPr>
        <w:pStyle w:val="equations"/>
      </w:pPr>
      <w:r w:rsidRPr="007271C0">
        <w:object w:dxaOrig="6759" w:dyaOrig="1040">
          <v:shape id="_x0000_i1170" type="#_x0000_t75" style="width:338.3pt;height:52.05pt" o:ole="">
            <v:imagedata r:id="rId297" o:title=""/>
          </v:shape>
          <o:OLEObject Type="Embed" ProgID="Equation.3" ShapeID="_x0000_i1170" DrawAspect="Content" ObjectID="_1359264963" r:id="rId298"/>
        </w:object>
      </w:r>
    </w:p>
    <w:p w:rsidR="005670DF" w:rsidRPr="007428D7" w:rsidRDefault="001B438E" w:rsidP="005670DF">
      <w:pPr>
        <w:rPr>
          <w:rStyle w:val="Questionnumber"/>
        </w:rPr>
      </w:pPr>
      <w:r>
        <w:rPr>
          <w:rStyle w:val="Questionnumber"/>
        </w:rPr>
        <w:t>26</w:t>
      </w:r>
      <w:r w:rsidR="005670DF" w:rsidRPr="007428D7">
        <w:rPr>
          <w:rStyle w:val="Questionnumber"/>
        </w:rPr>
        <w:tab/>
      </w:r>
    </w:p>
    <w:p w:rsidR="005670DF" w:rsidRDefault="005670DF" w:rsidP="00741FC8">
      <w:pPr>
        <w:pStyle w:val="equations"/>
      </w:pPr>
      <w:r>
        <w:object w:dxaOrig="6619" w:dyaOrig="2280">
          <v:shape id="_x0000_i1171" type="#_x0000_t75" style="width:331.35pt;height:113.65pt" o:ole="">
            <v:imagedata r:id="rId299" o:title=""/>
          </v:shape>
          <o:OLEObject Type="Embed" ProgID="Equation.3" ShapeID="_x0000_i1171" DrawAspect="Content" ObjectID="_1359264964" r:id="rId300"/>
        </w:object>
      </w:r>
    </w:p>
    <w:p w:rsidR="005670DF" w:rsidRPr="006C10FF" w:rsidRDefault="007428D7" w:rsidP="007428D7">
      <w:pPr>
        <w:pStyle w:val="Questiontext"/>
      </w:pPr>
      <w:r>
        <w:t xml:space="preserve"> </w:t>
      </w:r>
      <w:r>
        <w:tab/>
      </w:r>
      <w:r w:rsidR="005670DF" w:rsidRPr="006C10FF">
        <w:t>These are very small velocities on a galactic scale.</w:t>
      </w:r>
    </w:p>
    <w:p w:rsidR="005670DF" w:rsidRPr="00A30526" w:rsidRDefault="00696AFC" w:rsidP="007428D7">
      <w:pPr>
        <w:pStyle w:val="Questiontext"/>
      </w:pPr>
      <w:r>
        <w:rPr>
          <w:rStyle w:val="Questionnumber"/>
        </w:rPr>
        <w:br w:type="page"/>
      </w:r>
      <w:r w:rsidR="005670DF" w:rsidRPr="007428D7">
        <w:rPr>
          <w:rStyle w:val="Questionnumber"/>
        </w:rPr>
        <w:lastRenderedPageBreak/>
        <w:t>2</w:t>
      </w:r>
      <w:r w:rsidR="001B438E">
        <w:rPr>
          <w:rStyle w:val="Questionnumber"/>
        </w:rPr>
        <w:t>7</w:t>
      </w:r>
      <w:r w:rsidR="005670DF" w:rsidRPr="0005202D">
        <w:tab/>
      </w:r>
      <w:r w:rsidR="005670DF">
        <w:t>Blueshifts imply that the galaxies are moving towards us, they must be moving towards us at a rate that is greater than rate at which the Universe is expanding.</w:t>
      </w:r>
    </w:p>
    <w:p w:rsidR="005670DF" w:rsidRPr="00A30526" w:rsidRDefault="001B438E" w:rsidP="007428D7">
      <w:pPr>
        <w:pStyle w:val="Questiontext"/>
      </w:pPr>
      <w:r>
        <w:rPr>
          <w:rStyle w:val="Questionnumber"/>
        </w:rPr>
        <w:t>28</w:t>
      </w:r>
      <w:r w:rsidR="005670DF" w:rsidRPr="0005202D">
        <w:tab/>
      </w:r>
      <w:r w:rsidR="005670DF">
        <w:t>The age of the Universe can also be found using the position on the H-R diagram and nuclear decay processes. All of these methods estimate an age of about 14 billion years.</w:t>
      </w:r>
    </w:p>
    <w:p w:rsidR="00F700E3" w:rsidRDefault="00F700E3" w:rsidP="00E60900">
      <w:pPr>
        <w:pStyle w:val="Questiontext"/>
      </w:pPr>
    </w:p>
    <w:p w:rsidR="00D636FA" w:rsidRPr="009C7D43" w:rsidRDefault="00B832CA" w:rsidP="00D636FA">
      <w:pPr>
        <w:pStyle w:val="Pchaptertitle"/>
      </w:pPr>
      <w:r>
        <w:br w:type="page"/>
      </w:r>
      <w:bookmarkStart w:id="26" w:name="_Toc240172900"/>
      <w:r w:rsidR="00D636FA" w:rsidRPr="009C7D43">
        <w:lastRenderedPageBreak/>
        <w:t>Chapter 7 Electric and magnetic fields</w:t>
      </w:r>
      <w:bookmarkEnd w:id="26"/>
    </w:p>
    <w:p w:rsidR="00D636FA" w:rsidRPr="009C7D43" w:rsidRDefault="00D636FA" w:rsidP="00D636FA">
      <w:pPr>
        <w:pStyle w:val="PAhead"/>
      </w:pPr>
      <w:bookmarkStart w:id="27" w:name="_Toc240172901"/>
      <w:r w:rsidRPr="009C7D43">
        <w:t>7.1 Force on charges in magnetic fields</w:t>
      </w:r>
      <w:bookmarkEnd w:id="27"/>
    </w:p>
    <w:p w:rsidR="00D636FA" w:rsidRPr="000A077A" w:rsidRDefault="00D636FA" w:rsidP="00D636FA">
      <w:pPr>
        <w:pStyle w:val="Questiontext"/>
      </w:pPr>
      <w:r w:rsidRPr="00D636FA">
        <w:rPr>
          <w:rStyle w:val="Questionnumber"/>
        </w:rPr>
        <w:t>1</w:t>
      </w:r>
      <w:r w:rsidRPr="000A077A">
        <w:tab/>
      </w:r>
      <w:r>
        <w:t>C</w:t>
      </w:r>
    </w:p>
    <w:p w:rsidR="00D636FA" w:rsidRPr="000A077A" w:rsidRDefault="00D636FA" w:rsidP="00D636FA">
      <w:pPr>
        <w:pStyle w:val="Questiontext"/>
      </w:pPr>
      <w:r w:rsidRPr="00D636FA">
        <w:rPr>
          <w:rStyle w:val="Questionnumber"/>
        </w:rPr>
        <w:t>2</w:t>
      </w:r>
      <w:r w:rsidRPr="000A077A">
        <w:tab/>
      </w:r>
      <w:r>
        <w:t>A</w:t>
      </w:r>
    </w:p>
    <w:p w:rsidR="00D636FA" w:rsidRPr="00A52780" w:rsidRDefault="00D636FA" w:rsidP="00D636FA">
      <w:pPr>
        <w:pStyle w:val="Questiontext1a"/>
      </w:pPr>
      <w:r w:rsidRPr="00D636FA">
        <w:rPr>
          <w:rStyle w:val="Questionnumber"/>
        </w:rPr>
        <w:t>3</w:t>
      </w:r>
      <w:r w:rsidRPr="000A077A">
        <w:tab/>
      </w:r>
      <w:r w:rsidRPr="00D636FA">
        <w:rPr>
          <w:rStyle w:val="Questionnumber"/>
        </w:rPr>
        <w:t>a</w:t>
      </w:r>
      <w:r>
        <w:tab/>
      </w:r>
      <w:r w:rsidRPr="00A52780">
        <w:t>South</w:t>
      </w:r>
    </w:p>
    <w:p w:rsidR="00D636FA" w:rsidRPr="00680609" w:rsidRDefault="00D636FA" w:rsidP="00D636FA">
      <w:pPr>
        <w:pStyle w:val="Questiontexta"/>
      </w:pPr>
      <w:r w:rsidRPr="00D636FA">
        <w:rPr>
          <w:rStyle w:val="Questionnumber"/>
        </w:rPr>
        <w:t>b</w:t>
      </w:r>
      <w:r>
        <w:tab/>
      </w:r>
      <w:r w:rsidRPr="00680609">
        <w:t>C</w:t>
      </w:r>
    </w:p>
    <w:p w:rsidR="00D636FA" w:rsidRPr="000A077A" w:rsidRDefault="00D636FA" w:rsidP="00D636FA">
      <w:pPr>
        <w:pStyle w:val="Questiontext"/>
      </w:pPr>
      <w:r w:rsidRPr="00D636FA">
        <w:rPr>
          <w:rStyle w:val="Questionnumber"/>
        </w:rPr>
        <w:t>4</w:t>
      </w:r>
      <w:r w:rsidRPr="000A077A">
        <w:tab/>
      </w:r>
      <w:r>
        <w:t>A</w:t>
      </w:r>
    </w:p>
    <w:p w:rsidR="00D636FA" w:rsidRPr="00A52780" w:rsidRDefault="00D636FA" w:rsidP="00D636FA">
      <w:pPr>
        <w:pStyle w:val="Questiontext1a"/>
      </w:pPr>
      <w:r w:rsidRPr="00D636FA">
        <w:rPr>
          <w:rStyle w:val="Questionnumber"/>
        </w:rPr>
        <w:t>5</w:t>
      </w:r>
      <w:r w:rsidRPr="000A077A">
        <w:tab/>
      </w:r>
      <w:r w:rsidRPr="00D636FA">
        <w:rPr>
          <w:rStyle w:val="Questionnumber"/>
        </w:rPr>
        <w:t>a</w:t>
      </w:r>
      <w:r w:rsidRPr="000A077A">
        <w:tab/>
      </w:r>
      <w:r w:rsidRPr="00A52780">
        <w:t>North</w:t>
      </w:r>
    </w:p>
    <w:p w:rsidR="00D636FA" w:rsidRPr="00680609" w:rsidRDefault="00D636FA" w:rsidP="00D636FA">
      <w:pPr>
        <w:pStyle w:val="Questiontexta"/>
      </w:pPr>
      <w:r w:rsidRPr="00D636FA">
        <w:rPr>
          <w:rStyle w:val="Questionnumber"/>
        </w:rPr>
        <w:t>b</w:t>
      </w:r>
      <w:r>
        <w:tab/>
      </w:r>
      <w:r w:rsidRPr="00A52780">
        <w:t>A</w:t>
      </w:r>
    </w:p>
    <w:p w:rsidR="00D636FA" w:rsidRPr="00DD78E8" w:rsidRDefault="00D636FA" w:rsidP="00D636FA">
      <w:pPr>
        <w:pStyle w:val="Questiontext"/>
      </w:pPr>
      <w:r w:rsidRPr="00D636FA">
        <w:rPr>
          <w:rStyle w:val="Questionnumber"/>
        </w:rPr>
        <w:t>6</w:t>
      </w:r>
      <w:r w:rsidRPr="000A077A">
        <w:tab/>
      </w:r>
      <w:r>
        <w:t>A particle with no charge, like a neutron, as it will not experience any force due to moving in the magnetic field, therefore its path will not change.</w:t>
      </w:r>
    </w:p>
    <w:p w:rsidR="00D636FA" w:rsidRDefault="00D636FA" w:rsidP="00D636FA">
      <w:pPr>
        <w:pStyle w:val="Questiontext"/>
      </w:pPr>
      <w:r w:rsidRPr="00D636FA">
        <w:rPr>
          <w:rStyle w:val="Questionnumber"/>
        </w:rPr>
        <w:t>7</w:t>
      </w:r>
      <w:r w:rsidRPr="000A077A">
        <w:tab/>
      </w:r>
      <w:r>
        <w:t>C, D</w:t>
      </w:r>
    </w:p>
    <w:p w:rsidR="00D636FA" w:rsidRPr="00DD78E8" w:rsidRDefault="00D636FA" w:rsidP="00D636FA">
      <w:pPr>
        <w:pStyle w:val="Questiontext"/>
      </w:pPr>
      <w:r w:rsidRPr="00D636FA">
        <w:rPr>
          <w:rStyle w:val="Questionnumber"/>
        </w:rPr>
        <w:t>8</w:t>
      </w:r>
      <w:r w:rsidRPr="000A077A">
        <w:tab/>
      </w:r>
      <w:r>
        <w:t>A and B as the particle must have the opposite charge, or have the field in the opposite direction, to experience a force in the opposite direction.</w:t>
      </w:r>
    </w:p>
    <w:p w:rsidR="00D636FA" w:rsidRPr="0044067C" w:rsidRDefault="00D636FA" w:rsidP="00D636FA">
      <w:pPr>
        <w:pStyle w:val="Questiontext1a"/>
      </w:pPr>
      <w:r w:rsidRPr="00D636FA">
        <w:rPr>
          <w:rStyle w:val="Questionnumber"/>
        </w:rPr>
        <w:t>9</w:t>
      </w:r>
      <w:r w:rsidRPr="0025244E">
        <w:tab/>
      </w:r>
      <w:r w:rsidRPr="00D636FA">
        <w:rPr>
          <w:rStyle w:val="Questionnumber"/>
        </w:rPr>
        <w:t>a</w:t>
      </w:r>
      <w:r w:rsidRPr="000A077A">
        <w:tab/>
      </w:r>
      <w:r>
        <w:t>South</w:t>
      </w:r>
    </w:p>
    <w:p w:rsidR="00D636FA" w:rsidRPr="00A52780" w:rsidRDefault="00D636FA" w:rsidP="00D636FA">
      <w:pPr>
        <w:pStyle w:val="Questiontextai"/>
      </w:pPr>
      <w:r w:rsidRPr="00D636FA">
        <w:rPr>
          <w:rStyle w:val="Questionnumber"/>
        </w:rPr>
        <w:t>b</w:t>
      </w:r>
      <w:r w:rsidRPr="000A077A">
        <w:tab/>
      </w:r>
      <w:r w:rsidRPr="00D636FA">
        <w:rPr>
          <w:rStyle w:val="Questionnumber"/>
        </w:rPr>
        <w:t>i</w:t>
      </w:r>
      <w:r w:rsidRPr="000A077A">
        <w:tab/>
      </w:r>
      <w:r w:rsidRPr="00A52780">
        <w:t>2</w:t>
      </w:r>
      <w:r w:rsidRPr="00417910">
        <w:rPr>
          <w:rStyle w:val="Pitalicasis"/>
        </w:rPr>
        <w:t>F</w:t>
      </w:r>
    </w:p>
    <w:p w:rsidR="00D636FA" w:rsidRPr="00A52780" w:rsidRDefault="00D636FA" w:rsidP="00D636FA">
      <w:pPr>
        <w:pStyle w:val="Questiontextii"/>
      </w:pPr>
      <w:r w:rsidRPr="00D636FA">
        <w:rPr>
          <w:rStyle w:val="Questionnumber"/>
        </w:rPr>
        <w:t>ii</w:t>
      </w:r>
      <w:r>
        <w:tab/>
      </w:r>
      <w:r w:rsidRPr="00A52780">
        <w:t>2</w:t>
      </w:r>
      <w:r w:rsidRPr="00417910">
        <w:rPr>
          <w:rStyle w:val="Pitalicasis"/>
        </w:rPr>
        <w:t>F</w:t>
      </w:r>
    </w:p>
    <w:p w:rsidR="00D636FA" w:rsidRPr="00A52780" w:rsidRDefault="00D636FA" w:rsidP="00D636FA">
      <w:pPr>
        <w:pStyle w:val="Questiontextii"/>
      </w:pPr>
      <w:r w:rsidRPr="00D636FA">
        <w:rPr>
          <w:rStyle w:val="Questionnumber"/>
        </w:rPr>
        <w:t>iii</w:t>
      </w:r>
      <w:r>
        <w:tab/>
      </w:r>
      <w:r w:rsidRPr="00A52780">
        <w:t>4</w:t>
      </w:r>
      <w:r w:rsidRPr="00417910">
        <w:rPr>
          <w:rStyle w:val="Pitalicasis"/>
        </w:rPr>
        <w:t>F</w:t>
      </w:r>
    </w:p>
    <w:p w:rsidR="00D636FA" w:rsidRPr="000A077A" w:rsidRDefault="00D636FA" w:rsidP="00D636FA">
      <w:pPr>
        <w:pStyle w:val="Questiontext1a"/>
      </w:pPr>
      <w:r w:rsidRPr="00D636FA">
        <w:rPr>
          <w:rStyle w:val="Questionnumber"/>
        </w:rPr>
        <w:t>10</w:t>
      </w:r>
      <w:r w:rsidRPr="000A077A">
        <w:tab/>
      </w:r>
      <w:r w:rsidRPr="00D636FA">
        <w:rPr>
          <w:rStyle w:val="Questionnumber"/>
        </w:rPr>
        <w:t>a</w:t>
      </w:r>
      <w:r>
        <w:tab/>
      </w:r>
      <w:r w:rsidRPr="00A52780">
        <w:t>2</w:t>
      </w:r>
      <w:r w:rsidRPr="00E60900">
        <w:rPr>
          <w:rStyle w:val="Pitalicasis"/>
        </w:rPr>
        <w:t>F</w:t>
      </w:r>
      <w:r w:rsidRPr="00A52780">
        <w:t xml:space="preserve"> north</w:t>
      </w:r>
    </w:p>
    <w:p w:rsidR="00D636FA" w:rsidRPr="00E60900" w:rsidRDefault="00D636FA" w:rsidP="00D636FA">
      <w:pPr>
        <w:pStyle w:val="Questiontexta"/>
      </w:pPr>
      <w:r w:rsidRPr="00D636FA">
        <w:rPr>
          <w:rStyle w:val="Questionnumber"/>
        </w:rPr>
        <w:t>b</w:t>
      </w:r>
      <w:r w:rsidRPr="000A077A">
        <w:tab/>
      </w:r>
      <w:r w:rsidRPr="00A52780">
        <w:t>Greater radius</w:t>
      </w:r>
    </w:p>
    <w:p w:rsidR="0025244E" w:rsidRPr="009C7D43" w:rsidRDefault="0025244E" w:rsidP="0025244E">
      <w:pPr>
        <w:pStyle w:val="PAhead"/>
      </w:pPr>
      <w:bookmarkStart w:id="28" w:name="_Toc240172902"/>
      <w:r w:rsidRPr="009C7D43">
        <w:t>7.2 Particle accelerators</w:t>
      </w:r>
      <w:bookmarkEnd w:id="28"/>
    </w:p>
    <w:p w:rsidR="0025244E" w:rsidRPr="00BE24A1" w:rsidRDefault="0025244E" w:rsidP="0025244E">
      <w:pPr>
        <w:pStyle w:val="Questiontext"/>
      </w:pPr>
      <w:r w:rsidRPr="0025244E">
        <w:rPr>
          <w:rStyle w:val="Questionnumber"/>
        </w:rPr>
        <w:t>1</w:t>
      </w:r>
      <w:r>
        <w:tab/>
        <w:t>B</w:t>
      </w:r>
    </w:p>
    <w:p w:rsidR="0025244E" w:rsidRPr="00516170" w:rsidRDefault="0025244E" w:rsidP="0025244E">
      <w:pPr>
        <w:pStyle w:val="Questiontext1a"/>
      </w:pPr>
      <w:r w:rsidRPr="0025244E">
        <w:rPr>
          <w:rStyle w:val="Questionnumber"/>
        </w:rPr>
        <w:t>2</w:t>
      </w:r>
      <w:r w:rsidRPr="0025244E">
        <w:tab/>
      </w:r>
      <w:r w:rsidRPr="0025244E">
        <w:rPr>
          <w:rStyle w:val="Questionnumber"/>
        </w:rPr>
        <w:t>a</w:t>
      </w:r>
      <w:r w:rsidRPr="00BE24A1">
        <w:tab/>
      </w:r>
      <w:r>
        <w:t>Electrons leave the hot cathode of the evacuated tube and accelerate towards a positively charged anode.  The electrons can be deflected as they pass through an electric field produced by a pair of oppositely charged parallel plates and a magnetic field generated by an electromagnet.  They can be detected as they hit a fluorescent screen at the rear of the tube.</w:t>
      </w:r>
    </w:p>
    <w:p w:rsidR="0025244E" w:rsidRPr="00516170" w:rsidRDefault="0025244E" w:rsidP="0025244E">
      <w:pPr>
        <w:pStyle w:val="Questiontexta"/>
      </w:pPr>
      <w:r w:rsidRPr="0025244E">
        <w:rPr>
          <w:rStyle w:val="Questionnumber"/>
        </w:rPr>
        <w:t>b</w:t>
      </w:r>
      <w:r w:rsidRPr="0025244E">
        <w:tab/>
      </w:r>
      <w:r>
        <w:t>The electrons are accelerated away from the negative cathode and towards a positively charged anode.</w:t>
      </w:r>
    </w:p>
    <w:p w:rsidR="0025244E" w:rsidRPr="00516170" w:rsidRDefault="00696AFC" w:rsidP="0025244E">
      <w:pPr>
        <w:pStyle w:val="Questiontext"/>
      </w:pPr>
      <w:r>
        <w:rPr>
          <w:rStyle w:val="Questionnumber"/>
        </w:rPr>
        <w:br w:type="page"/>
      </w:r>
      <w:r w:rsidR="0025244E" w:rsidRPr="0025244E">
        <w:rPr>
          <w:rStyle w:val="Questionnumber"/>
        </w:rPr>
        <w:lastRenderedPageBreak/>
        <w:t>3</w:t>
      </w:r>
      <w:r w:rsidR="0025244E" w:rsidRPr="0025244E">
        <w:tab/>
      </w:r>
      <w:r w:rsidR="0025244E">
        <w:t>The standing-wave linear accelerator consists of a large number of drift tubes, each separated by a gap. Electrons enter the cylinder and are accelerated towards the first drift tube by an electric field. An alternating potential difference is applied to each tube and is timed such that the electrons are accelerated across each gap between the drift tubes. Inside the drift tubes, they travel at a constant velocity as they are shielded from the effects of the electric field. The particles pick up more energy each time they leave the drift tubes, until they are accelerated out of the linac.</w:t>
      </w:r>
    </w:p>
    <w:p w:rsidR="0025244E" w:rsidRPr="00413BE8" w:rsidRDefault="0025244E" w:rsidP="0025244E">
      <w:pPr>
        <w:pStyle w:val="Questiontext"/>
      </w:pPr>
      <w:r w:rsidRPr="0025244E">
        <w:rPr>
          <w:rStyle w:val="Questionnumber"/>
        </w:rPr>
        <w:t>4</w:t>
      </w:r>
      <w:r w:rsidRPr="0025244E">
        <w:tab/>
      </w:r>
      <w:r w:rsidRPr="00413BE8">
        <w:t xml:space="preserve">A </w:t>
      </w:r>
      <w:r>
        <w:t>circular accelerator, such as a cyclotron, can be used to accelerate particles within a more compact space than the equivalent operations of a very long linear accelerator.</w:t>
      </w:r>
    </w:p>
    <w:p w:rsidR="0025244E" w:rsidRPr="00BE24A1" w:rsidRDefault="0025244E" w:rsidP="0025244E">
      <w:pPr>
        <w:pStyle w:val="Questiontext1a"/>
      </w:pPr>
      <w:r w:rsidRPr="0025244E">
        <w:rPr>
          <w:rStyle w:val="Questionnumber"/>
        </w:rPr>
        <w:t>5</w:t>
      </w:r>
      <w:r w:rsidRPr="0025244E">
        <w:tab/>
      </w:r>
      <w:r w:rsidRPr="0025244E">
        <w:rPr>
          <w:rStyle w:val="Questionnumber"/>
        </w:rPr>
        <w:t>a</w:t>
      </w:r>
      <w:r w:rsidRPr="00BE24A1">
        <w:tab/>
      </w:r>
    </w:p>
    <w:p w:rsidR="0025244E" w:rsidRPr="00BE24A1" w:rsidRDefault="0025244E" w:rsidP="00741FC8">
      <w:pPr>
        <w:pStyle w:val="equationsa"/>
      </w:pPr>
      <w:r w:rsidRPr="00873B33">
        <w:rPr>
          <w:position w:val="-90"/>
        </w:rPr>
        <w:object w:dxaOrig="6740" w:dyaOrig="1920">
          <v:shape id="_x0000_i1172" type="#_x0000_t75" style="width:336.6pt;height:96.3pt" o:ole="">
            <v:imagedata r:id="rId301" o:title=""/>
          </v:shape>
          <o:OLEObject Type="Embed" ProgID="Equation.3" ShapeID="_x0000_i1172" DrawAspect="Content" ObjectID="_1359264965" r:id="rId302"/>
        </w:object>
      </w:r>
    </w:p>
    <w:p w:rsidR="0025244E" w:rsidRPr="0025244E" w:rsidRDefault="0025244E" w:rsidP="0025244E">
      <w:pPr>
        <w:pStyle w:val="Questiontexta"/>
        <w:rPr>
          <w:rStyle w:val="Questionnumber"/>
        </w:rPr>
      </w:pPr>
      <w:r w:rsidRPr="0025244E">
        <w:rPr>
          <w:rStyle w:val="Questionnumber"/>
        </w:rPr>
        <w:t>b</w:t>
      </w:r>
      <w:r w:rsidRPr="0025244E">
        <w:rPr>
          <w:rStyle w:val="Questionnumber"/>
        </w:rPr>
        <w:tab/>
      </w:r>
    </w:p>
    <w:p w:rsidR="0025244E" w:rsidRPr="00BE24A1" w:rsidRDefault="0025244E" w:rsidP="00741FC8">
      <w:pPr>
        <w:pStyle w:val="equationsa"/>
      </w:pPr>
      <w:r w:rsidRPr="00B430D9">
        <w:rPr>
          <w:position w:val="-100"/>
        </w:rPr>
        <w:object w:dxaOrig="5400" w:dyaOrig="2120">
          <v:shape id="_x0000_i1173" type="#_x0000_t75" style="width:269.8pt;height:105.85pt" o:ole="">
            <v:imagedata r:id="rId303" o:title=""/>
          </v:shape>
          <o:OLEObject Type="Embed" ProgID="Equation.3" ShapeID="_x0000_i1173" DrawAspect="Content" ObjectID="_1359264966" r:id="rId304"/>
        </w:object>
      </w:r>
    </w:p>
    <w:p w:rsidR="0025244E" w:rsidRDefault="0025244E" w:rsidP="0025244E">
      <w:pPr>
        <w:pStyle w:val="Questiontext1a"/>
      </w:pPr>
      <w:r w:rsidRPr="0025244E">
        <w:rPr>
          <w:rStyle w:val="Questionnumber"/>
        </w:rPr>
        <w:t>6</w:t>
      </w:r>
      <w:r w:rsidRPr="00BE24A1">
        <w:tab/>
      </w:r>
      <w:r w:rsidRPr="0025244E">
        <w:rPr>
          <w:rStyle w:val="Questionnumber"/>
        </w:rPr>
        <w:t>a</w:t>
      </w:r>
      <w:r w:rsidRPr="00BE24A1">
        <w:tab/>
      </w:r>
    </w:p>
    <w:p w:rsidR="0025244E" w:rsidRDefault="00583FB3" w:rsidP="00DF0B2E">
      <w:pPr>
        <w:pStyle w:val="equations"/>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134110</wp:posOffset>
                </wp:positionH>
                <wp:positionV relativeFrom="paragraph">
                  <wp:posOffset>71755</wp:posOffset>
                </wp:positionV>
                <wp:extent cx="326390" cy="303530"/>
                <wp:effectExtent l="10160" t="14605" r="44450" b="5715"/>
                <wp:wrapNone/>
                <wp:docPr id="174" name="Arc 5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326390" cy="3035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29" o:spid="_x0000_s1026" style="position:absolute;margin-left:89.3pt;margin-top:5.65pt;width:25.7pt;height:23.9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" path="m-1,nfc11929,,21600,9670,21600,21600em-1,nsc11929,,21600,9670,21600,21600l,21600,-1,xe" filled="f">
                <v:stroke endarrow="classic" endarrowwidth="narrow" endarrowlength="long"/>
                <v:path arrowok="t" o:extrusionok="f" o:connecttype="custom" o:connectlocs="0,0;326390,303530;0,303530" o:connectangles="0,0,0"/>
              </v:shape>
            </w:pict>
          </mc:Fallback>
        </mc:AlternateContent>
      </w:r>
      <w:r>
        <w:rPr>
          <w:noProof/>
          <w:lang w:eastAsia="en-AU"/>
        </w:rPr>
        <mc:AlternateContent>
          <mc:Choice Requires="wpg">
            <w:drawing>
              <wp:anchor distT="0" distB="0" distL="114300" distR="114300" simplePos="0" relativeHeight="251658240" behindDoc="0" locked="0" layoutInCell="1" allowOverlap="1">
                <wp:simplePos x="0" y="0"/>
                <wp:positionH relativeFrom="column">
                  <wp:posOffset>611505</wp:posOffset>
                </wp:positionH>
                <wp:positionV relativeFrom="paragraph">
                  <wp:posOffset>26035</wp:posOffset>
                </wp:positionV>
                <wp:extent cx="2018665" cy="1117600"/>
                <wp:effectExtent l="1905" t="6985" r="8255" b="8890"/>
                <wp:wrapNone/>
                <wp:docPr id="85" name="Group 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8665" cy="1117600"/>
                          <a:chOff x="2403" y="5610"/>
                          <a:chExt cx="3179" cy="1760"/>
                        </a:xfrm>
                      </wpg:grpSpPr>
                      <wpg:grpSp>
                        <wpg:cNvPr id="86" name="Group 504"/>
                        <wpg:cNvGrpSpPr>
                          <a:grpSpLocks/>
                        </wpg:cNvGrpSpPr>
                        <wpg:grpSpPr bwMode="auto">
                          <a:xfrm>
                            <a:off x="3151" y="5610"/>
                            <a:ext cx="2431" cy="1760"/>
                            <a:chOff x="3151" y="5610"/>
                            <a:chExt cx="2431" cy="1760"/>
                          </a:xfrm>
                        </wpg:grpSpPr>
                        <wps:wsp>
                          <wps:cNvPr id="87" name="Oval 505"/>
                          <wps:cNvSpPr>
                            <a:spLocks noChangeArrowheads="1"/>
                          </wps:cNvSpPr>
                          <wps:spPr bwMode="auto">
                            <a:xfrm>
                              <a:off x="3151" y="5620"/>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8" name="Oval 506"/>
                          <wps:cNvSpPr>
                            <a:spLocks noChangeArrowheads="1"/>
                          </wps:cNvSpPr>
                          <wps:spPr bwMode="auto">
                            <a:xfrm>
                              <a:off x="3740" y="5617"/>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9" name="Oval 507"/>
                          <wps:cNvSpPr>
                            <a:spLocks noChangeArrowheads="1"/>
                          </wps:cNvSpPr>
                          <wps:spPr bwMode="auto">
                            <a:xfrm>
                              <a:off x="4329" y="5615"/>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 name="Oval 508"/>
                          <wps:cNvSpPr>
                            <a:spLocks noChangeArrowheads="1"/>
                          </wps:cNvSpPr>
                          <wps:spPr bwMode="auto">
                            <a:xfrm>
                              <a:off x="4918" y="5612"/>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 name="Oval 509"/>
                          <wps:cNvSpPr>
                            <a:spLocks noChangeArrowheads="1"/>
                          </wps:cNvSpPr>
                          <wps:spPr bwMode="auto">
                            <a:xfrm>
                              <a:off x="5507" y="5610"/>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 name="Oval 510"/>
                          <wps:cNvSpPr>
                            <a:spLocks noChangeArrowheads="1"/>
                          </wps:cNvSpPr>
                          <wps:spPr bwMode="auto">
                            <a:xfrm>
                              <a:off x="3151" y="6171"/>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 name="Oval 511"/>
                          <wps:cNvSpPr>
                            <a:spLocks noChangeArrowheads="1"/>
                          </wps:cNvSpPr>
                          <wps:spPr bwMode="auto">
                            <a:xfrm>
                              <a:off x="3740" y="6168"/>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 name="Oval 512"/>
                          <wps:cNvSpPr>
                            <a:spLocks noChangeArrowheads="1"/>
                          </wps:cNvSpPr>
                          <wps:spPr bwMode="auto">
                            <a:xfrm>
                              <a:off x="4329" y="6166"/>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5" name="Oval 513"/>
                          <wps:cNvSpPr>
                            <a:spLocks noChangeArrowheads="1"/>
                          </wps:cNvSpPr>
                          <wps:spPr bwMode="auto">
                            <a:xfrm>
                              <a:off x="4918" y="6163"/>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0" name="Oval 514"/>
                          <wps:cNvSpPr>
                            <a:spLocks noChangeArrowheads="1"/>
                          </wps:cNvSpPr>
                          <wps:spPr bwMode="auto">
                            <a:xfrm>
                              <a:off x="5507" y="6161"/>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 name="Oval 515"/>
                          <wps:cNvSpPr>
                            <a:spLocks noChangeArrowheads="1"/>
                          </wps:cNvSpPr>
                          <wps:spPr bwMode="auto">
                            <a:xfrm>
                              <a:off x="3151" y="6744"/>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 name="Oval 516"/>
                          <wps:cNvSpPr>
                            <a:spLocks noChangeArrowheads="1"/>
                          </wps:cNvSpPr>
                          <wps:spPr bwMode="auto">
                            <a:xfrm>
                              <a:off x="3740" y="6741"/>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 name="Oval 517"/>
                          <wps:cNvSpPr>
                            <a:spLocks noChangeArrowheads="1"/>
                          </wps:cNvSpPr>
                          <wps:spPr bwMode="auto">
                            <a:xfrm>
                              <a:off x="4329" y="6739"/>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 name="Oval 518"/>
                          <wps:cNvSpPr>
                            <a:spLocks noChangeArrowheads="1"/>
                          </wps:cNvSpPr>
                          <wps:spPr bwMode="auto">
                            <a:xfrm>
                              <a:off x="4918" y="6736"/>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 name="Oval 519"/>
                          <wps:cNvSpPr>
                            <a:spLocks noChangeArrowheads="1"/>
                          </wps:cNvSpPr>
                          <wps:spPr bwMode="auto">
                            <a:xfrm>
                              <a:off x="5507" y="6734"/>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 name="Oval 520"/>
                          <wps:cNvSpPr>
                            <a:spLocks noChangeArrowheads="1"/>
                          </wps:cNvSpPr>
                          <wps:spPr bwMode="auto">
                            <a:xfrm>
                              <a:off x="3151" y="7295"/>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 name="Oval 521"/>
                          <wps:cNvSpPr>
                            <a:spLocks noChangeArrowheads="1"/>
                          </wps:cNvSpPr>
                          <wps:spPr bwMode="auto">
                            <a:xfrm>
                              <a:off x="3740" y="7292"/>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8" name="Oval 522"/>
                          <wps:cNvSpPr>
                            <a:spLocks noChangeArrowheads="1"/>
                          </wps:cNvSpPr>
                          <wps:spPr bwMode="auto">
                            <a:xfrm>
                              <a:off x="4329" y="7290"/>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 name="Oval 523"/>
                          <wps:cNvSpPr>
                            <a:spLocks noChangeArrowheads="1"/>
                          </wps:cNvSpPr>
                          <wps:spPr bwMode="auto">
                            <a:xfrm>
                              <a:off x="4918" y="7287"/>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 name="Oval 524"/>
                          <wps:cNvSpPr>
                            <a:spLocks noChangeArrowheads="1"/>
                          </wps:cNvSpPr>
                          <wps:spPr bwMode="auto">
                            <a:xfrm>
                              <a:off x="5507" y="7285"/>
                              <a:ext cx="75"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1" name="Group 525"/>
                        <wpg:cNvGrpSpPr>
                          <a:grpSpLocks/>
                        </wpg:cNvGrpSpPr>
                        <wpg:grpSpPr bwMode="auto">
                          <a:xfrm>
                            <a:off x="2403" y="5984"/>
                            <a:ext cx="356" cy="449"/>
                            <a:chOff x="2403" y="5984"/>
                            <a:chExt cx="356" cy="449"/>
                          </a:xfrm>
                        </wpg:grpSpPr>
                        <wps:wsp>
                          <wps:cNvPr id="172" name="Text Box 526"/>
                          <wps:cNvSpPr txBox="1">
                            <a:spLocks noChangeArrowheads="1"/>
                          </wps:cNvSpPr>
                          <wps:spPr bwMode="auto">
                            <a:xfrm>
                              <a:off x="2403" y="5984"/>
                              <a:ext cx="356"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E077CA" w:rsidRDefault="0035556E" w:rsidP="0025244E">
                                <w:pPr>
                                  <w:rPr>
                                    <w:sz w:val="16"/>
                                    <w:szCs w:val="16"/>
                                  </w:rPr>
                                </w:pPr>
                                <w:r>
                                  <w:rPr>
                                    <w:sz w:val="16"/>
                                    <w:szCs w:val="16"/>
                                  </w:rPr>
                                  <w:t>–</w:t>
                                </w:r>
                              </w:p>
                            </w:txbxContent>
                          </wps:txbx>
                          <wps:bodyPr rot="0" vert="horz" wrap="square" lIns="91440" tIns="45720" rIns="91440" bIns="45720" anchor="t" anchorCtr="0" upright="1">
                            <a:noAutofit/>
                          </wps:bodyPr>
                        </wps:wsp>
                        <wps:wsp>
                          <wps:cNvPr id="173" name="Oval 527"/>
                          <wps:cNvSpPr>
                            <a:spLocks noChangeArrowheads="1"/>
                          </wps:cNvSpPr>
                          <wps:spPr bwMode="auto">
                            <a:xfrm>
                              <a:off x="2487" y="6069"/>
                              <a:ext cx="197"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03" o:spid="_x0000_s1139" style="position:absolute;left:0;text-align:left;margin-left:48.15pt;margin-top:2.05pt;width:158.95pt;height:88pt;z-index:251658240" coordorigin="2403,5610" coordsize="3179,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">
                <v:group id="Group 504" o:spid="_x0000_s1140" style="position:absolute;left:3151;top:5610;width:2431;height:1760" coordorigin="3151,5610" coordsize="2431,1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oval id="Oval 505" o:spid="_x0000_s1141" style="position:absolute;left:3151;top:5620;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5sIA&#10;AADbAAAADwAAAGRycy9kb3ducmV2LnhtbESPQWvCQBSE7wX/w/KEXopuFKohdRUJKF5NPXh8Zp9J&#10;aPZt2F1N8u+7QqHHYWa+YTa7wbTiSc43lhUs5gkI4tLqhisFl+/DLAXhA7LG1jIpGMnDbjt522Cm&#10;bc9nehahEhHCPkMFdQhdJqUvazLo57Yjjt7dOoMhSldJ7bCPcNPKZZKspMGG40KNHeU1lT/Fwyhw&#10;H92Yj6f8sLjxsfjsU31dXbRS79Nh/wUi0BD+w3/tk1aQruH1Jf4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d//mwgAAANsAAAAPAAAAAAAAAAAAAAAAAJgCAABkcnMvZG93&#10;bnJldi54bWxQSwUGAAAAAAQABAD1AAAAhwMAAAAA&#10;" fillcolor="black"/>
                  <v:oval id="Oval 506" o:spid="_x0000_s1142" style="position:absolute;left:3740;top:5617;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rlL8A&#10;AADbAAAADwAAAGRycy9kb3ducmV2LnhtbERPTYvCMBC9C/6HMMJeZE1dUEq3UaSgeN3qweNsM9sW&#10;m0lJom3//eYgeHy873w/mk48yfnWsoL1KgFBXFndcq3gejl+piB8QNbYWSYFE3nY7+azHDNtB/6h&#10;ZxlqEUPYZ6igCaHPpPRVQwb9yvbEkfuzzmCI0NVSOxxiuOnkV5JspcGWY0ODPRUNVffyYRS4ZT8V&#10;07k4rn/5VG6GVN+2V63Ux2I8fIMINIa3+OU+awVpHBu/xB8g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6GuUvwAAANsAAAAPAAAAAAAAAAAAAAAAAJgCAABkcnMvZG93bnJl&#10;di54bWxQSwUGAAAAAAQABAD1AAAAhAMAAAAA&#10;" fillcolor="black"/>
                  <v:oval id="Oval 507" o:spid="_x0000_s1143" style="position:absolute;left:4329;top:561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TOD8IA&#10;AADbAAAADwAAAGRycy9kb3ducmV2LnhtbESPQWvCQBSE74X+h+UVvBTdWFBi6ioSsHht9ODxmX0m&#10;odm3YXc1yb93C4LHYWa+YdbbwbTiTs43lhXMZwkI4tLqhisFp+N+moLwAVlja5kUjORhu3l/W2Om&#10;bc+/dC9CJSKEfYYK6hC6TEpf1mTQz2xHHL2rdQZDlK6S2mEf4aaVX0mylAYbjgs1dpTXVP4VN6PA&#10;fXZjPh7y/fzCP8WiT/V5edJKTT6G3TeIQEN4hZ/tg1aQruD/S/wB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M4PwgAAANsAAAAPAAAAAAAAAAAAAAAAAJgCAABkcnMvZG93&#10;bnJldi54bWxQSwUGAAAAAAQABAD1AAAAhwMAAAAA&#10;" fillcolor="black"/>
                  <v:oval id="Oval 508" o:spid="_x0000_s1144" style="position:absolute;left:4918;top:5612;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fxT74A&#10;AADbAAAADwAAAGRycy9kb3ducmV2LnhtbERPTYvCMBC9C/6HMIIX0VRhRatRpODidauHPc42Y1ts&#10;JiXJ2vbfm4Pg8fG+98feNOJJzteWFSwXCQjiwuqaSwW363m+AeEDssbGMikYyMPxMB7tMdW24x96&#10;5qEUMYR9igqqENpUSl9UZNAvbEscubt1BkOErpTaYRfDTSNXSbKWBmuODRW2lFVUPPJ/o8DN2iEb&#10;Ltl5+cff+Ve30b/rm1ZqOulPOxCB+vARv90XrWAb18cv8QfIww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9H8U++AAAA2wAAAA8AAAAAAAAAAAAAAAAAmAIAAGRycy9kb3ducmV2&#10;LnhtbFBLBQYAAAAABAAEAPUAAACDAwAAAAA=&#10;" fillcolor="black"/>
                  <v:oval id="Oval 509" o:spid="_x0000_s1145" style="position:absolute;left:5507;top:5610;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tU1MIA&#10;AADbAAAADwAAAGRycy9kb3ducmV2LnhtbESPQWvCQBSE74X+h+UVvBTdpKBo6ioSsHht9ODxmX0m&#10;odm3YXc1yb93C4LHYWa+YdbbwbTiTs43lhWkswQEcWl1w5WC03E/XYLwAVlja5kUjORhu3l/W2Om&#10;bc+/dC9CJSKEfYYK6hC6TEpf1mTQz2xHHL2rdQZDlK6S2mEf4aaVX0mykAYbjgs1dpTXVP4VN6PA&#10;fXZjPh7yfXrhn2LeL/V5cdJKTT6G3TeIQEN4hZ/tg1awSuH/S/wB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C1TUwgAAANsAAAAPAAAAAAAAAAAAAAAAAJgCAABkcnMvZG93&#10;bnJldi54bWxQSwUGAAAAAAQABAD1AAAAhwMAAAAA&#10;" fillcolor="black"/>
                  <v:oval id="Oval 510" o:spid="_x0000_s1146" style="position:absolute;left:3151;top:6171;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Ko8IA&#10;AADbAAAADwAAAGRycy9kb3ducmV2LnhtbESPQYvCMBSE74L/IbyFvYimCitajSIFxetWDx6fzbMt&#10;27yUJNr2328WFjwOM/MNs933phEvcr62rGA+S0AQF1bXXCq4Xo7TFQgfkDU2lknBQB72u/Foi6m2&#10;HX/TKw+liBD2KSqoQmhTKX1RkUE/sy1x9B7WGQxRulJqh12Em0YukmQpDdYcFypsKauo+MmfRoGb&#10;tEM2nLPj/M6n/Ktb6dvyqpX6/OgPGxCB+vAO/7fPWsF6AX9f4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2cqjwgAAANsAAAAPAAAAAAAAAAAAAAAAAJgCAABkcnMvZG93&#10;bnJldi54bWxQSwUGAAAAAAQABAD1AAAAhwMAAAAA&#10;" fillcolor="black"/>
                  <v:oval id="Oval 511" o:spid="_x0000_s1147" style="position:absolute;left:3740;top:6168;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VvOMMA&#10;AADbAAAADwAAAGRycy9kb3ducmV2LnhtbESPQWvCQBSE74L/YXlCL1I3VgyauooELF6beujxNftM&#10;QrNvw+5qkn/fFQoeh5n5htkdBtOKOznfWFawXCQgiEurG64UXL5OrxsQPiBrbC2TgpE8HPbTyQ4z&#10;bXv+pHsRKhEh7DNUUIfQZVL6siaDfmE74uhdrTMYonSV1A77CDetfEuSVBpsOC7U2FFeU/lb3IwC&#10;N+/GfDznp+UPfxTrfqO/04tW6mU2HN9BBBrCM/zfPmsF2xU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VvOMMAAADbAAAADwAAAAAAAAAAAAAAAACYAgAAZHJzL2Rv&#10;d25yZXYueG1sUEsFBgAAAAAEAAQA9QAAAIgDAAAAAA==&#10;" fillcolor="black"/>
                  <v:oval id="Oval 512" o:spid="_x0000_s1148" style="position:absolute;left:4329;top:6166;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z3TMMA&#10;AADbAAAADwAAAGRycy9kb3ducmV2LnhtbESPQWvCQBSE74L/YXlCL1I3Fg2auooELF6beujxNftM&#10;QrNvw+5qkn/fFQoeh5n5htkdBtOKOznfWFawXCQgiEurG64UXL5OrxsQPiBrbC2TgpE8HPbTyQ4z&#10;bXv+pHsRKhEh7DNUUIfQZVL6siaDfmE74uhdrTMYonSV1A77CDetfEuSVBpsOC7U2FFeU/lb3IwC&#10;N+/GfDznp+UPfxTrfqO/04tW6mU2HN9BBBrCM/zfPmsF2xU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z3TMMAAADbAAAADwAAAAAAAAAAAAAAAACYAgAAZHJzL2Rv&#10;d25yZXYueG1sUEsFBgAAAAAEAAQA9QAAAIgDAAAAAA==&#10;" fillcolor="black"/>
                  <v:oval id="Oval 513" o:spid="_x0000_s1149" style="position:absolute;left:4918;top:6163;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S18IA&#10;AADbAAAADwAAAGRycy9kb3ducmV2LnhtbESPQYvCMBSE78L+h/AWvMiaKihu1yhLQfFq9eDx2bxt&#10;yzYvJYm2/fdGEDwOM/MNs972phF3cr62rGA2TUAQF1bXXCo4n3ZfKxA+IGtsLJOCgTxsNx+jNaba&#10;dnykex5KESHsU1RQhdCmUvqiIoN+alvi6P1ZZzBE6UqpHXYRbho5T5KlNFhzXKiwpayi4j+/GQVu&#10;0g7ZcMh2syvv80W30pflWSs1/ux/f0AE6sM7/GoftILvBTy/xB8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MFLXwgAAANsAAAAPAAAAAAAAAAAAAAAAAJgCAABkcnMvZG93&#10;bnJldi54bWxQSwUGAAAAAAQABAD1AAAAhwMAAAAA&#10;" fillcolor="black"/>
                  <v:oval id="Oval 514" o:spid="_x0000_s1150" style="position:absolute;left:5507;top:6161;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WSsQA&#10;AADcAAAADwAAAGRycy9kb3ducmV2LnhtbESPQWvDMAyF74P+B6PCLmN1Olgoad0yAi29LuuhRy1W&#10;k7BYDrbbJP9+Ogx2k3hP733aHSbXqweF2Hk2sF5loIhrbztuDFy+jq8bUDEhW+w9k4GZIhz2i6cd&#10;FtaP/EmPKjVKQjgWaKBNaSi0jnVLDuPKD8Si3XxwmGQNjbYBRwl3vX7Lslw77FgaWhyobKn+qe7O&#10;QHgZ5nI+l8f1N5+q93Fjr/nFGvO8nD62oBJN6d/8d322gp8LvjwjE+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GFkrEAAAA3AAAAA8AAAAAAAAAAAAAAAAAmAIAAGRycy9k&#10;b3ducmV2LnhtbFBLBQYAAAAABAAEAPUAAACJAwAAAAA=&#10;" fillcolor="black"/>
                  <v:oval id="Oval 515" o:spid="_x0000_s1151" style="position:absolute;left:3151;top:6744;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z0cEA&#10;AADcAAAADwAAAGRycy9kb3ducmV2LnhtbERPTYvCMBC9L/gfwgheFk27sEWqUaTg4tWuhz3ONmNb&#10;bCYlibb990ZY2Ns83uds96PpxIOcby0rSFcJCOLK6pZrBZfv43INwgdkjZ1lUjCRh/1u9rbFXNuB&#10;z/QoQy1iCPscFTQh9LmUvmrIoF/ZnjhyV+sMhghdLbXDIYabTn4kSSYNthwbGuypaKi6lXejwL33&#10;UzGdimP6y1/l57DWP9lFK7WYj4cNiEBj+Bf/uU86zs9SeD0TL5C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Ks9HBAAAA3AAAAA8AAAAAAAAAAAAAAAAAmAIAAGRycy9kb3du&#10;cmV2LnhtbFBLBQYAAAAABAAEAPUAAACGAwAAAAA=&#10;" fillcolor="black"/>
                  <v:oval id="Oval 516" o:spid="_x0000_s1152" style="position:absolute;left:3740;top:6741;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gtpsAA&#10;AADcAAAADwAAAGRycy9kb3ducmV2LnhtbERPTYvCMBC9L/gfwgheFk0Vtkg1ihQUr9v14HFsxrbY&#10;TEoSbfvvzcLC3ubxPme7H0wrXuR8Y1nBcpGAIC6tbrhScPk5ztcgfEDW2FomBSN52O8mH1vMtO35&#10;m15FqEQMYZ+hgjqELpPSlzUZ9AvbEUfubp3BEKGrpHbYx3DTylWSpNJgw7Ghxo7ymspH8TQK3Gc3&#10;5uM5Py5vfCq++rW+phet1Gw6HDYgAg3hX/znPus4P13B7zPxAr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ZgtpsAAAADcAAAADwAAAAAAAAAAAAAAAACYAgAAZHJzL2Rvd25y&#10;ZXYueG1sUEsFBgAAAAAEAAQA9QAAAIUDAAAAAA==&#10;" fillcolor="black"/>
                  <v:oval id="Oval 517" o:spid="_x0000_s1153" style="position:absolute;left:4329;top:6739;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SIPcEA&#10;AADcAAAADwAAAGRycy9kb3ducmV2LnhtbERPTYvCMBC9L/gfwgheFk112SLVKFJw8bpdDx7HZmyL&#10;zaQkWdv+eyMs7G0e73O2+8G04kHON5YVLBcJCOLS6oYrBeef43wNwgdkja1lUjCSh/1u8rbFTNue&#10;v+lRhErEEPYZKqhD6DIpfVmTQb+wHXHkbtYZDBG6SmqHfQw3rVwlSSoNNhwbauwor6m8F79GgXvv&#10;xnw85cfllb+Kz36tL+lZKzWbDocNiEBD+Bf/uU86zk8/4P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UiD3BAAAA3AAAAA8AAAAAAAAAAAAAAAAAmAIAAGRycy9kb3du&#10;cmV2LnhtbFBLBQYAAAAABAAEAPUAAACGAwAAAAA=&#10;" fillcolor="black"/>
                  <v:oval id="Oval 518" o:spid="_x0000_s1154" style="position:absolute;left:4918;top:6736;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0QScEA&#10;AADcAAAADwAAAGRycy9kb3ducmV2LnhtbERPTYvCMBC9L/gfwgheFk2V3SLVKFJw8bpdDx7HZmyL&#10;zaQkWdv+eyMs7G0e73O2+8G04kHON5YVLBcJCOLS6oYrBeef43wNwgdkja1lUjCSh/1u8rbFTNue&#10;v+lRhErEEPYZKqhD6DIpfVmTQb+wHXHkbtYZDBG6SmqHfQw3rVwlSSoNNhwbauwor6m8F79GgXvv&#10;xnw85cfllb+Kz36tL+lZKzWbDocNiEBD+Bf/uU86zk8/4P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9EEnBAAAA3AAAAA8AAAAAAAAAAAAAAAAAmAIAAGRycy9kb3du&#10;cmV2LnhtbFBLBQYAAAAABAAEAPUAAACGAwAAAAA=&#10;" fillcolor="black"/>
                  <v:oval id="Oval 519" o:spid="_x0000_s1155" style="position:absolute;left:5507;top:6734;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10sAA&#10;AADcAAAADwAAAGRycy9kb3ducmV2LnhtbERPTYvCMBC9C/6HMIIX0VTBIl2jLAXF63Y9eByb2bZs&#10;MylJtO2/3wjC3ubxPmd/HEwrnuR8Y1nBepWAIC6tbrhScP0+LXcgfEDW2FomBSN5OB6mkz1m2vb8&#10;Rc8iVCKGsM9QQR1Cl0npy5oM+pXtiCP3Y53BEKGrpHbYx3DTyk2SpNJgw7Ghxo7ymsrf4mEUuEU3&#10;5uMlP63vfC62/U7f0qtWaj4bPj9ABBrCv/jtvug4P93C65l4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G10sAAAADcAAAADwAAAAAAAAAAAAAAAACYAgAAZHJzL2Rvd25y&#10;ZXYueG1sUEsFBgAAAAAEAAQA9QAAAIUDAAAAAA==&#10;" fillcolor="black"/>
                  <v:oval id="Oval 520" o:spid="_x0000_s1156" style="position:absolute;left:3151;top:729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rpcAA&#10;AADcAAAADwAAAGRycy9kb3ducmV2LnhtbERPTYvCMBC9C/6HMAt7EU0VLFKNshQUr1s97HG2Gdti&#10;MylJtO2/3ywI3ubxPmd3GEwrnuR8Y1nBcpGAIC6tbrhScL0c5xsQPiBrbC2TgpE8HPbTyQ4zbXv+&#10;pmcRKhFD2GeooA6hy6T0ZU0G/cJ2xJG7WWcwROgqqR32Mdy0cpUkqTTYcGyosaO8pvJePIwCN+vG&#10;fDznx+Uvn4p1v9E/6VUr9fkxfG1BBBrCW/xyn3Wcn6bw/0y8QO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qMrpcAAAADcAAAADwAAAAAAAAAAAAAAAACYAgAAZHJzL2Rvd25y&#10;ZXYueG1sUEsFBgAAAAAEAAQA9QAAAIUDAAAAAA==&#10;" fillcolor="black"/>
                  <v:oval id="Oval 521" o:spid="_x0000_s1157" style="position:absolute;left:3740;top:7292;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PsEA&#10;AADcAAAADwAAAGRycy9kb3ducmV2LnhtbERPTWvCQBC9C/0PyxR6kbqxYJTUVSRg8dqYg8cxO01C&#10;s7NhdzXJv+8WBG/zeJ+z3Y+mE3dyvrWsYLlIQBBXVrdcKyjPx/cNCB+QNXaWScFEHva7l9kWM20H&#10;/qZ7EWoRQ9hnqKAJoc+k9FVDBv3C9sSR+7HOYIjQ1VI7HGK46eRHkqTSYMuxocGe8oaq3+JmFLh5&#10;P+XTKT8ur/xVrIaNvqSlVurtdTx8ggg0hqf44T7pOD9dw/8z8QK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vjj7BAAAA3AAAAA8AAAAAAAAAAAAAAAAAmAIAAGRycy9kb3du&#10;cmV2LnhtbFBLBQYAAAAABAAEAPUAAACGAwAAAAA=&#10;" fillcolor="black"/>
                  <v:oval id="Oval 522" o:spid="_x0000_s1158" style="position:absolute;left:4329;top:7290;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aTMQA&#10;AADcAAAADwAAAGRycy9kb3ducmV2LnhtbESPQWvDMAyF74P+B6PCLmN1Olgoad0yAi29LuuhRy1W&#10;k7BYDrbbJP9+Ogx2k3hP733aHSbXqweF2Hk2sF5loIhrbztuDFy+jq8bUDEhW+w9k4GZIhz2i6cd&#10;FtaP/EmPKjVKQjgWaKBNaSi0jnVLDuPKD8Si3XxwmGQNjbYBRwl3vX7Lslw77FgaWhyobKn+qe7O&#10;QHgZ5nI+l8f1N5+q93Fjr/nFGvO8nD62oBJN6d/8d322gp8LrTwjE+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wGkzEAAAA3AAAAA8AAAAAAAAAAAAAAAAAmAIAAGRycy9k&#10;b3ducmV2LnhtbFBLBQYAAAAABAAEAPUAAACJAwAAAAA=&#10;" fillcolor="black"/>
                  <v:oval id="Oval 523" o:spid="_x0000_s1159" style="position:absolute;left:4918;top:7287;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18EA&#10;AADcAAAADwAAAGRycy9kb3ducmV2LnhtbERPTWvCQBC9C/0PyxR6kbqxYNDUVSRg8dqYg8cxO01C&#10;s7NhdzXJv+8WBG/zeJ+z3Y+mE3dyvrWsYLlIQBBXVrdcKyjPx/c1CB+QNXaWScFEHva7l9kWM20H&#10;/qZ7EWoRQ9hnqKAJoc+k9FVDBv3C9sSR+7HOYIjQ1VI7HGK46eRHkqTSYMuxocGe8oaq3+JmFLh5&#10;P+XTKT8ur/xVrIa1vqSlVurtdTx8ggg0hqf44T7pOD/dwP8z8QK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8v9fBAAAA3AAAAA8AAAAAAAAAAAAAAAAAmAIAAGRycy9kb3du&#10;cmV2LnhtbFBLBQYAAAAABAAEAPUAAACGAwAAAAA=&#10;" fillcolor="black"/>
                  <v:oval id="Oval 524" o:spid="_x0000_s1160" style="position:absolute;left:5507;top:728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Al8QA&#10;AADcAAAADwAAAGRycy9kb3ducmV2LnhtbESPQWvCQBCF70L/wzJCL1I3FmolukoJWLw2euhxmh2T&#10;YHY27G5N8u87h4K3Gd6b977ZHUbXqTuF2Ho2sFpmoIgrb1uuDVzOx5cNqJiQLXaeycBEEQ77p9kO&#10;c+sH/qJ7mWolIRxzNNCk1Odax6ohh3Hpe2LRrj44TLKGWtuAg4S7Tr9m2Vo7bFkaGuypaKi6lb/O&#10;QFj0UzGdiuPqhz/Lt2Fjv9cXa8zzfPzYgko0pof5//pkBf9d8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fgJfEAAAA3AAAAA8AAAAAAAAAAAAAAAAAmAIAAGRycy9k&#10;b3ducmV2LnhtbFBLBQYAAAAABAAEAPUAAACJAwAAAAA=&#10;" fillcolor="black"/>
                </v:group>
                <v:group id="Group 525" o:spid="_x0000_s1161" style="position:absolute;left:2403;top:5984;width:356;height:449" coordorigin="2403,5984" coordsize="356,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Text Box 526" o:spid="_x0000_s1162" type="#_x0000_t202" style="position:absolute;left:2403;top:5984;width:356;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35556E" w:rsidRPr="00E077CA" w:rsidRDefault="0035556E" w:rsidP="0025244E">
                          <w:pPr>
                            <w:rPr>
                              <w:sz w:val="16"/>
                              <w:szCs w:val="16"/>
                            </w:rPr>
                          </w:pPr>
                          <w:r>
                            <w:rPr>
                              <w:sz w:val="16"/>
                              <w:szCs w:val="16"/>
                            </w:rPr>
                            <w:t>–</w:t>
                          </w:r>
                        </w:p>
                      </w:txbxContent>
                    </v:textbox>
                  </v:shape>
                  <v:oval id="Oval 527" o:spid="_x0000_s1163" style="position:absolute;left:2487;top:6069;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iJcIA&#10;AADcAAAADwAAAGRycy9kb3ducmV2LnhtbERP22oCMRB9F/oPYQp9KTWrFSurUUQQ+lCotw8YN2N2&#10;dTNZk9Td/n0jFHybw7nObNHZWtzIh8qxgkE/A0FcOF2xUXDYr98mIEJE1lg7JgW/FGAxf+rNMNeu&#10;5S3ddtGIFMIhRwVljE0uZShKshj6riFO3Ml5izFBb6T22KZwW8thlo2lxYpTQ4kNrUoqLrsfq+B4&#10;PLhOXv335tVcPI7ObWO+Nkq9PHfLKYhIXXyI/92fOs3/eIf7M+k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oaIlwgAAANwAAAAPAAAAAAAAAAAAAAAAAJgCAABkcnMvZG93&#10;bnJldi54bWxQSwUGAAAAAAQABAD1AAAAhwMAAAAA&#10;" filled="f"/>
                </v:group>
              </v:group>
            </w:pict>
          </mc:Fallback>
        </mc:AlternateContent>
      </w:r>
    </w:p>
    <w:p w:rsidR="0025244E" w:rsidRDefault="00583FB3" w:rsidP="00DF0B2E">
      <w:pPr>
        <w:pStyle w:val="equations"/>
      </w:pPr>
      <w:r>
        <w:rPr>
          <w:noProof/>
          <w:lang w:eastAsia="en-AU"/>
        </w:rPr>
        <mc:AlternateContent>
          <mc:Choice Requires="wps">
            <w:drawing>
              <wp:anchor distT="0" distB="0" distL="114300" distR="114300" simplePos="0" relativeHeight="251659264" behindDoc="0" locked="0" layoutInCell="1" allowOverlap="1">
                <wp:simplePos x="0" y="0"/>
                <wp:positionH relativeFrom="column">
                  <wp:posOffset>789940</wp:posOffset>
                </wp:positionH>
                <wp:positionV relativeFrom="paragraph">
                  <wp:posOffset>90170</wp:posOffset>
                </wp:positionV>
                <wp:extent cx="344170" cy="0"/>
                <wp:effectExtent l="8890" t="42545" r="18415" b="43180"/>
                <wp:wrapNone/>
                <wp:docPr id="84"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4170"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8" o:spid="_x0000_s1026" type="#_x0000_t32" style="position:absolute;margin-left:62.2pt;margin-top:7.1pt;width:27.1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">
                <v:stroke endarrow="classic" endarrowwidth="narrow" endarrowlength="long"/>
              </v:shape>
            </w:pict>
          </mc:Fallback>
        </mc:AlternateContent>
      </w:r>
    </w:p>
    <w:p w:rsidR="0025244E" w:rsidRDefault="0025244E" w:rsidP="00DF0B2E">
      <w:pPr>
        <w:pStyle w:val="equations"/>
      </w:pPr>
    </w:p>
    <w:p w:rsidR="0025244E" w:rsidRDefault="0025244E" w:rsidP="00DF0B2E">
      <w:pPr>
        <w:pStyle w:val="equations"/>
      </w:pPr>
    </w:p>
    <w:p w:rsidR="0025244E" w:rsidRPr="00BE24A1" w:rsidRDefault="0025244E" w:rsidP="00DF0B2E">
      <w:pPr>
        <w:pStyle w:val="equations"/>
      </w:pPr>
    </w:p>
    <w:p w:rsidR="0025244E" w:rsidRPr="00413BE8" w:rsidRDefault="0025244E" w:rsidP="0025244E">
      <w:pPr>
        <w:pStyle w:val="Questiontexta"/>
      </w:pPr>
      <w:r w:rsidRPr="0025244E">
        <w:rPr>
          <w:rStyle w:val="Questionnumber"/>
        </w:rPr>
        <w:t>b</w:t>
      </w:r>
      <w:r w:rsidRPr="00BE24A1">
        <w:tab/>
      </w:r>
      <w:r>
        <w:t>The radius of the electron’s path is dependent on its velocity and the magnitude of the magnetic field that is acting.</w:t>
      </w:r>
    </w:p>
    <w:p w:rsidR="0025244E" w:rsidRPr="00BE24A1" w:rsidRDefault="0025244E" w:rsidP="0025244E">
      <w:pPr>
        <w:pStyle w:val="Questiontext1a"/>
      </w:pPr>
      <w:r w:rsidRPr="0025244E">
        <w:rPr>
          <w:rStyle w:val="Questionnumber"/>
        </w:rPr>
        <w:t>7</w:t>
      </w:r>
      <w:r w:rsidRPr="00BE24A1">
        <w:tab/>
      </w:r>
      <w:r w:rsidRPr="0025244E">
        <w:rPr>
          <w:rStyle w:val="Questionnumber"/>
        </w:rPr>
        <w:t>a</w:t>
      </w:r>
      <w:r w:rsidRPr="00BE24A1">
        <w:tab/>
      </w:r>
    </w:p>
    <w:p w:rsidR="0025244E" w:rsidRPr="00BE24A1" w:rsidRDefault="0025244E" w:rsidP="00741FC8">
      <w:pPr>
        <w:pStyle w:val="equationsa"/>
      </w:pPr>
      <w:r w:rsidRPr="00A166D8">
        <w:rPr>
          <w:position w:val="-62"/>
        </w:rPr>
        <w:object w:dxaOrig="4459" w:dyaOrig="1660">
          <v:shape id="_x0000_i1174" type="#_x0000_t75" style="width:222.95pt;height:83.3pt" o:ole="">
            <v:imagedata r:id="rId305" o:title=""/>
          </v:shape>
          <o:OLEObject Type="Embed" ProgID="Equation.3" ShapeID="_x0000_i1174" DrawAspect="Content" ObjectID="_1359264967" r:id="rId306"/>
        </w:object>
      </w:r>
    </w:p>
    <w:p w:rsidR="0025244E" w:rsidRPr="0025244E" w:rsidRDefault="00741FC8" w:rsidP="0025244E">
      <w:pPr>
        <w:pStyle w:val="Questiontexta"/>
        <w:rPr>
          <w:rStyle w:val="Questionnumber"/>
        </w:rPr>
      </w:pPr>
      <w:r>
        <w:rPr>
          <w:rStyle w:val="Questionnumber"/>
        </w:rPr>
        <w:br w:type="page"/>
      </w:r>
      <w:r w:rsidR="0025244E" w:rsidRPr="0025244E">
        <w:rPr>
          <w:rStyle w:val="Questionnumber"/>
        </w:rPr>
        <w:lastRenderedPageBreak/>
        <w:t>b</w:t>
      </w:r>
      <w:r w:rsidR="0025244E" w:rsidRPr="0025244E">
        <w:rPr>
          <w:rStyle w:val="Questionnumber"/>
        </w:rPr>
        <w:tab/>
      </w:r>
    </w:p>
    <w:p w:rsidR="0025244E" w:rsidRPr="00BE24A1" w:rsidRDefault="0025244E" w:rsidP="00741FC8">
      <w:pPr>
        <w:pStyle w:val="equationsa"/>
      </w:pPr>
      <w:r w:rsidRPr="00BE24A1">
        <w:object w:dxaOrig="5380" w:dyaOrig="1840">
          <v:shape id="_x0000_i1175" type="#_x0000_t75" style="width:268.9pt;height:91.95pt" o:ole="">
            <v:imagedata r:id="rId307" o:title=""/>
          </v:shape>
          <o:OLEObject Type="Embed" ProgID="Equation.3" ShapeID="_x0000_i1175" DrawAspect="Content" ObjectID="_1359264968" r:id="rId308"/>
        </w:object>
      </w:r>
    </w:p>
    <w:p w:rsidR="0025244E" w:rsidRPr="0025244E" w:rsidRDefault="0025244E" w:rsidP="0025244E">
      <w:pPr>
        <w:pStyle w:val="Questiontext"/>
        <w:rPr>
          <w:rStyle w:val="Questionnumber"/>
        </w:rPr>
      </w:pPr>
      <w:r w:rsidRPr="0025244E">
        <w:rPr>
          <w:rStyle w:val="Questionnumber"/>
        </w:rPr>
        <w:t>8</w:t>
      </w:r>
      <w:r w:rsidRPr="0025244E">
        <w:rPr>
          <w:rStyle w:val="Questionnumber"/>
        </w:rPr>
        <w:tab/>
      </w:r>
    </w:p>
    <w:p w:rsidR="0025244E" w:rsidRPr="00BE24A1" w:rsidRDefault="0025244E" w:rsidP="00741FC8">
      <w:pPr>
        <w:pStyle w:val="equations"/>
      </w:pPr>
      <w:r w:rsidRPr="00873B33">
        <w:rPr>
          <w:position w:val="-90"/>
        </w:rPr>
        <w:object w:dxaOrig="6960" w:dyaOrig="1920">
          <v:shape id="_x0000_i1176" type="#_x0000_t75" style="width:347.85pt;height:96.3pt" o:ole="">
            <v:imagedata r:id="rId309" o:title=""/>
          </v:shape>
          <o:OLEObject Type="Embed" ProgID="Equation.3" ShapeID="_x0000_i1176" DrawAspect="Content" ObjectID="_1359264969" r:id="rId310"/>
        </w:object>
      </w:r>
    </w:p>
    <w:p w:rsidR="0025244E" w:rsidRPr="0025244E" w:rsidRDefault="0025244E" w:rsidP="0025244E">
      <w:pPr>
        <w:pStyle w:val="Questiontext"/>
        <w:rPr>
          <w:rStyle w:val="Questionnumber"/>
        </w:rPr>
      </w:pPr>
      <w:r w:rsidRPr="0025244E">
        <w:rPr>
          <w:rStyle w:val="Questionnumber"/>
        </w:rPr>
        <w:t>9</w:t>
      </w:r>
      <w:r w:rsidRPr="0025244E">
        <w:rPr>
          <w:rStyle w:val="Questionnumber"/>
        </w:rPr>
        <w:tab/>
      </w:r>
    </w:p>
    <w:p w:rsidR="0025244E" w:rsidRPr="00BE24A1" w:rsidRDefault="0025244E" w:rsidP="00741FC8">
      <w:pPr>
        <w:pStyle w:val="equations"/>
      </w:pPr>
      <w:r w:rsidRPr="00B430D9">
        <w:rPr>
          <w:position w:val="-104"/>
        </w:rPr>
        <w:object w:dxaOrig="5920" w:dyaOrig="2200">
          <v:shape id="_x0000_i1177" type="#_x0000_t75" style="width:295.8pt;height:110.15pt" o:ole="">
            <v:imagedata r:id="rId311" o:title=""/>
          </v:shape>
          <o:OLEObject Type="Embed" ProgID="Equation.3" ShapeID="_x0000_i1177" DrawAspect="Content" ObjectID="_1359264970" r:id="rId312"/>
        </w:object>
      </w:r>
    </w:p>
    <w:p w:rsidR="0025244E" w:rsidRPr="00BE24A1" w:rsidRDefault="0025244E" w:rsidP="0025244E">
      <w:pPr>
        <w:pStyle w:val="Questiontext1a"/>
      </w:pPr>
      <w:r w:rsidRPr="0025244E">
        <w:rPr>
          <w:rStyle w:val="Questionnumber"/>
        </w:rPr>
        <w:t>10</w:t>
      </w:r>
      <w:r w:rsidRPr="00BE24A1">
        <w:tab/>
      </w:r>
      <w:r w:rsidRPr="0025244E">
        <w:rPr>
          <w:rStyle w:val="Questionnumber"/>
        </w:rPr>
        <w:t>a</w:t>
      </w:r>
      <w:r w:rsidRPr="00BE24A1">
        <w:tab/>
      </w:r>
    </w:p>
    <w:p w:rsidR="0025244E" w:rsidRPr="00BE24A1" w:rsidRDefault="0025244E" w:rsidP="00741FC8">
      <w:pPr>
        <w:pStyle w:val="equationsa"/>
      </w:pPr>
      <w:r w:rsidRPr="00921834">
        <w:rPr>
          <w:position w:val="-44"/>
        </w:rPr>
        <w:object w:dxaOrig="7540" w:dyaOrig="1100">
          <v:shape id="_x0000_i1178" type="#_x0000_t75" style="width:377.35pt;height:54.65pt" o:ole="">
            <v:imagedata r:id="rId313" o:title=""/>
          </v:shape>
          <o:OLEObject Type="Embed" ProgID="Equation.3" ShapeID="_x0000_i1178" DrawAspect="Content" ObjectID="_1359264971" r:id="rId314"/>
        </w:object>
      </w:r>
    </w:p>
    <w:p w:rsidR="0025244E" w:rsidRPr="0025244E" w:rsidRDefault="0025244E" w:rsidP="0025244E">
      <w:pPr>
        <w:pStyle w:val="Questiontexta"/>
        <w:rPr>
          <w:rStyle w:val="Questionnumber"/>
        </w:rPr>
      </w:pPr>
      <w:r w:rsidRPr="0025244E">
        <w:rPr>
          <w:rStyle w:val="Questionnumber"/>
        </w:rPr>
        <w:t>b</w:t>
      </w:r>
      <w:r w:rsidRPr="0025244E">
        <w:rPr>
          <w:rStyle w:val="Questionnumber"/>
        </w:rPr>
        <w:tab/>
      </w:r>
    </w:p>
    <w:p w:rsidR="0025244E" w:rsidRPr="00BE24A1" w:rsidRDefault="0025244E" w:rsidP="00741FC8">
      <w:pPr>
        <w:pStyle w:val="equationsa"/>
      </w:pPr>
      <w:r w:rsidRPr="00B430D9">
        <w:rPr>
          <w:position w:val="-64"/>
        </w:rPr>
        <w:object w:dxaOrig="6480" w:dyaOrig="1719">
          <v:shape id="_x0000_i1179" type="#_x0000_t75" style="width:324.45pt;height:85.9pt" o:ole="">
            <v:imagedata r:id="rId315" o:title=""/>
          </v:shape>
          <o:OLEObject Type="Embed" ProgID="Equation.3" ShapeID="_x0000_i1179" DrawAspect="Content" ObjectID="_1359264972" r:id="rId316"/>
        </w:object>
      </w:r>
    </w:p>
    <w:p w:rsidR="00621977" w:rsidRPr="00621977" w:rsidRDefault="006A587A" w:rsidP="00621977">
      <w:pPr>
        <w:pStyle w:val="PAhead"/>
      </w:pPr>
      <w:r>
        <w:br w:type="page"/>
      </w:r>
      <w:bookmarkStart w:id="29" w:name="_Toc240172903"/>
      <w:r w:rsidR="00621977" w:rsidRPr="00621977">
        <w:lastRenderedPageBreak/>
        <w:t>7.3 Synchrotons</w:t>
      </w:r>
      <w:bookmarkEnd w:id="29"/>
    </w:p>
    <w:p w:rsidR="00621977" w:rsidRPr="009F70A4" w:rsidRDefault="00621977" w:rsidP="00621977">
      <w:pPr>
        <w:pStyle w:val="Questiontext1a"/>
        <w:ind w:left="1701" w:hanging="1701"/>
      </w:pPr>
      <w:r w:rsidRPr="00621977">
        <w:rPr>
          <w:rStyle w:val="Questionnumber"/>
        </w:rPr>
        <w:t>1</w:t>
      </w:r>
      <w:r w:rsidRPr="00E96B45">
        <w:tab/>
      </w:r>
      <w:r w:rsidRPr="00621977">
        <w:rPr>
          <w:rStyle w:val="Questionnumber"/>
        </w:rPr>
        <w:t>a</w:t>
      </w:r>
      <w:r w:rsidRPr="00E60900">
        <w:tab/>
      </w:r>
      <w:r w:rsidRPr="00621977">
        <w:rPr>
          <w:rStyle w:val="Questionnumber"/>
        </w:rPr>
        <w:t>i</w:t>
      </w:r>
      <w:r w:rsidRPr="00E60900">
        <w:tab/>
      </w:r>
      <w:r>
        <w:t>The linac consists of an elec</w:t>
      </w:r>
      <w:r w:rsidR="00AC3769">
        <w:t>tron gun, a vacuum system, focu</w:t>
      </w:r>
      <w:r>
        <w:t>sing elements and RF (radio-frequency) cavities. Electrons escape from the electron gun as they boil off the heated filament of the assembly and then accelerate across the 100 keV potential difference. The electron beam travels through the ultra-high vacuum within the linac, to prevent energy loss through the interaction with air particles. As the electrons travel, focusing elements act on the beam to ensure it doesn’t collide with the walls of the vacuum tube. RF (radio-frequency) cavities throughout the linac produce intense electromagnetic radiation of several hundred megahertz perpendicular to the electron beam. The RF radiation propagates through the linac as a travelling wave. Electrons are timed in pulses so that they travel through the linac in bunches, which are accelerated by the RF radiation. As a result, electrons are accelerated to close to the speed of light throughout their journey through the linac.</w:t>
      </w:r>
    </w:p>
    <w:p w:rsidR="00621977" w:rsidRPr="009F70A4" w:rsidRDefault="00621977" w:rsidP="00621977">
      <w:pPr>
        <w:pStyle w:val="Questiontextii"/>
      </w:pPr>
      <w:r w:rsidRPr="00621977">
        <w:rPr>
          <w:rStyle w:val="Questionnumber"/>
        </w:rPr>
        <w:t>ii</w:t>
      </w:r>
      <w:r w:rsidRPr="00DF0B2E">
        <w:tab/>
      </w:r>
      <w:r>
        <w:t>Each time the charged particles travel around the circular booster ring they receive an additional energy burst from a radio-frequency (RF) chamber.</w:t>
      </w:r>
    </w:p>
    <w:p w:rsidR="00621977" w:rsidRPr="009F70A4" w:rsidRDefault="00621977" w:rsidP="00621977">
      <w:pPr>
        <w:pStyle w:val="Questiontextii"/>
      </w:pPr>
      <w:r w:rsidRPr="00621977">
        <w:rPr>
          <w:rStyle w:val="Questionnumber"/>
        </w:rPr>
        <w:t>iii</w:t>
      </w:r>
      <w:r w:rsidRPr="00DF0B2E">
        <w:tab/>
      </w:r>
      <w:r>
        <w:t>In the storage ring of the synchrotron, electrons revolve around for hours at a time at speeds close to the speed of light. A series of magnets make them bend in an arc as they travel through the ring. It is when the electrons change direction that they emit synchrotron radiation.</w:t>
      </w:r>
    </w:p>
    <w:p w:rsidR="00621977" w:rsidRPr="009F70A4" w:rsidRDefault="00621977" w:rsidP="00621977">
      <w:pPr>
        <w:pStyle w:val="Questiontextii"/>
      </w:pPr>
      <w:r w:rsidRPr="00621977">
        <w:rPr>
          <w:rStyle w:val="Questionnumber"/>
        </w:rPr>
        <w:t>iv</w:t>
      </w:r>
      <w:r w:rsidRPr="00DF0B2E">
        <w:tab/>
      </w:r>
      <w:r>
        <w:t>The beamline is the path taken by synchrotron light as it exits the storage ring towards an experimental station (or endstation).</w:t>
      </w:r>
    </w:p>
    <w:p w:rsidR="00621977" w:rsidRPr="009F70A4" w:rsidRDefault="00621977" w:rsidP="00621977">
      <w:pPr>
        <w:pStyle w:val="Questiontextai"/>
      </w:pPr>
      <w:r w:rsidRPr="00621977">
        <w:rPr>
          <w:rStyle w:val="Questionnumber"/>
        </w:rPr>
        <w:t>b</w:t>
      </w:r>
      <w:r w:rsidRPr="00557D3B">
        <w:tab/>
      </w:r>
      <w:r w:rsidRPr="00621977">
        <w:rPr>
          <w:rStyle w:val="Questionnumber"/>
        </w:rPr>
        <w:t>i</w:t>
      </w:r>
      <w:r w:rsidRPr="00E96B45">
        <w:tab/>
      </w:r>
      <w:r>
        <w:t>The strength of the magnetic field used in the circular booster ring is periodically increased as the velocity of the electrons increases to account for energy losses due to the increasing effects of relativity which result from the increased velocity and relativistic mass by this stage.</w:t>
      </w:r>
    </w:p>
    <w:p w:rsidR="00621977" w:rsidRPr="009F70A4" w:rsidRDefault="00621977" w:rsidP="00621977">
      <w:pPr>
        <w:pStyle w:val="Questiontextii"/>
      </w:pPr>
      <w:r w:rsidRPr="00621977">
        <w:rPr>
          <w:rStyle w:val="Questionnumber"/>
        </w:rPr>
        <w:t>ii</w:t>
      </w:r>
      <w:r w:rsidRPr="00DF0B2E">
        <w:tab/>
      </w:r>
      <w:r>
        <w:t>Electrons move from a heated filament inside the electron gun within the linac.</w:t>
      </w:r>
    </w:p>
    <w:p w:rsidR="00621977" w:rsidRPr="009F70A4" w:rsidRDefault="00621977" w:rsidP="00621977">
      <w:pPr>
        <w:pStyle w:val="Questiontextii"/>
      </w:pPr>
      <w:r w:rsidRPr="00621977">
        <w:rPr>
          <w:rStyle w:val="Questionnumber"/>
        </w:rPr>
        <w:t>iii</w:t>
      </w:r>
      <w:r w:rsidRPr="00DF0B2E">
        <w:tab/>
      </w:r>
      <w:r>
        <w:t>RF cavities accelerate electrons within the linac.</w:t>
      </w:r>
    </w:p>
    <w:p w:rsidR="00621977" w:rsidRPr="009F70A4" w:rsidRDefault="00621977" w:rsidP="00621977">
      <w:pPr>
        <w:pStyle w:val="Questiontextii"/>
      </w:pPr>
      <w:r w:rsidRPr="00621977">
        <w:rPr>
          <w:rStyle w:val="Questionnumber"/>
        </w:rPr>
        <w:t>iv</w:t>
      </w:r>
      <w:r w:rsidRPr="00DF0B2E">
        <w:tab/>
      </w:r>
      <w:r>
        <w:t>Insertion devices are located in the straight section of the storage ring.</w:t>
      </w:r>
    </w:p>
    <w:p w:rsidR="00621977" w:rsidRPr="00621977" w:rsidRDefault="00621977" w:rsidP="00621977">
      <w:pPr>
        <w:pStyle w:val="Questiontext1a"/>
      </w:pPr>
      <w:r w:rsidRPr="00621977">
        <w:rPr>
          <w:rStyle w:val="Questionnumber"/>
        </w:rPr>
        <w:t>2</w:t>
      </w:r>
      <w:r w:rsidRPr="00621977">
        <w:tab/>
      </w:r>
      <w:r>
        <w:rPr>
          <w:rStyle w:val="Questionnumber"/>
        </w:rPr>
        <w:t>a</w:t>
      </w:r>
      <w:r w:rsidRPr="00621977">
        <w:tab/>
        <w:t>The precise configuration of the bending, focussing and steering magnets found in the storage ring.</w:t>
      </w:r>
    </w:p>
    <w:p w:rsidR="00621977" w:rsidRPr="009F70A4" w:rsidRDefault="00621977" w:rsidP="00621977">
      <w:pPr>
        <w:pStyle w:val="Questiontexta"/>
      </w:pPr>
      <w:r w:rsidRPr="00621977">
        <w:rPr>
          <w:rStyle w:val="Questionnumber"/>
        </w:rPr>
        <w:t>b</w:t>
      </w:r>
      <w:r w:rsidRPr="00557D3B">
        <w:tab/>
      </w:r>
      <w:r>
        <w:t>The specification of the lattice sets the parameters for the synchrotron light produced.</w:t>
      </w:r>
    </w:p>
    <w:p w:rsidR="00621977" w:rsidRPr="00E60900" w:rsidRDefault="00621977" w:rsidP="00621977">
      <w:pPr>
        <w:pStyle w:val="Questiontext1a"/>
        <w:rPr>
          <w:bCs/>
        </w:rPr>
      </w:pPr>
      <w:r w:rsidRPr="00621977">
        <w:rPr>
          <w:rStyle w:val="Questionnumber"/>
        </w:rPr>
        <w:t>3</w:t>
      </w:r>
      <w:r w:rsidRPr="00E96B45">
        <w:tab/>
      </w:r>
      <w:r w:rsidRPr="00621977">
        <w:rPr>
          <w:rStyle w:val="Questionnumber"/>
        </w:rPr>
        <w:t>a</w:t>
      </w:r>
      <w:r w:rsidRPr="00E60900">
        <w:tab/>
      </w:r>
      <w:r>
        <w:t>Due to the presence of an oscillating electromagnetic field produced by the transformers extra energy is given to the electrons.</w:t>
      </w:r>
    </w:p>
    <w:p w:rsidR="00621977" w:rsidRPr="009F70A4" w:rsidRDefault="00621977" w:rsidP="00621977">
      <w:pPr>
        <w:pStyle w:val="Questiontexta"/>
      </w:pPr>
      <w:r w:rsidRPr="00621977">
        <w:rPr>
          <w:rStyle w:val="Questionnumber"/>
        </w:rPr>
        <w:t>b</w:t>
      </w:r>
      <w:r w:rsidRPr="00E96B45">
        <w:tab/>
      </w:r>
      <w:r>
        <w:t>The particles would gradually lose their energy through collisions with other atoms and the production of synchrotron light. Their orbital speed would be slowed and they would cease to produce synchrotron light.</w:t>
      </w:r>
    </w:p>
    <w:p w:rsidR="00621977" w:rsidRPr="009F70A4" w:rsidRDefault="00621977" w:rsidP="00621977">
      <w:pPr>
        <w:pStyle w:val="Questiontexta"/>
      </w:pPr>
      <w:r w:rsidRPr="00621977">
        <w:rPr>
          <w:rStyle w:val="Questionnumber"/>
        </w:rPr>
        <w:t>c</w:t>
      </w:r>
      <w:r w:rsidRPr="00E96B45">
        <w:tab/>
      </w:r>
      <w:r>
        <w:t>By replenishing the energy lost via a burst of energy from the RF cavity, the charged particles continue to move at the same speed in a path of constant radius in the storage ring. The particles of a cyclotron increase their energy with each revolution and so their radius of orbit increases each revolution.</w:t>
      </w:r>
    </w:p>
    <w:p w:rsidR="00621977" w:rsidRPr="009F70A4" w:rsidRDefault="00621977" w:rsidP="00621977">
      <w:pPr>
        <w:pStyle w:val="Questiontext"/>
      </w:pPr>
      <w:r w:rsidRPr="00621977">
        <w:rPr>
          <w:rStyle w:val="Questionnumber"/>
        </w:rPr>
        <w:t>4</w:t>
      </w:r>
      <w:r w:rsidRPr="00E96B45">
        <w:tab/>
      </w:r>
      <w:r>
        <w:t>To minimise energy losses through collisions between electrons and gas molecules.</w:t>
      </w:r>
    </w:p>
    <w:p w:rsidR="00621977" w:rsidRPr="009B1489" w:rsidRDefault="00621977" w:rsidP="00621977">
      <w:pPr>
        <w:pStyle w:val="Questiontext"/>
      </w:pPr>
      <w:r w:rsidRPr="00621977">
        <w:rPr>
          <w:rStyle w:val="Questionnumber"/>
        </w:rPr>
        <w:t>5</w:t>
      </w:r>
      <w:r w:rsidRPr="00E96B45">
        <w:tab/>
      </w:r>
      <w:r>
        <w:t>B</w:t>
      </w:r>
    </w:p>
    <w:p w:rsidR="004D220E" w:rsidRPr="009F70A4" w:rsidRDefault="00621977" w:rsidP="004D220E">
      <w:pPr>
        <w:pStyle w:val="Questiontext"/>
      </w:pPr>
      <w:r w:rsidRPr="00621977">
        <w:rPr>
          <w:rStyle w:val="Questionnumber"/>
        </w:rPr>
        <w:lastRenderedPageBreak/>
        <w:t>6</w:t>
      </w:r>
      <w:r w:rsidRPr="00696AFC">
        <w:tab/>
      </w:r>
      <w:r w:rsidR="004D220E">
        <w:t>An undulator consists of some hundred low-power magnetic poles aligned closely together in rows. The effect of the undulator is to deflect the electrons more gently, thus producing a much narrower beam of brighter synchrotron radiation that is enhanced at specific wavelengths. This is in contrast to a bending magnet which produces a continuous broad cone of much less bright synchrotron light. The output from a wiggler is radiation that is not as bright as from the undulator, but bright</w:t>
      </w:r>
      <w:r w:rsidR="00232D18">
        <w:t>er</w:t>
      </w:r>
      <w:r w:rsidR="004D220E">
        <w:t xml:space="preserve"> than that from the bending magnet. The wiggler forms a broad band of incoherent synchrotron light.</w:t>
      </w:r>
    </w:p>
    <w:p w:rsidR="00621977" w:rsidRPr="009F70A4" w:rsidRDefault="00621977" w:rsidP="00621977">
      <w:pPr>
        <w:pStyle w:val="Questiontext"/>
      </w:pPr>
    </w:p>
    <w:p w:rsidR="00621977" w:rsidRPr="009F70A4" w:rsidRDefault="00621977" w:rsidP="00621977">
      <w:pPr>
        <w:pStyle w:val="Questiontext1a"/>
      </w:pPr>
      <w:r w:rsidRPr="00621977">
        <w:rPr>
          <w:rStyle w:val="Questionnumber"/>
        </w:rPr>
        <w:t>7</w:t>
      </w:r>
      <w:r w:rsidRPr="009B1489">
        <w:tab/>
      </w:r>
      <w:r w:rsidRPr="00621977">
        <w:rPr>
          <w:rStyle w:val="Questionnumber"/>
        </w:rPr>
        <w:t>a</w:t>
      </w:r>
      <w:r w:rsidRPr="00E96B45">
        <w:tab/>
      </w:r>
      <w:r>
        <w:t>3 GeV</w:t>
      </w:r>
    </w:p>
    <w:p w:rsidR="00621977" w:rsidRPr="009F70A4" w:rsidRDefault="00621977" w:rsidP="00621977">
      <w:pPr>
        <w:pStyle w:val="Questiontexta"/>
      </w:pPr>
      <w:r w:rsidRPr="00621977">
        <w:rPr>
          <w:rStyle w:val="Questionnumber"/>
        </w:rPr>
        <w:t>b</w:t>
      </w:r>
      <w:r w:rsidRPr="00E96B45">
        <w:tab/>
      </w:r>
      <w:r>
        <w:t>Pharmaceutical development, mining and mineral exploration, manufacturing microstructures etc.</w:t>
      </w:r>
    </w:p>
    <w:p w:rsidR="00621977" w:rsidRPr="00E60900" w:rsidRDefault="00621977" w:rsidP="00621977">
      <w:pPr>
        <w:pStyle w:val="Questiontext1a"/>
        <w:rPr>
          <w:bCs/>
        </w:rPr>
      </w:pPr>
      <w:r w:rsidRPr="00621977">
        <w:rPr>
          <w:rStyle w:val="Questionnumber"/>
        </w:rPr>
        <w:t>8</w:t>
      </w:r>
      <w:r w:rsidRPr="00E60900">
        <w:tab/>
      </w:r>
      <w:r w:rsidRPr="00621977">
        <w:rPr>
          <w:rStyle w:val="Questionnumber"/>
        </w:rPr>
        <w:t>a</w:t>
      </w:r>
      <w:r w:rsidRPr="00E96B45">
        <w:tab/>
      </w:r>
    </w:p>
    <w:p w:rsidR="00621977" w:rsidRPr="00BE24A1" w:rsidRDefault="00621977" w:rsidP="00741FC8">
      <w:pPr>
        <w:pStyle w:val="equationsa"/>
      </w:pPr>
      <w:r w:rsidRPr="00873B33">
        <w:rPr>
          <w:position w:val="-90"/>
        </w:rPr>
        <w:object w:dxaOrig="6860" w:dyaOrig="1920">
          <v:shape id="_x0000_i1180" type="#_x0000_t75" style="width:342.65pt;height:96.3pt" o:ole="">
            <v:imagedata r:id="rId317" o:title=""/>
          </v:shape>
          <o:OLEObject Type="Embed" ProgID="Equation.3" ShapeID="_x0000_i1180" DrawAspect="Content" ObjectID="_1359264973" r:id="rId318"/>
        </w:object>
      </w:r>
    </w:p>
    <w:p w:rsidR="00621977" w:rsidRPr="009F70A4" w:rsidRDefault="00621977" w:rsidP="00621977">
      <w:pPr>
        <w:pStyle w:val="Questiontexta"/>
      </w:pPr>
      <w:r w:rsidRPr="00621977">
        <w:rPr>
          <w:rStyle w:val="Questionnumber"/>
        </w:rPr>
        <w:t>b</w:t>
      </w:r>
      <w:r w:rsidRPr="00E96B45">
        <w:tab/>
      </w:r>
      <w:r>
        <w:t>For electrons being accelerated across a potential difference of 2.5 keV, the effects of relativity will come into play. The effective mass of the electrons will be greater than their rest mass. As a result, they will not reach the velocity calculated in part a (for such a potential difference the electrons will reach about 80% of the calculated velocity).</w:t>
      </w:r>
    </w:p>
    <w:p w:rsidR="00621977" w:rsidRPr="00E96B45" w:rsidRDefault="00621977" w:rsidP="00741FC8">
      <w:pPr>
        <w:pStyle w:val="Questiontext1a"/>
      </w:pPr>
      <w:r w:rsidRPr="00621977">
        <w:rPr>
          <w:rStyle w:val="Questionnumber"/>
        </w:rPr>
        <w:t>9</w:t>
      </w:r>
      <w:r w:rsidRPr="00557D3B">
        <w:tab/>
      </w:r>
      <w:r w:rsidRPr="00621977">
        <w:rPr>
          <w:rStyle w:val="Questionnumber"/>
        </w:rPr>
        <w:t>a</w:t>
      </w:r>
      <w:r w:rsidRPr="00E96B45">
        <w:tab/>
      </w:r>
    </w:p>
    <w:p w:rsidR="00621977" w:rsidRPr="00BE24A1" w:rsidRDefault="002213EF" w:rsidP="00741FC8">
      <w:pPr>
        <w:pStyle w:val="equationsa"/>
      </w:pPr>
      <w:r w:rsidRPr="002213EF">
        <w:rPr>
          <w:position w:val="-102"/>
        </w:rPr>
        <w:object w:dxaOrig="7200" w:dyaOrig="2160">
          <v:shape id="_x0000_i1181" type="#_x0000_t75" style="width:5in;height:108.45pt" o:ole="">
            <v:imagedata r:id="rId319" o:title=""/>
          </v:shape>
          <o:OLEObject Type="Embed" ProgID="Equation.3" ShapeID="_x0000_i1181" DrawAspect="Content" ObjectID="_1359264974" r:id="rId320"/>
        </w:object>
      </w:r>
    </w:p>
    <w:p w:rsidR="00621977" w:rsidRPr="009F70A4" w:rsidRDefault="00621977" w:rsidP="00621977">
      <w:pPr>
        <w:pStyle w:val="Questiontexta"/>
      </w:pPr>
      <w:r w:rsidRPr="00621977">
        <w:rPr>
          <w:rStyle w:val="Questionnumber"/>
        </w:rPr>
        <w:t>b</w:t>
      </w:r>
      <w:r w:rsidRPr="00E96B45">
        <w:tab/>
      </w:r>
      <w:r>
        <w:t>At velocities close to the speed of light the effects of relativity have a large impact on the radius of the electron beam. Because the mass of the electrons is about 6000 times greater than their rest mass it follows that the expected path radius will also be some 6000 times greater than predicted in part a. Because the bending magnets are only found in sections of the storage ring the actual path is greater still.</w:t>
      </w:r>
    </w:p>
    <w:p w:rsidR="00621977" w:rsidRDefault="00621977" w:rsidP="00621977">
      <w:pPr>
        <w:pStyle w:val="Questiontext"/>
      </w:pPr>
      <w:r w:rsidRPr="00621977">
        <w:rPr>
          <w:rStyle w:val="Questionnumber"/>
        </w:rPr>
        <w:t>10</w:t>
      </w:r>
      <w:r w:rsidRPr="00696AFC">
        <w:tab/>
      </w:r>
      <w:r>
        <w:t>Similarities include: Same basic design, a linac, booster ring, storage ring and a number of beamlines and a third generation source.</w:t>
      </w:r>
    </w:p>
    <w:p w:rsidR="00621977" w:rsidRDefault="00621977" w:rsidP="00621977">
      <w:pPr>
        <w:pStyle w:val="Questiontext"/>
      </w:pPr>
      <w:r w:rsidRPr="00621977">
        <w:rPr>
          <w:rStyle w:val="Questionnumber"/>
        </w:rPr>
        <w:t xml:space="preserve"> </w:t>
      </w:r>
      <w:r w:rsidRPr="00621977">
        <w:rPr>
          <w:rStyle w:val="Questionnumber"/>
        </w:rPr>
        <w:tab/>
      </w:r>
      <w:r>
        <w:t>Differences include: Delta power output is 1.5 GeV compared to the proposed 3 GeV for the Australian Synchrotron. Delta has less beamlines, and is half the size of the Australian Synchrotron. Delta is oval shaped while the Australian Synchrotron is symmetrical through all axes.</w:t>
      </w:r>
    </w:p>
    <w:p w:rsidR="00DF1F03" w:rsidRPr="00B57A8D" w:rsidRDefault="00DF1F03" w:rsidP="00DF1F03">
      <w:pPr>
        <w:pStyle w:val="PAhead"/>
      </w:pPr>
      <w:bookmarkStart w:id="30" w:name="_Toc240172904"/>
      <w:r>
        <w:lastRenderedPageBreak/>
        <w:t>7.4 Mass spectrometry</w:t>
      </w:r>
      <w:bookmarkEnd w:id="30"/>
    </w:p>
    <w:p w:rsidR="00DF1F03" w:rsidRPr="00B57A8D" w:rsidRDefault="00DF1F03" w:rsidP="00DF1F03">
      <w:pPr>
        <w:pStyle w:val="Questiontext"/>
      </w:pPr>
      <w:r w:rsidRPr="00DF1F03">
        <w:rPr>
          <w:rStyle w:val="Questionnumber"/>
        </w:rPr>
        <w:t>1</w:t>
      </w:r>
      <w:r w:rsidRPr="00DF1F03">
        <w:rPr>
          <w:rStyle w:val="Questionnumber"/>
        </w:rPr>
        <w:tab/>
      </w:r>
    </w:p>
    <w:p w:rsidR="00DF1F03" w:rsidRDefault="00DF1F03" w:rsidP="00DF0B2E">
      <w:pPr>
        <w:pStyle w:val="equations"/>
      </w:pPr>
      <w:r w:rsidRPr="00B6351D">
        <w:rPr>
          <w:position w:val="-104"/>
        </w:rPr>
        <w:object w:dxaOrig="5740" w:dyaOrig="2200">
          <v:shape id="_x0000_i1182" type="#_x0000_t75" style="width:287.15pt;height:110.15pt" o:ole="">
            <v:imagedata r:id="rId321" o:title=""/>
          </v:shape>
          <o:OLEObject Type="Embed" ProgID="Equation.3" ShapeID="_x0000_i1182" DrawAspect="Content" ObjectID="_1359264975" r:id="rId322"/>
        </w:object>
      </w:r>
    </w:p>
    <w:p w:rsidR="00DF1F03" w:rsidRPr="00B57A8D" w:rsidRDefault="00DF1F03" w:rsidP="00DF1F03">
      <w:pPr>
        <w:pStyle w:val="Questiontext"/>
      </w:pPr>
      <w:r w:rsidRPr="00DF1F03">
        <w:rPr>
          <w:rStyle w:val="Questionnumber"/>
        </w:rPr>
        <w:t>2</w:t>
      </w:r>
      <w:r w:rsidRPr="00DF1F03">
        <w:rPr>
          <w:rStyle w:val="Questionnumber"/>
        </w:rPr>
        <w:tab/>
      </w:r>
    </w:p>
    <w:p w:rsidR="00DF1F03" w:rsidRDefault="00DF1F03" w:rsidP="00741FC8">
      <w:pPr>
        <w:pStyle w:val="equations"/>
      </w:pPr>
      <w:r w:rsidRPr="004F1C0F">
        <w:rPr>
          <w:position w:val="-110"/>
        </w:rPr>
        <w:object w:dxaOrig="9020" w:dyaOrig="2320">
          <v:shape id="_x0000_i1183" type="#_x0000_t75" style="width:451.1pt;height:116.25pt" o:ole="">
            <v:imagedata r:id="rId323" o:title=""/>
          </v:shape>
          <o:OLEObject Type="Embed" ProgID="Equation.3" ShapeID="_x0000_i1183" DrawAspect="Content" ObjectID="_1359264976" r:id="rId324"/>
        </w:object>
      </w:r>
    </w:p>
    <w:p w:rsidR="00DF1F03" w:rsidRPr="00B57A8D" w:rsidRDefault="00DF1F03" w:rsidP="00DF1F03">
      <w:pPr>
        <w:pStyle w:val="Questiontext"/>
      </w:pPr>
      <w:r w:rsidRPr="00DF1F03">
        <w:rPr>
          <w:rStyle w:val="Questionnumber"/>
        </w:rPr>
        <w:t>3</w:t>
      </w:r>
      <w:r w:rsidRPr="00DF1F03">
        <w:rPr>
          <w:rStyle w:val="Questionnumber"/>
        </w:rPr>
        <w:tab/>
      </w:r>
    </w:p>
    <w:p w:rsidR="00DF1F03" w:rsidRDefault="00DF1F03" w:rsidP="00741FC8">
      <w:pPr>
        <w:pStyle w:val="equations"/>
      </w:pPr>
      <w:r w:rsidRPr="00B6351D">
        <w:rPr>
          <w:position w:val="-188"/>
        </w:rPr>
        <w:object w:dxaOrig="8360" w:dyaOrig="3879">
          <v:shape id="_x0000_i1184" type="#_x0000_t75" style="width:418.1pt;height:194.3pt" o:ole="">
            <v:imagedata r:id="rId325" o:title=""/>
          </v:shape>
          <o:OLEObject Type="Embed" ProgID="Equation.3" ShapeID="_x0000_i1184" DrawAspect="Content" ObjectID="_1359264977" r:id="rId326"/>
        </w:object>
      </w:r>
    </w:p>
    <w:p w:rsidR="00DF1F03" w:rsidRPr="00DF1F03" w:rsidRDefault="00DF1F03" w:rsidP="00DF1F03">
      <w:pPr>
        <w:pStyle w:val="Questiontext"/>
      </w:pPr>
      <w:r w:rsidRPr="00DF1F03">
        <w:rPr>
          <w:rStyle w:val="Questionnumber"/>
        </w:rPr>
        <w:t>4</w:t>
      </w:r>
      <w:r w:rsidRPr="00DF1F03">
        <w:rPr>
          <w:rStyle w:val="Questionnumber"/>
        </w:rPr>
        <w:tab/>
      </w:r>
      <w:r w:rsidRPr="00B6351D">
        <w:t>Positive</w:t>
      </w:r>
    </w:p>
    <w:p w:rsidR="00DF1F03" w:rsidRPr="00B10242" w:rsidRDefault="00DF1F03" w:rsidP="00DF1F03">
      <w:pPr>
        <w:pStyle w:val="Questiontext"/>
      </w:pPr>
      <w:r w:rsidRPr="00DF1F03">
        <w:rPr>
          <w:rStyle w:val="Questionnumber"/>
        </w:rPr>
        <w:t>5</w:t>
      </w:r>
      <w:r w:rsidRPr="00DF1F03">
        <w:rPr>
          <w:rStyle w:val="Questionnumber"/>
        </w:rPr>
        <w:tab/>
      </w:r>
      <w:r>
        <w:t>The direction of the magnetic field would need to be reversed and the voltage used to accelerate the ions would need to be reversed too.</w:t>
      </w:r>
    </w:p>
    <w:p w:rsidR="00DF1F03" w:rsidRPr="00B57A8D" w:rsidRDefault="00696AFC" w:rsidP="00DF1F03">
      <w:pPr>
        <w:pStyle w:val="Questiontext"/>
      </w:pPr>
      <w:r>
        <w:rPr>
          <w:rStyle w:val="Questionnumber"/>
        </w:rPr>
        <w:br w:type="page"/>
      </w:r>
      <w:r w:rsidR="00DF1F03" w:rsidRPr="00DF1F03">
        <w:rPr>
          <w:rStyle w:val="Questionnumber"/>
        </w:rPr>
        <w:lastRenderedPageBreak/>
        <w:t>6</w:t>
      </w:r>
      <w:r w:rsidR="00DF1F03" w:rsidRPr="00DF1F03">
        <w:rPr>
          <w:rStyle w:val="Questionnumber"/>
        </w:rPr>
        <w:tab/>
      </w:r>
    </w:p>
    <w:p w:rsidR="00DF1F03" w:rsidRDefault="00DF1F03" w:rsidP="00741FC8">
      <w:pPr>
        <w:pStyle w:val="equations"/>
      </w:pPr>
      <w:r w:rsidRPr="006C52D0">
        <w:rPr>
          <w:position w:val="-62"/>
        </w:rPr>
        <w:object w:dxaOrig="7119" w:dyaOrig="1460">
          <v:shape id="_x0000_i1185" type="#_x0000_t75" style="width:355.65pt;height:72.85pt" o:ole="">
            <v:imagedata r:id="rId327" o:title=""/>
          </v:shape>
          <o:OLEObject Type="Embed" ProgID="Equation.3" ShapeID="_x0000_i1185" DrawAspect="Content" ObjectID="_1359264978" r:id="rId328"/>
        </w:object>
      </w:r>
    </w:p>
    <w:p w:rsidR="00696AFC" w:rsidRDefault="00696AFC" w:rsidP="00DF1F03">
      <w:pPr>
        <w:pStyle w:val="Questiontext"/>
        <w:rPr>
          <w:rStyle w:val="Questionnumber"/>
        </w:rPr>
      </w:pPr>
    </w:p>
    <w:p w:rsidR="00DF1F03" w:rsidRPr="00DF1F03" w:rsidRDefault="00DF1F03" w:rsidP="00DF1F03">
      <w:pPr>
        <w:pStyle w:val="Questiontext"/>
        <w:rPr>
          <w:rStyle w:val="Questionnumber"/>
        </w:rPr>
      </w:pPr>
      <w:r w:rsidRPr="00DF1F03">
        <w:rPr>
          <w:rStyle w:val="Questionnumber"/>
        </w:rPr>
        <w:t>7</w:t>
      </w:r>
      <w:r w:rsidRPr="00DF1F03">
        <w:rPr>
          <w:rStyle w:val="Questionnumber"/>
        </w:rPr>
        <w:tab/>
      </w:r>
    </w:p>
    <w:p w:rsidR="00DF1F03" w:rsidRDefault="00DF1F03" w:rsidP="00741FC8">
      <w:pPr>
        <w:pStyle w:val="equations"/>
      </w:pPr>
      <w:r w:rsidRPr="00B6351D">
        <w:rPr>
          <w:position w:val="-102"/>
        </w:rPr>
        <w:object w:dxaOrig="5980" w:dyaOrig="2160">
          <v:shape id="_x0000_i1186" type="#_x0000_t75" style="width:299.3pt;height:108.45pt" o:ole="">
            <v:imagedata r:id="rId329" o:title=""/>
          </v:shape>
          <o:OLEObject Type="Embed" ProgID="Equation.3" ShapeID="_x0000_i1186" DrawAspect="Content" ObjectID="_1359264979" r:id="rId330"/>
        </w:object>
      </w:r>
    </w:p>
    <w:p w:rsidR="00696AFC" w:rsidRDefault="00696AFC" w:rsidP="00DF1F03">
      <w:pPr>
        <w:pStyle w:val="Questiontext"/>
        <w:rPr>
          <w:rStyle w:val="Questionnumber"/>
        </w:rPr>
      </w:pPr>
    </w:p>
    <w:p w:rsidR="00DF1F03" w:rsidRPr="00A67F53" w:rsidRDefault="00DF1F03" w:rsidP="00DF1F03">
      <w:pPr>
        <w:pStyle w:val="Questiontext"/>
      </w:pPr>
      <w:r w:rsidRPr="00DF1F03">
        <w:rPr>
          <w:rStyle w:val="Questionnumber"/>
        </w:rPr>
        <w:t>8</w:t>
      </w:r>
      <w:r w:rsidRPr="00B57A8D">
        <w:tab/>
      </w:r>
      <w:r>
        <w:t>No. If both particles were accelerated with the same (but opposite) accelerating potential then they would have very different speeds due to their very different masses. The velocity selector would only allow significant numbers of only one of them to pass into the spectrograph. If significant numbers of each particle were allowed into the spectrograph at the same velocity then the radii of the two pathways would be very different due to the same (but opposite) magnetic flux density on the different masses.</w:t>
      </w:r>
    </w:p>
    <w:p w:rsidR="00DF1F03" w:rsidRDefault="00696AFC" w:rsidP="00DF1F03">
      <w:pPr>
        <w:pStyle w:val="Questiontext"/>
      </w:pPr>
      <w:r>
        <w:rPr>
          <w:rStyle w:val="Questionnumber"/>
        </w:rPr>
        <w:br w:type="page"/>
      </w:r>
      <w:r w:rsidR="00DF1F03" w:rsidRPr="00DF1F03">
        <w:rPr>
          <w:rStyle w:val="Questionnumber"/>
        </w:rPr>
        <w:lastRenderedPageBreak/>
        <w:t>9</w:t>
      </w:r>
      <w:r w:rsidR="00DF1F03" w:rsidRPr="00B57A8D">
        <w:tab/>
      </w:r>
      <w:r w:rsidR="00DF1F03">
        <w:t>If the separation is 0.330 mm for a half turn, the difference in radius between the two paths would be 0.165 mm.</w:t>
      </w:r>
    </w:p>
    <w:p w:rsidR="00DF1F03" w:rsidRDefault="00583FB3" w:rsidP="00DF1F03">
      <w:pPr>
        <w:pStyle w:val="Solutions"/>
      </w:pPr>
      <w:r>
        <w:rPr>
          <w:noProof/>
          <w:lang w:eastAsia="en-AU"/>
        </w:rPr>
        <mc:AlternateContent>
          <mc:Choice Requires="wpg">
            <w:drawing>
              <wp:anchor distT="0" distB="0" distL="114300" distR="114300" simplePos="0" relativeHeight="251661312" behindDoc="0" locked="0" layoutInCell="1" allowOverlap="1">
                <wp:simplePos x="0" y="0"/>
                <wp:positionH relativeFrom="column">
                  <wp:posOffset>896620</wp:posOffset>
                </wp:positionH>
                <wp:positionV relativeFrom="paragraph">
                  <wp:posOffset>47625</wp:posOffset>
                </wp:positionV>
                <wp:extent cx="1619250" cy="822325"/>
                <wp:effectExtent l="10795" t="9525" r="0" b="0"/>
                <wp:wrapNone/>
                <wp:docPr id="70" name="Group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822325"/>
                          <a:chOff x="2852" y="13082"/>
                          <a:chExt cx="2550" cy="1295"/>
                        </a:xfrm>
                      </wpg:grpSpPr>
                      <wpg:grpSp>
                        <wpg:cNvPr id="71" name="Group 531"/>
                        <wpg:cNvGrpSpPr>
                          <a:grpSpLocks/>
                        </wpg:cNvGrpSpPr>
                        <wpg:grpSpPr bwMode="auto">
                          <a:xfrm>
                            <a:off x="2852" y="13082"/>
                            <a:ext cx="2374" cy="1214"/>
                            <a:chOff x="2852" y="13082"/>
                            <a:chExt cx="2374" cy="1214"/>
                          </a:xfrm>
                        </wpg:grpSpPr>
                        <wpg:grpSp>
                          <wpg:cNvPr id="72" name="Group 532"/>
                          <wpg:cNvGrpSpPr>
                            <a:grpSpLocks/>
                          </wpg:cNvGrpSpPr>
                          <wpg:grpSpPr bwMode="auto">
                            <a:xfrm>
                              <a:off x="2852" y="13082"/>
                              <a:ext cx="2374" cy="1187"/>
                              <a:chOff x="2852" y="13082"/>
                              <a:chExt cx="2374" cy="1187"/>
                            </a:xfrm>
                          </wpg:grpSpPr>
                          <wps:wsp>
                            <wps:cNvPr id="73" name="Arc 533"/>
                            <wps:cNvSpPr>
                              <a:spLocks/>
                            </wps:cNvSpPr>
                            <wps:spPr bwMode="auto">
                              <a:xfrm rot="-5400000">
                                <a:off x="2852" y="13082"/>
                                <a:ext cx="1187" cy="1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Arc 534"/>
                            <wps:cNvSpPr>
                              <a:spLocks/>
                            </wps:cNvSpPr>
                            <wps:spPr bwMode="auto">
                              <a:xfrm rot="5400000" flipH="1">
                                <a:off x="4039" y="13082"/>
                                <a:ext cx="1187" cy="1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 name="Group 535"/>
                          <wpg:cNvGrpSpPr>
                            <a:grpSpLocks/>
                          </wpg:cNvGrpSpPr>
                          <wpg:grpSpPr bwMode="auto">
                            <a:xfrm>
                              <a:off x="2852" y="13290"/>
                              <a:ext cx="1957" cy="979"/>
                              <a:chOff x="2852" y="13082"/>
                              <a:chExt cx="2374" cy="1187"/>
                            </a:xfrm>
                          </wpg:grpSpPr>
                          <wps:wsp>
                            <wps:cNvPr id="76" name="Arc 536"/>
                            <wps:cNvSpPr>
                              <a:spLocks/>
                            </wps:cNvSpPr>
                            <wps:spPr bwMode="auto">
                              <a:xfrm rot="-5400000">
                                <a:off x="2852" y="13082"/>
                                <a:ext cx="1187" cy="1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Arc 537"/>
                            <wps:cNvSpPr>
                              <a:spLocks/>
                            </wps:cNvSpPr>
                            <wps:spPr bwMode="auto">
                              <a:xfrm rot="5400000" flipH="1">
                                <a:off x="4039" y="13082"/>
                                <a:ext cx="1187" cy="1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 name="Oval 538"/>
                          <wps:cNvSpPr>
                            <a:spLocks noChangeArrowheads="1"/>
                          </wps:cNvSpPr>
                          <wps:spPr bwMode="auto">
                            <a:xfrm>
                              <a:off x="3802" y="1422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9" name="AutoShape 539"/>
                        <wps:cNvCnPr>
                          <a:cxnSpLocks noChangeShapeType="1"/>
                        </wps:cNvCnPr>
                        <wps:spPr bwMode="auto">
                          <a:xfrm>
                            <a:off x="3831" y="14269"/>
                            <a:ext cx="978"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1" name="Text Box 540"/>
                        <wps:cNvSpPr txBox="1">
                          <a:spLocks noChangeArrowheads="1"/>
                        </wps:cNvSpPr>
                        <wps:spPr bwMode="auto">
                          <a:xfrm>
                            <a:off x="3873" y="13984"/>
                            <a:ext cx="709"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86A53" w:rsidRDefault="0035556E" w:rsidP="00741FC8">
                              <w:pPr>
                                <w:pStyle w:val="equations"/>
                              </w:pPr>
                              <w:r>
                                <w:t>r-CO</w:t>
                              </w:r>
                            </w:p>
                          </w:txbxContent>
                        </wps:txbx>
                        <wps:bodyPr rot="0" vert="horz" wrap="square" lIns="91440" tIns="45720" rIns="91440" bIns="45720" anchor="t" anchorCtr="0" upright="1">
                          <a:noAutofit/>
                        </wps:bodyPr>
                      </wps:wsp>
                      <wps:wsp>
                        <wps:cNvPr id="82" name="AutoShape 541"/>
                        <wps:cNvCnPr>
                          <a:cxnSpLocks noChangeShapeType="1"/>
                        </wps:cNvCnPr>
                        <wps:spPr bwMode="auto">
                          <a:xfrm>
                            <a:off x="4809" y="14269"/>
                            <a:ext cx="41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3" name="Text Box 542"/>
                        <wps:cNvSpPr txBox="1">
                          <a:spLocks noChangeArrowheads="1"/>
                        </wps:cNvSpPr>
                        <wps:spPr bwMode="auto">
                          <a:xfrm>
                            <a:off x="4693" y="13984"/>
                            <a:ext cx="709"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286A53" w:rsidRDefault="0035556E" w:rsidP="00741FC8">
                              <w:pPr>
                                <w:pStyle w:val="equations"/>
                              </w:pPr>
                              <w:r>
                                <w:t>0.33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0" o:spid="_x0000_s1164" style="position:absolute;left:0;text-align:left;margin-left:70.6pt;margin-top:3.75pt;width:127.5pt;height:64.75pt;z-index:251661312" coordorigin="2852,13082" coordsize="2550,1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">
                <v:group id="Group 531" o:spid="_x0000_s1165" style="position:absolute;left:2852;top:13082;width:2374;height:1214" coordorigin="2852,13082" coordsize="2374,1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532" o:spid="_x0000_s1166" style="position:absolute;left:2852;top:13082;width:2374;height:1187" coordorigin="2852,13082" coordsize="2374,1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Arc 533" o:spid="_x0000_s1167" style="position:absolute;left:2852;top:13082;width:1187;height:118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uC0cQA&#10;AADbAAAADwAAAGRycy9kb3ducmV2LnhtbESPQWvCQBSE7wX/w/IEb3Vjg1Wiq1hRVOihRi/eHtln&#10;Esy+jdlV4793C4Ueh5n5hpnOW1OJOzWutKxg0I9AEGdWl5wrOB7W72MQziNrrCyTgic5mM86b1NM&#10;tH3wnu6pz0WAsEtQQeF9nUjpsoIMur6tiYN3to1BH2STS93gI8BNJT+i6FMaLDksFFjTsqDskt6M&#10;gp9v/ortDqN2maeX53UYr8rTRqlet11MQHhq/X/4r73VCkYx/H4JP0DO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LgtHEAAAA2wAAAA8AAAAAAAAAAAAAAAAAmAIAAGRycy9k&#10;b3ducmV2LnhtbFBLBQYAAAAABAAEAPUAAACJAwAAAAA=&#10;" path="m-1,nfc11929,,21600,9670,21600,21600em-1,nsc11929,,21600,9670,21600,21600l,21600,-1,xe" filled="f">
                      <v:path arrowok="t" o:extrusionok="f" o:connecttype="custom" o:connectlocs="0,0;1187,1187;0,1187" o:connectangles="0,0,0"/>
                    </v:shape>
                    <v:shape id="Arc 534" o:spid="_x0000_s1168" style="position:absolute;left:4039;top:13082;width:1187;height:1187;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jhsQA&#10;AADbAAAADwAAAGRycy9kb3ducmV2LnhtbESP0WqDQBRE3wP9h+UW8hbXNiEtxjWEUEOg6UNtP+Di&#10;3qjUvSvuGvXvs4VCH4eZOcOk+8m04ka9aywreIpiEMSl1Q1XCr6/8tUrCOeRNbaWScFMDvbZwyLF&#10;RNuRP+lW+EoECLsEFdTed4mUrqzJoItsRxy8q+0N+iD7SuoexwA3rXyO46002HBYqLGjY03lTzEY&#10;BafqYPIiH98v8fGjeJvXwzSXg1LLx+mwA+Fp8v/hv/ZZK3jZwO+X8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Wo4bEAAAA2wAAAA8AAAAAAAAAAAAAAAAAmAIAAGRycy9k&#10;b3ducmV2LnhtbFBLBQYAAAAABAAEAPUAAACJAwAAAAA=&#10;" path="m-1,nfc11929,,21600,9670,21600,21600em-1,nsc11929,,21600,9670,21600,21600l,21600,-1,xe" filled="f">
                      <v:path arrowok="t" o:extrusionok="f" o:connecttype="custom" o:connectlocs="0,0;1187,1187;0,1187" o:connectangles="0,0,0"/>
                    </v:shape>
                  </v:group>
                  <v:group id="Group 535" o:spid="_x0000_s1169" style="position:absolute;left:2852;top:13290;width:1957;height:979" coordorigin="2852,13082" coordsize="2374,1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Arc 536" o:spid="_x0000_s1170" style="position:absolute;left:2852;top:13082;width:1187;height:118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ScUA&#10;AADbAAAADwAAAGRycy9kb3ducmV2LnhtbESPQWvCQBSE74X+h+UVejObKmpJs4pKixU82Oilt0f2&#10;NQlm38bs1iT/visIPQ4z8w2TLntTiyu1rrKs4CWKQRDnVldcKDgdP0avIJxH1lhbJgUDOVguHh9S&#10;TLTt+IuumS9EgLBLUEHpfZNI6fKSDLrINsTB+7GtQR9kW0jdYhfgppbjOJ5JgxWHhRIb2pSUn7Nf&#10;o+Cw5/XE7jDuN0V2Hi7TyXv1vVXq+alfvYHw1Pv/8L39qRXMZ3D7En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FJxQAAANsAAAAPAAAAAAAAAAAAAAAAAJgCAABkcnMv&#10;ZG93bnJldi54bWxQSwUGAAAAAAQABAD1AAAAigMAAAAA&#10;" path="m-1,nfc11929,,21600,9670,21600,21600em-1,nsc11929,,21600,9670,21600,21600l,21600,-1,xe" filled="f">
                      <v:path arrowok="t" o:extrusionok="f" o:connecttype="custom" o:connectlocs="0,0;1187,1187;0,1187" o:connectangles="0,0,0"/>
                    </v:shape>
                    <v:shape id="Arc 537" o:spid="_x0000_s1171" style="position:absolute;left:4039;top:13082;width:1187;height:1187;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Q98cMA&#10;AADbAAAADwAAAGRycy9kb3ducmV2LnhtbESP0YrCMBRE3xf8h3AF39ZUF1SqUUTsIqz7YPUDLs21&#10;LTY3pUlt+/cbQdjHYWbOMJtdbyrxpMaVlhXMphEI4szqknMFt2vyuQLhPLLGyjIpGMjBbjv62GCs&#10;bccXeqY+FwHCLkYFhfd1LKXLCjLoprYmDt7dNgZ9kE0udYNdgJtKzqNoIQ2WHBYKrOlQUPZIW6Pg&#10;O9+bJE26n3N0+E2Pw1fbD1mr1GTc79cgPPX+P/xun7SC5RJeX8I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Q98cMAAADbAAAADwAAAAAAAAAAAAAAAACYAgAAZHJzL2Rv&#10;d25yZXYueG1sUEsFBgAAAAAEAAQA9QAAAIgDAAAAAA==&#10;" path="m-1,nfc11929,,21600,9670,21600,21600em-1,nsc11929,,21600,9670,21600,21600l,21600,-1,xe" filled="f">
                      <v:path arrowok="t" o:extrusionok="f" o:connecttype="custom" o:connectlocs="0,0;1187,1187;0,1187" o:connectangles="0,0,0"/>
                    </v:shape>
                  </v:group>
                  <v:oval id="Oval 538" o:spid="_x0000_s1172" style="position:absolute;left:3802;top:14225;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0bs8AA&#10;AADbAAAADwAAAGRycy9kb3ducmV2LnhtbERPz2uDMBS+D/Y/hDfYZazRQW1xTWUILV7rPPT4Zt5U&#10;Zl4kSav+98thsOPH9/tQLGYUd3J+sKwg3SQgiFurB+4UNJ+n1z0IH5A1jpZJwUoeiuPjwwFzbWe+&#10;0L0OnYgh7HNU0Icw5VL6tieDfmMn4sh9W2cwROg6qR3OMdyM8i1JMmlw4NjQ40RlT+1PfTMK3Mu0&#10;lmtVntIvPtfbea+vWaOVen5aPt5BBFrCv/jPXWkFuzg2fok/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T0bs8AAAADbAAAADwAAAAAAAAAAAAAAAACYAgAAZHJzL2Rvd25y&#10;ZXYueG1sUEsFBgAAAAAEAAQA9QAAAIUDAAAAAA==&#10;" fillcolor="black"/>
                </v:group>
                <v:shape id="AutoShape 539" o:spid="_x0000_s1173" type="#_x0000_t32" style="position:absolute;left:3831;top:14269;width:9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ynZMUAAADbAAAADwAAAGRycy9kb3ducmV2LnhtbESPX0vDQBDE34V+h2MLfbMXRW0bey1B&#10;rNRCKf0Dvi65NYnm9kJum6bf3hMEH4eZ+Q0zX/auVh21ofJs4G6cgCLOva24MHA6rm6noIIgW6w9&#10;k4ErBVguBjdzTK2/8J66gxQqQjikaKAUaVKtQ16SwzD2DXH0Pn3rUKJsC21bvES4q/V9kjxphxXH&#10;hRIbeikp/z6cnYHd5n2VfWQi3faV374eTwHxYWrMaNhnz6CEevkP/7XX1sBkBr9f4g/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ynZMUAAADbAAAADwAAAAAAAAAA&#10;AAAAAAChAgAAZHJzL2Rvd25yZXYueG1sUEsFBgAAAAAEAAQA+QAAAJMDAAAAAA==&#10;">
                  <v:stroke endarrow="classic" endarrowwidth="narrow" endarrowlength="long"/>
                </v:shape>
                <v:shape id="Text Box 540" o:spid="_x0000_s1174" type="#_x0000_t202" style="position:absolute;left:3873;top:13984;width:709;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35556E" w:rsidRPr="00286A53" w:rsidRDefault="0035556E" w:rsidP="00741FC8">
                        <w:pPr>
                          <w:pStyle w:val="equations"/>
                        </w:pPr>
                        <w:r>
                          <w:t>r-CO</w:t>
                        </w:r>
                      </w:p>
                    </w:txbxContent>
                  </v:textbox>
                </v:shape>
                <v:shape id="AutoShape 541" o:spid="_x0000_s1175" type="#_x0000_t32" style="position:absolute;left:4809;top:14269;width:4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1FMsMAAADbAAAADwAAAGRycy9kb3ducmV2LnhtbESPUUvDQBCE3wv+h2MLvtlLi5YQcylB&#10;rKhQxFrwdcmtSdrcXsitafz3niD0cZiZb5h8M7lOjTSE1rOB5SIBRVx523Jt4PCxvUlBBUG22Hkm&#10;Az8UYFNczXLMrD/zO417qVWEcMjQQCPSZ1qHqiGHYeF74uh9+cGhRDnU2g54jnDX6VWSrLXDluNC&#10;gz09NFSd9t/OwNvry7b8LEXG3SM/He8OAfE2NeZ6PpX3oIQmuYT/28/WQLqCvy/xB+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9RTLDAAAA2wAAAA8AAAAAAAAAAAAA&#10;AAAAoQIAAGRycy9kb3ducmV2LnhtbFBLBQYAAAAABAAEAPkAAACRAwAAAAA=&#10;">
                  <v:stroke endarrow="classic" endarrowwidth="narrow" endarrowlength="long"/>
                </v:shape>
                <v:shape id="Text Box 542" o:spid="_x0000_s1176" type="#_x0000_t202" style="position:absolute;left:4693;top:13984;width:709;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35556E" w:rsidRPr="00286A53" w:rsidRDefault="0035556E" w:rsidP="00741FC8">
                        <w:pPr>
                          <w:pStyle w:val="equations"/>
                        </w:pPr>
                        <w:r>
                          <w:t>0.330</w:t>
                        </w:r>
                      </w:p>
                    </w:txbxContent>
                  </v:textbox>
                </v:shape>
              </v:group>
            </w:pict>
          </mc:Fallback>
        </mc:AlternateContent>
      </w:r>
    </w:p>
    <w:p w:rsidR="00DF1F03" w:rsidRDefault="00DF1F03" w:rsidP="00DF1F03">
      <w:pPr>
        <w:pStyle w:val="Solutions"/>
      </w:pPr>
    </w:p>
    <w:p w:rsidR="00DF1F03" w:rsidRDefault="00DF1F03" w:rsidP="00DF1F03">
      <w:pPr>
        <w:pStyle w:val="Solutions"/>
      </w:pPr>
    </w:p>
    <w:p w:rsidR="00DF1F03" w:rsidRDefault="00DF1F03" w:rsidP="00DF1F03">
      <w:pPr>
        <w:pStyle w:val="Solutions"/>
      </w:pPr>
    </w:p>
    <w:p w:rsidR="00DF1F03" w:rsidRDefault="00DF1F03" w:rsidP="00DF1F03">
      <w:pPr>
        <w:pStyle w:val="Solutions"/>
      </w:pPr>
    </w:p>
    <w:p w:rsidR="00DF1F03" w:rsidRDefault="00DF1F03" w:rsidP="00741FC8">
      <w:pPr>
        <w:pStyle w:val="equations"/>
      </w:pPr>
      <w:r w:rsidRPr="00B6351D">
        <w:rPr>
          <w:position w:val="-170"/>
        </w:rPr>
        <w:object w:dxaOrig="7020" w:dyaOrig="4280">
          <v:shape id="_x0000_i1187" type="#_x0000_t75" style="width:351.35pt;height:214.25pt" o:ole="">
            <v:imagedata r:id="rId331" o:title=""/>
          </v:shape>
          <o:OLEObject Type="Embed" ProgID="Equation.3" ShapeID="_x0000_i1187" DrawAspect="Content" ObjectID="_1359264980" r:id="rId332"/>
        </w:object>
      </w:r>
    </w:p>
    <w:p w:rsidR="00DF1F03" w:rsidRPr="00B6351D" w:rsidRDefault="00696AFC" w:rsidP="00DF1F03">
      <w:pPr>
        <w:pStyle w:val="Questiontext"/>
      </w:pPr>
      <w:r>
        <w:t xml:space="preserve"> </w:t>
      </w:r>
      <w:r>
        <w:tab/>
      </w:r>
      <w:r w:rsidR="00DF1F03" w:rsidRPr="00B6351D">
        <w:t>This is the larger radius of the two particles; therefore the radius of the mass spectrometer must be greater than, or equal to this value.</w:t>
      </w:r>
    </w:p>
    <w:p w:rsidR="00335E0D" w:rsidRPr="00BA2DAF" w:rsidRDefault="00335E0D" w:rsidP="00335E0D">
      <w:pPr>
        <w:pStyle w:val="PAhead"/>
      </w:pPr>
      <w:bookmarkStart w:id="31" w:name="_Toc240172905"/>
      <w:r>
        <w:t>Chapter 7 Review</w:t>
      </w:r>
      <w:bookmarkEnd w:id="31"/>
    </w:p>
    <w:p w:rsidR="00335E0D" w:rsidRDefault="00335E0D" w:rsidP="00335E0D">
      <w:pPr>
        <w:pStyle w:val="Questiontext"/>
      </w:pPr>
      <w:r w:rsidRPr="00335E0D">
        <w:rPr>
          <w:rStyle w:val="Questionnumber"/>
        </w:rPr>
        <w:t>1</w:t>
      </w:r>
      <w:r>
        <w:tab/>
        <w:t>B</w:t>
      </w:r>
    </w:p>
    <w:p w:rsidR="00335E0D" w:rsidRPr="00AE289A" w:rsidRDefault="00335E0D" w:rsidP="00335E0D">
      <w:pPr>
        <w:pStyle w:val="Questiontext"/>
      </w:pPr>
      <w:r w:rsidRPr="00335E0D">
        <w:rPr>
          <w:rStyle w:val="Questionnumber"/>
        </w:rPr>
        <w:t>2</w:t>
      </w:r>
      <w:r>
        <w:tab/>
        <w:t xml:space="preserve">The radius of curvature of both electron beams is the same therefore the velocity of both beams must be equivalent Using the right-hand rule </w:t>
      </w:r>
      <w:r w:rsidRPr="009A496A">
        <w:rPr>
          <w:b/>
          <w:i/>
        </w:rPr>
        <w:t>B</w:t>
      </w:r>
      <w:r w:rsidRPr="00E60900">
        <w:rPr>
          <w:rStyle w:val="Psubscriptasis"/>
        </w:rPr>
        <w:t>x</w:t>
      </w:r>
      <w:r>
        <w:t xml:space="preserve"> must be out of the page for the electron beam to bend up the page, and </w:t>
      </w:r>
      <w:r w:rsidRPr="009A496A">
        <w:rPr>
          <w:b/>
          <w:i/>
        </w:rPr>
        <w:t>B</w:t>
      </w:r>
      <w:r w:rsidRPr="00E60900">
        <w:rPr>
          <w:rStyle w:val="Psubscriptasis"/>
        </w:rPr>
        <w:t>y</w:t>
      </w:r>
      <w:r>
        <w:t xml:space="preserve"> must be into the page for the electron beam to bend down the page.</w:t>
      </w:r>
    </w:p>
    <w:p w:rsidR="00335E0D" w:rsidRDefault="00335E0D" w:rsidP="00335E0D">
      <w:pPr>
        <w:pStyle w:val="Questiontext"/>
      </w:pPr>
      <w:r w:rsidRPr="00335E0D">
        <w:rPr>
          <w:rStyle w:val="Questionnumber"/>
        </w:rPr>
        <w:t>3</w:t>
      </w:r>
      <w:r>
        <w:tab/>
        <w:t>C</w:t>
      </w:r>
    </w:p>
    <w:p w:rsidR="00335E0D" w:rsidRDefault="00335E0D" w:rsidP="00335E0D">
      <w:pPr>
        <w:pStyle w:val="Questiontext"/>
      </w:pPr>
      <w:r w:rsidRPr="00335E0D">
        <w:rPr>
          <w:rStyle w:val="Questionnumber"/>
        </w:rPr>
        <w:t>4</w:t>
      </w:r>
      <w:r>
        <w:tab/>
        <w:t>A</w:t>
      </w:r>
    </w:p>
    <w:p w:rsidR="00335E0D" w:rsidRPr="00335E0D" w:rsidRDefault="00335E0D" w:rsidP="00335E0D">
      <w:pPr>
        <w:pStyle w:val="Questiontext"/>
        <w:rPr>
          <w:rStyle w:val="Questionnumber"/>
        </w:rPr>
      </w:pPr>
      <w:r w:rsidRPr="00335E0D">
        <w:rPr>
          <w:rStyle w:val="Questionnumber"/>
        </w:rPr>
        <w:t>5</w:t>
      </w:r>
      <w:r w:rsidRPr="00335E0D">
        <w:rPr>
          <w:rStyle w:val="Questionnumber"/>
        </w:rPr>
        <w:tab/>
      </w:r>
    </w:p>
    <w:p w:rsidR="00335E0D" w:rsidRPr="00BE24A1" w:rsidRDefault="00335E0D" w:rsidP="00DF0B2E">
      <w:pPr>
        <w:pStyle w:val="equations"/>
      </w:pPr>
      <w:r w:rsidRPr="00BE24A1">
        <w:object w:dxaOrig="6460" w:dyaOrig="1420">
          <v:shape id="_x0000_i1188" type="#_x0000_t75" style="width:322.7pt;height:71.15pt" o:ole="">
            <v:imagedata r:id="rId333" o:title=""/>
          </v:shape>
          <o:OLEObject Type="Embed" ProgID="Equation.3" ShapeID="_x0000_i1188" DrawAspect="Content" ObjectID="_1359264981" r:id="rId334"/>
        </w:object>
      </w:r>
    </w:p>
    <w:p w:rsidR="00335E0D" w:rsidRDefault="00335E0D" w:rsidP="00335E0D">
      <w:pPr>
        <w:pStyle w:val="Questiontext"/>
      </w:pPr>
      <w:r w:rsidRPr="00335E0D">
        <w:rPr>
          <w:rStyle w:val="Questionnumber"/>
        </w:rPr>
        <w:t>6</w:t>
      </w:r>
      <w:r>
        <w:tab/>
        <w:t>B</w:t>
      </w:r>
    </w:p>
    <w:p w:rsidR="00335E0D" w:rsidRPr="00335E0D" w:rsidRDefault="00557D3B" w:rsidP="00335E0D">
      <w:pPr>
        <w:pStyle w:val="Questiontext"/>
        <w:rPr>
          <w:rStyle w:val="Questionnumber"/>
        </w:rPr>
      </w:pPr>
      <w:r>
        <w:rPr>
          <w:rStyle w:val="Questionnumber"/>
        </w:rPr>
        <w:br w:type="page"/>
      </w:r>
      <w:r w:rsidR="00335E0D" w:rsidRPr="00335E0D">
        <w:rPr>
          <w:rStyle w:val="Questionnumber"/>
        </w:rPr>
        <w:lastRenderedPageBreak/>
        <w:t>7</w:t>
      </w:r>
      <w:r w:rsidR="00335E0D" w:rsidRPr="00335E0D">
        <w:rPr>
          <w:rStyle w:val="Questionnumber"/>
        </w:rPr>
        <w:tab/>
      </w:r>
    </w:p>
    <w:p w:rsidR="00335E0D" w:rsidRPr="00BE24A1" w:rsidRDefault="00335E0D" w:rsidP="00741FC8">
      <w:pPr>
        <w:pStyle w:val="equations"/>
      </w:pPr>
      <w:r w:rsidRPr="00873B33">
        <w:rPr>
          <w:position w:val="-90"/>
        </w:rPr>
        <w:object w:dxaOrig="6960" w:dyaOrig="1920">
          <v:shape id="_x0000_i1189" type="#_x0000_t75" style="width:347.85pt;height:96.3pt" o:ole="">
            <v:imagedata r:id="rId335" o:title=""/>
          </v:shape>
          <o:OLEObject Type="Embed" ProgID="Equation.3" ShapeID="_x0000_i1189" DrawAspect="Content" ObjectID="_1359264982" r:id="rId336"/>
        </w:object>
      </w:r>
    </w:p>
    <w:p w:rsidR="00335E0D" w:rsidRPr="00335E0D" w:rsidRDefault="00335E0D" w:rsidP="00335E0D">
      <w:pPr>
        <w:pStyle w:val="Questiontext"/>
        <w:rPr>
          <w:rStyle w:val="Questionnumber"/>
        </w:rPr>
      </w:pPr>
      <w:r w:rsidRPr="00335E0D">
        <w:rPr>
          <w:rStyle w:val="Questionnumber"/>
        </w:rPr>
        <w:t>8</w:t>
      </w:r>
      <w:r w:rsidRPr="00335E0D">
        <w:rPr>
          <w:rStyle w:val="Questionnumber"/>
        </w:rPr>
        <w:tab/>
      </w:r>
    </w:p>
    <w:p w:rsidR="00335E0D" w:rsidRPr="00BE24A1" w:rsidRDefault="00335E0D" w:rsidP="00741FC8">
      <w:pPr>
        <w:pStyle w:val="equations"/>
      </w:pPr>
      <w:r w:rsidRPr="005352EA">
        <w:rPr>
          <w:position w:val="-46"/>
        </w:rPr>
        <w:object w:dxaOrig="5080" w:dyaOrig="1040">
          <v:shape id="_x0000_i1190" type="#_x0000_t75" style="width:254.15pt;height:52.05pt" o:ole="">
            <v:imagedata r:id="rId337" o:title=""/>
          </v:shape>
          <o:OLEObject Type="Embed" ProgID="Equation.3" ShapeID="_x0000_i1190" DrawAspect="Content" ObjectID="_1359264983" r:id="rId338"/>
        </w:object>
      </w:r>
    </w:p>
    <w:p w:rsidR="00335E0D" w:rsidRDefault="00335E0D" w:rsidP="00335E0D">
      <w:pPr>
        <w:pStyle w:val="Questiontext"/>
      </w:pPr>
      <w:r w:rsidRPr="00335E0D">
        <w:rPr>
          <w:rStyle w:val="Questionnumber"/>
        </w:rPr>
        <w:t>9</w:t>
      </w:r>
      <w:r>
        <w:tab/>
        <w:t>D</w:t>
      </w:r>
    </w:p>
    <w:p w:rsidR="00335E0D" w:rsidRPr="00335E0D" w:rsidRDefault="00335E0D" w:rsidP="00335E0D">
      <w:pPr>
        <w:pStyle w:val="Questiontext"/>
        <w:rPr>
          <w:rStyle w:val="Questionnumber"/>
        </w:rPr>
      </w:pPr>
      <w:r w:rsidRPr="00335E0D">
        <w:rPr>
          <w:rStyle w:val="Questionnumber"/>
        </w:rPr>
        <w:t>10</w:t>
      </w:r>
      <w:r w:rsidRPr="00335E0D">
        <w:rPr>
          <w:rStyle w:val="Questionnumber"/>
        </w:rPr>
        <w:tab/>
      </w:r>
    </w:p>
    <w:p w:rsidR="00335E0D" w:rsidRPr="00BE24A1" w:rsidRDefault="00335E0D" w:rsidP="00741FC8">
      <w:pPr>
        <w:pStyle w:val="equations"/>
      </w:pPr>
      <w:r w:rsidRPr="00BE24A1">
        <w:object w:dxaOrig="6759" w:dyaOrig="2160">
          <v:shape id="_x0000_i1191" type="#_x0000_t75" style="width:338.3pt;height:108.45pt" o:ole="">
            <v:imagedata r:id="rId339" o:title=""/>
          </v:shape>
          <o:OLEObject Type="Embed" ProgID="Equation.3" ShapeID="_x0000_i1191" DrawAspect="Content" ObjectID="_1359264984" r:id="rId340"/>
        </w:object>
      </w:r>
    </w:p>
    <w:p w:rsidR="00335E0D" w:rsidRPr="00335E0D" w:rsidRDefault="00335E0D" w:rsidP="00335E0D">
      <w:pPr>
        <w:pStyle w:val="Questiontext"/>
        <w:rPr>
          <w:rStyle w:val="Questionnumber"/>
        </w:rPr>
      </w:pPr>
      <w:r w:rsidRPr="00335E0D">
        <w:rPr>
          <w:rStyle w:val="Questionnumber"/>
        </w:rPr>
        <w:t>11</w:t>
      </w:r>
      <w:r w:rsidRPr="00335E0D">
        <w:rPr>
          <w:rStyle w:val="Questionnumber"/>
        </w:rPr>
        <w:tab/>
      </w:r>
    </w:p>
    <w:p w:rsidR="00335E0D" w:rsidRPr="00BE24A1" w:rsidRDefault="00C877CB" w:rsidP="00741FC8">
      <w:pPr>
        <w:pStyle w:val="equations"/>
      </w:pPr>
      <w:r w:rsidRPr="007D517D">
        <w:rPr>
          <w:position w:val="-78"/>
        </w:rPr>
        <w:object w:dxaOrig="6060" w:dyaOrig="1760">
          <v:shape id="_x0000_i1192" type="#_x0000_t75" style="width:302.75pt;height:87.6pt" o:ole="">
            <v:imagedata r:id="rId341" o:title=""/>
          </v:shape>
          <o:OLEObject Type="Embed" ProgID="Equation.3" ShapeID="_x0000_i1192" DrawAspect="Content" ObjectID="_1359264985" r:id="rId342"/>
        </w:object>
      </w:r>
    </w:p>
    <w:p w:rsidR="00335E0D" w:rsidRDefault="00335E0D" w:rsidP="00335E0D">
      <w:pPr>
        <w:pStyle w:val="Questiontext"/>
      </w:pPr>
      <w:r w:rsidRPr="00335E0D">
        <w:rPr>
          <w:rStyle w:val="Questionnumber"/>
        </w:rPr>
        <w:t>12</w:t>
      </w:r>
      <w:r>
        <w:tab/>
        <w:t>A</w:t>
      </w:r>
    </w:p>
    <w:p w:rsidR="00335E0D" w:rsidRPr="00335E0D" w:rsidRDefault="00335E0D" w:rsidP="00335E0D">
      <w:pPr>
        <w:pStyle w:val="Questiontext"/>
        <w:rPr>
          <w:rStyle w:val="Questionnumber"/>
        </w:rPr>
      </w:pPr>
      <w:r w:rsidRPr="00335E0D">
        <w:rPr>
          <w:rStyle w:val="Questionnumber"/>
        </w:rPr>
        <w:t>13</w:t>
      </w:r>
      <w:r w:rsidRPr="00335E0D">
        <w:rPr>
          <w:rStyle w:val="Questionnumber"/>
        </w:rPr>
        <w:tab/>
      </w:r>
    </w:p>
    <w:p w:rsidR="00335E0D" w:rsidRPr="00335E0D" w:rsidRDefault="00335E0D" w:rsidP="00DF0B2E">
      <w:pPr>
        <w:pStyle w:val="equations"/>
        <w:rPr>
          <w:rStyle w:val="Questionnumber"/>
        </w:rPr>
      </w:pPr>
      <w:r w:rsidRPr="009A496A">
        <w:rPr>
          <w:rStyle w:val="chapterreviewno"/>
          <w:rFonts w:ascii="Times New Roman" w:hAnsi="Times New Roman"/>
          <w:position w:val="-98"/>
          <w:sz w:val="20"/>
        </w:rPr>
        <w:object w:dxaOrig="7400" w:dyaOrig="2079">
          <v:shape id="_x0000_i1193" type="#_x0000_t75" style="width:370.4pt;height:104.1pt" o:ole="">
            <v:imagedata r:id="rId343" o:title=""/>
          </v:shape>
          <o:OLEObject Type="Embed" ProgID="Equation.3" ShapeID="_x0000_i1193" DrawAspect="Content" ObjectID="_1359264986" r:id="rId344"/>
        </w:object>
      </w:r>
    </w:p>
    <w:p w:rsidR="00335E0D" w:rsidRDefault="00557D3B" w:rsidP="00335E0D">
      <w:pPr>
        <w:pStyle w:val="Questiontext"/>
      </w:pPr>
      <w:r>
        <w:rPr>
          <w:rStyle w:val="Questionnumber"/>
        </w:rPr>
        <w:br w:type="page"/>
      </w:r>
      <w:r w:rsidR="00335E0D" w:rsidRPr="00335E0D">
        <w:rPr>
          <w:rStyle w:val="Questionnumber"/>
        </w:rPr>
        <w:lastRenderedPageBreak/>
        <w:t>14</w:t>
      </w:r>
      <w:r w:rsidR="00335E0D">
        <w:tab/>
      </w:r>
    </w:p>
    <w:p w:rsidR="00335E0D" w:rsidRPr="00335E0D" w:rsidRDefault="00583FB3" w:rsidP="00335E0D">
      <w:pPr>
        <w:rPr>
          <w:rStyle w:val="Questionnumber"/>
        </w:rPr>
      </w:pPr>
      <w:r>
        <w:rPr>
          <w:b/>
          <w:bCs/>
          <w:noProof/>
          <w:lang w:eastAsia="en-AU"/>
        </w:rPr>
        <mc:AlternateContent>
          <mc:Choice Requires="wpg">
            <w:drawing>
              <wp:anchor distT="0" distB="0" distL="114300" distR="114300" simplePos="0" relativeHeight="251662336" behindDoc="0" locked="0" layoutInCell="1" allowOverlap="1">
                <wp:simplePos x="0" y="0"/>
                <wp:positionH relativeFrom="column">
                  <wp:posOffset>527685</wp:posOffset>
                </wp:positionH>
                <wp:positionV relativeFrom="paragraph">
                  <wp:posOffset>157480</wp:posOffset>
                </wp:positionV>
                <wp:extent cx="2750820" cy="1628775"/>
                <wp:effectExtent l="3810" t="5080" r="7620" b="23495"/>
                <wp:wrapNone/>
                <wp:docPr id="4" name="Group 5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0820" cy="1628775"/>
                          <a:chOff x="2271" y="3068"/>
                          <a:chExt cx="4332" cy="2565"/>
                        </a:xfrm>
                      </wpg:grpSpPr>
                      <wpg:grpSp>
                        <wpg:cNvPr id="5" name="Group 544"/>
                        <wpg:cNvGrpSpPr>
                          <a:grpSpLocks/>
                        </wpg:cNvGrpSpPr>
                        <wpg:grpSpPr bwMode="auto">
                          <a:xfrm>
                            <a:off x="3981" y="3068"/>
                            <a:ext cx="2622" cy="2565"/>
                            <a:chOff x="2841" y="2954"/>
                            <a:chExt cx="2622" cy="2565"/>
                          </a:xfrm>
                        </wpg:grpSpPr>
                        <wpg:grpSp>
                          <wpg:cNvPr id="6" name="Group 545"/>
                          <wpg:cNvGrpSpPr>
                            <a:grpSpLocks/>
                          </wpg:cNvGrpSpPr>
                          <wpg:grpSpPr bwMode="auto">
                            <a:xfrm>
                              <a:off x="2841" y="2954"/>
                              <a:ext cx="114" cy="114"/>
                              <a:chOff x="2157" y="2954"/>
                              <a:chExt cx="114" cy="114"/>
                            </a:xfrm>
                          </wpg:grpSpPr>
                          <wps:wsp>
                            <wps:cNvPr id="7" name="AutoShape 546"/>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547"/>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 name="Group 548"/>
                          <wpg:cNvGrpSpPr>
                            <a:grpSpLocks/>
                          </wpg:cNvGrpSpPr>
                          <wpg:grpSpPr bwMode="auto">
                            <a:xfrm>
                              <a:off x="4095" y="2954"/>
                              <a:ext cx="114" cy="114"/>
                              <a:chOff x="2157" y="2954"/>
                              <a:chExt cx="114" cy="114"/>
                            </a:xfrm>
                          </wpg:grpSpPr>
                          <wps:wsp>
                            <wps:cNvPr id="10" name="AutoShape 549"/>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550"/>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 name="Group 551"/>
                          <wpg:cNvGrpSpPr>
                            <a:grpSpLocks/>
                          </wpg:cNvGrpSpPr>
                          <wpg:grpSpPr bwMode="auto">
                            <a:xfrm>
                              <a:off x="5349" y="2954"/>
                              <a:ext cx="114" cy="114"/>
                              <a:chOff x="2157" y="2954"/>
                              <a:chExt cx="114" cy="114"/>
                            </a:xfrm>
                          </wpg:grpSpPr>
                          <wps:wsp>
                            <wps:cNvPr id="13" name="AutoShape 552"/>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553"/>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 name="Group 554"/>
                          <wpg:cNvGrpSpPr>
                            <a:grpSpLocks/>
                          </wpg:cNvGrpSpPr>
                          <wpg:grpSpPr bwMode="auto">
                            <a:xfrm>
                              <a:off x="5349" y="4208"/>
                              <a:ext cx="114" cy="114"/>
                              <a:chOff x="2157" y="2954"/>
                              <a:chExt cx="114" cy="114"/>
                            </a:xfrm>
                          </wpg:grpSpPr>
                          <wps:wsp>
                            <wps:cNvPr id="16" name="AutoShape 555"/>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556"/>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 name="Group 557"/>
                          <wpg:cNvGrpSpPr>
                            <a:grpSpLocks/>
                          </wpg:cNvGrpSpPr>
                          <wpg:grpSpPr bwMode="auto">
                            <a:xfrm>
                              <a:off x="2841" y="4208"/>
                              <a:ext cx="114" cy="114"/>
                              <a:chOff x="2157" y="2954"/>
                              <a:chExt cx="114" cy="114"/>
                            </a:xfrm>
                          </wpg:grpSpPr>
                          <wps:wsp>
                            <wps:cNvPr id="19" name="AutoShape 558"/>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559"/>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 name="Group 560"/>
                          <wpg:cNvGrpSpPr>
                            <a:grpSpLocks/>
                          </wpg:cNvGrpSpPr>
                          <wpg:grpSpPr bwMode="auto">
                            <a:xfrm>
                              <a:off x="4095" y="4208"/>
                              <a:ext cx="114" cy="114"/>
                              <a:chOff x="2157" y="2954"/>
                              <a:chExt cx="114" cy="114"/>
                            </a:xfrm>
                          </wpg:grpSpPr>
                          <wps:wsp>
                            <wps:cNvPr id="22" name="AutoShape 561"/>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562"/>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 name="Group 563"/>
                          <wpg:cNvGrpSpPr>
                            <a:grpSpLocks/>
                          </wpg:cNvGrpSpPr>
                          <wpg:grpSpPr bwMode="auto">
                            <a:xfrm>
                              <a:off x="5349" y="5405"/>
                              <a:ext cx="114" cy="114"/>
                              <a:chOff x="2157" y="2954"/>
                              <a:chExt cx="114" cy="114"/>
                            </a:xfrm>
                          </wpg:grpSpPr>
                          <wps:wsp>
                            <wps:cNvPr id="25" name="AutoShape 564"/>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565"/>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 name="Group 566"/>
                          <wpg:cNvGrpSpPr>
                            <a:grpSpLocks/>
                          </wpg:cNvGrpSpPr>
                          <wpg:grpSpPr bwMode="auto">
                            <a:xfrm>
                              <a:off x="2841" y="5405"/>
                              <a:ext cx="114" cy="114"/>
                              <a:chOff x="2157" y="2954"/>
                              <a:chExt cx="114" cy="114"/>
                            </a:xfrm>
                          </wpg:grpSpPr>
                          <wps:wsp>
                            <wps:cNvPr id="28" name="AutoShape 567"/>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568"/>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 name="Group 569"/>
                          <wpg:cNvGrpSpPr>
                            <a:grpSpLocks/>
                          </wpg:cNvGrpSpPr>
                          <wpg:grpSpPr bwMode="auto">
                            <a:xfrm>
                              <a:off x="4095" y="5405"/>
                              <a:ext cx="114" cy="114"/>
                              <a:chOff x="2157" y="2954"/>
                              <a:chExt cx="114" cy="114"/>
                            </a:xfrm>
                          </wpg:grpSpPr>
                          <wps:wsp>
                            <wps:cNvPr id="31" name="AutoShape 570"/>
                            <wps:cNvCnPr>
                              <a:cxnSpLocks noChangeShapeType="1"/>
                            </wps:cNvCnPr>
                            <wps:spPr bwMode="auto">
                              <a:xfrm>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571"/>
                            <wps:cNvCnPr>
                              <a:cxnSpLocks noChangeShapeType="1"/>
                            </wps:cNvCnPr>
                            <wps:spPr bwMode="auto">
                              <a:xfrm flipH="1">
                                <a:off x="2157" y="2954"/>
                                <a:ext cx="114" cy="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5" name="Group 572"/>
                        <wpg:cNvGrpSpPr>
                          <a:grpSpLocks/>
                        </wpg:cNvGrpSpPr>
                        <wpg:grpSpPr bwMode="auto">
                          <a:xfrm>
                            <a:off x="2442" y="4322"/>
                            <a:ext cx="1596" cy="0"/>
                            <a:chOff x="2271" y="4322"/>
                            <a:chExt cx="1596" cy="0"/>
                          </a:xfrm>
                        </wpg:grpSpPr>
                        <wps:wsp>
                          <wps:cNvPr id="66" name="AutoShape 573"/>
                          <wps:cNvCnPr>
                            <a:cxnSpLocks noChangeShapeType="1"/>
                          </wps:cNvCnPr>
                          <wps:spPr bwMode="auto">
                            <a:xfrm>
                              <a:off x="2271" y="4322"/>
                              <a:ext cx="119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7" name="AutoShape 574"/>
                          <wps:cNvCnPr>
                            <a:cxnSpLocks noChangeShapeType="1"/>
                          </wps:cNvCnPr>
                          <wps:spPr bwMode="auto">
                            <a:xfrm>
                              <a:off x="3411" y="4322"/>
                              <a:ext cx="4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 name="Text Box 575"/>
                        <wps:cNvSpPr txBox="1">
                          <a:spLocks noChangeArrowheads="1"/>
                        </wps:cNvSpPr>
                        <wps:spPr bwMode="auto">
                          <a:xfrm>
                            <a:off x="2271" y="4379"/>
                            <a:ext cx="13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556E" w:rsidRPr="006E2CD5" w:rsidRDefault="0035556E" w:rsidP="00335E0D">
                              <w:pPr>
                                <w:rPr>
                                  <w:sz w:val="20"/>
                                  <w:szCs w:val="20"/>
                                </w:rPr>
                              </w:pPr>
                              <w:r>
                                <w:rPr>
                                  <w:sz w:val="20"/>
                                  <w:szCs w:val="20"/>
                                </w:rPr>
                                <w:t>electrons</w:t>
                              </w:r>
                            </w:p>
                          </w:txbxContent>
                        </wps:txbx>
                        <wps:bodyPr rot="0" vert="horz" wrap="square" lIns="91440" tIns="45720" rIns="91440" bIns="45720" anchor="t" anchorCtr="0" upright="1">
                          <a:noAutofit/>
                        </wps:bodyPr>
                      </wps:wsp>
                      <wps:wsp>
                        <wps:cNvPr id="69" name="Arc 576"/>
                        <wps:cNvSpPr>
                          <a:spLocks/>
                        </wps:cNvSpPr>
                        <wps:spPr bwMode="auto">
                          <a:xfrm>
                            <a:off x="4038" y="4322"/>
                            <a:ext cx="1311" cy="13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3" o:spid="_x0000_s1177" style="position:absolute;margin-left:41.55pt;margin-top:12.4pt;width:216.6pt;height:128.25pt;z-index:251662336" coordorigin="2271,3068" coordsize="4332,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">
                <v:group id="Group 544" o:spid="_x0000_s1178" style="position:absolute;left:3981;top:3068;width:2622;height:2565" coordorigin="2841,2954" coordsize="2622,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545" o:spid="_x0000_s1179" style="position:absolute;left:2841;top:2954;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546" o:spid="_x0000_s1180"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547" o:spid="_x0000_s1181"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group>
                  <v:group id="Group 548" o:spid="_x0000_s1182" style="position:absolute;left:4095;top:2954;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utoShape 549" o:spid="_x0000_s1183"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550" o:spid="_x0000_s1184"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fzcEAAADbAAAADwAAAGRycy9kb3ducmV2LnhtbERPPWvDMBDdC/kP4gJZSiM7QzGulVAC&#10;gZIh0NiDx0O62qbWyZVUx/n3VaHQ7R7v86rDYkcxkw+DYwX5NgNBrJ0ZuFPQ1KenAkSIyAZHx6Tg&#10;TgEO+9VDhaVxN36n+Ro7kUI4lKigj3EqpQy6J4th6ybixH04bzEm6DtpPN5SuB3lLsuepcWBU0OP&#10;Ex170p/Xb6tgODeXZn78il4X57z1eajbUSu1WS+vLyAiLfFf/Od+M2l+Dr+/p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Z/NwQAAANsAAAAPAAAAAAAAAAAAAAAA&#10;AKECAABkcnMvZG93bnJldi54bWxQSwUGAAAAAAQABAD5AAAAjwMAAAAA&#10;"/>
                  </v:group>
                  <v:group id="Group 551" o:spid="_x0000_s1185" style="position:absolute;left:5349;top:2954;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AutoShape 552" o:spid="_x0000_s1186"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AutoShape 553" o:spid="_x0000_s1187"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Y8VcEAAADbAAAADwAAAGRycy9kb3ducmV2LnhtbERPTYvCMBC9L/gfwgh7WTSty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jxVwQAAANsAAAAPAAAAAAAAAAAAAAAA&#10;AKECAABkcnMvZG93bnJldi54bWxQSwUGAAAAAAQABAD5AAAAjwMAAAAA&#10;"/>
                  </v:group>
                  <v:group id="Group 554" o:spid="_x0000_s1188" style="position:absolute;left:5349;top:4208;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AutoShape 555" o:spid="_x0000_s1189"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556" o:spid="_x0000_s1190"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iIsEAAADbAAAADwAAAGRycy9kb3ducmV2LnhtbERPTYvCMBC9L/gfwgh7WTStB1eqUUQQ&#10;xMPCag8eh2Rsi82kJrF2//1mQdjbPN7nrDaDbUVPPjSOFeTTDASxdqbhSkF53k8WIEJENtg6JgU/&#10;FGCzHr2tsDDuyd/Un2IlUgiHAhXUMXaFlEHXZDFMXUecuKvzFmOCvpLG4zOF21bOsmwuLTacGmrs&#10;aFeTvp0eVkFzLL/K/uMevV4c84vPw/nSaqXex8N2CSLSEP/FL/fBpPmf8PdLOk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5KIiwQAAANsAAAAPAAAAAAAAAAAAAAAA&#10;AKECAABkcnMvZG93bnJldi54bWxQSwUGAAAAAAQABAD5AAAAjwMAAAAA&#10;"/>
                  </v:group>
                  <v:group id="Group 557" o:spid="_x0000_s1191" style="position:absolute;left:2841;top:4208;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AutoShape 558" o:spid="_x0000_s1192"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559" o:spid="_x0000_s1193"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w68EAAADbAAAADwAAAGRycy9kb3ducmV2LnhtbERPPWvDMBDdC/0P4gpdSiPbQzFulBAK&#10;hZChUNuDx0O62CbWyZEUx/331VDo+Hjf2/1qJ7GQD6NjBfkmA0GsnRm5V9A2n68liBCRDU6OScEP&#10;BdjvHh+2WBl3529a6tiLFMKhQgVDjHMlZdADWQwbNxMn7uy8xZig76XxeE/hdpJFlr1JiyOnhgFn&#10;+hhIX+qbVTCe2q92eblGr8tT3vk8NN2klXp+Wg/vICKt8V/85z4aBUVan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YfDrwQAAANsAAAAPAAAAAAAAAAAAAAAA&#10;AKECAABkcnMvZG93bnJldi54bWxQSwUGAAAAAAQABAD5AAAAjwMAAAAA&#10;"/>
                  </v:group>
                  <v:group id="Group 560" o:spid="_x0000_s1194" style="position:absolute;left:4095;top:4208;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AutoShape 561" o:spid="_x0000_s1195"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562" o:spid="_x0000_s1196"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v:group>
                  <v:group id="Group 563" o:spid="_x0000_s1197" style="position:absolute;left:5349;top:5405;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AutoShape 564" o:spid="_x0000_s1198"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565" o:spid="_x0000_s1199"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TNBMIAAADbAAAADwAAAGRycy9kb3ducmV2LnhtbESPQYvCMBSE7wv+h/AWvCxrWg8iXaPI&#10;giAeBLUHj4/kbVu2ealJrPXfG0HwOMzMN8xiNdhW9ORD41hBPslAEGtnGq4UlKfN9xxEiMgGW8ek&#10;4E4BVsvRxwIL4258oP4YK5EgHApUUMfYFVIGXZPFMHEdcfL+nLcYk/SVNB5vCW5bOc2ymbTYcFqo&#10;saPfmvT/8WoVNLtyX/Zfl+j1fJeffR5O51YrNf4c1j8gIg3xHX61t0bBdAb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cTNBMIAAADbAAAADwAAAAAAAAAAAAAA&#10;AAChAgAAZHJzL2Rvd25yZXYueG1sUEsFBgAAAAAEAAQA+QAAAJADAAAAAA==&#10;"/>
                  </v:group>
                  <v:group id="Group 566" o:spid="_x0000_s1200" style="position:absolute;left:2841;top:5405;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utoShape 567" o:spid="_x0000_s1201"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568" o:spid="_x0000_s1202"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group>
                  <v:group id="Group 569" o:spid="_x0000_s1203" style="position:absolute;left:4095;top:5405;width:114;height:114" coordorigin="2157,2954"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570" o:spid="_x0000_s1204" type="#_x0000_t32" style="position:absolute;left:2157;top:2954;width:114;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AutoShape 571" o:spid="_x0000_s1205" type="#_x0000_t32" style="position:absolute;left:2157;top:2954;width:114;height:1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group>
                </v:group>
                <v:group id="Group 572" o:spid="_x0000_s1206" style="position:absolute;left:2442;top:4322;width:1596;height:0" coordorigin="2271,4322" coordsize="15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AutoShape 573" o:spid="_x0000_s1207" type="#_x0000_t32" style="position:absolute;left:2271;top:4322;width:1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qly8QAAADbAAAADwAAAGRycy9kb3ducmV2LnhtbESPUWvCQBCE3wv+h2MF3+rF0gZJPSVI&#10;La1QRCv0dcltk2huL+TWmP57r1Do4zAz3zCL1eAa1VMXas8GZtMEFHHhbc2lgePn5n4OKgiyxcYz&#10;GfihAKvl6G6BmfVX3lN/kFJFCIcMDVQibaZ1KCpyGKa+JY7et+8cSpRdqW2H1wh3jX5IklQ7rDku&#10;VNjSuqLifLg4A7vt+yb/ykX6jxd+PT0dA+Lj3JjJeMifQQkN8h/+a79ZA2kKv1/iD9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SqXLxAAAANsAAAAPAAAAAAAAAAAA&#10;AAAAAKECAABkcnMvZG93bnJldi54bWxQSwUGAAAAAAQABAD5AAAAkgMAAAAA&#10;">
                    <v:stroke endarrow="classic" endarrowwidth="narrow" endarrowlength="long"/>
                  </v:shape>
                  <v:shape id="AutoShape 574" o:spid="_x0000_s1208" type="#_x0000_t32" style="position:absolute;left:3411;top:4322;width:4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group>
                <v:shape id="Text Box 575" o:spid="_x0000_s1209" type="#_x0000_t202" style="position:absolute;left:2271;top:4379;width:13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35556E" w:rsidRPr="006E2CD5" w:rsidRDefault="0035556E" w:rsidP="00335E0D">
                        <w:pPr>
                          <w:rPr>
                            <w:sz w:val="20"/>
                            <w:szCs w:val="20"/>
                          </w:rPr>
                        </w:pPr>
                        <w:r>
                          <w:rPr>
                            <w:sz w:val="20"/>
                            <w:szCs w:val="20"/>
                          </w:rPr>
                          <w:t>electrons</w:t>
                        </w:r>
                      </w:p>
                    </w:txbxContent>
                  </v:textbox>
                </v:shape>
                <v:shape id="Arc 576" o:spid="_x0000_s1210" style="position:absolute;left:4038;top:4322;width:1311;height:131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sHLsIA&#10;AADbAAAADwAAAGRycy9kb3ducmV2LnhtbESPzW7CMBCE75X6DtYi9VYcOARIcSIKquDI3wNs4yWJ&#10;iNdRbEjg6TESEsfRzHyjmWe9qcWVWldZVjAaRiCIc6srLhQcD3/fUxDOI2usLZOCGznI0s+POSba&#10;dryj694XIkDYJaig9L5JpHR5SQbd0DbEwTvZ1qAPsi2kbrELcFPLcRTF0mDFYaHEhpYl5ef9xSjY&#10;TtenzfHeH0bxhBe/mrb3/1Wn1NegX/yA8NT7d/jV3mgF8Qy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wcuwgAAANsAAAAPAAAAAAAAAAAAAAAAAJgCAABkcnMvZG93&#10;bnJldi54bWxQSwUGAAAAAAQABAD1AAAAhwMAAAAA&#10;" path="m-1,nfc11929,,21600,9670,21600,21600em-1,nsc11929,,21600,9670,21600,21600l,21600,-1,xe" filled="f">
                  <v:stroke endarrow="classic" endarrowwidth="narrow" endarrowlength="long"/>
                  <v:path arrowok="t" o:extrusionok="f" o:connecttype="custom" o:connectlocs="0,0;1311,1311;0,1311" o:connectangles="0,0,0"/>
                </v:shape>
              </v:group>
            </w:pict>
          </mc:Fallback>
        </mc:AlternateContent>
      </w:r>
    </w:p>
    <w:p w:rsidR="00335E0D" w:rsidRPr="00335E0D" w:rsidRDefault="00335E0D" w:rsidP="00335E0D">
      <w:pPr>
        <w:rPr>
          <w:rStyle w:val="Questionnumber"/>
        </w:rPr>
      </w:pPr>
    </w:p>
    <w:p w:rsidR="00335E0D" w:rsidRPr="00335E0D" w:rsidRDefault="00335E0D" w:rsidP="00335E0D">
      <w:pPr>
        <w:rPr>
          <w:rStyle w:val="Questionnumber"/>
        </w:rPr>
      </w:pPr>
    </w:p>
    <w:p w:rsidR="00335E0D" w:rsidRPr="00335E0D" w:rsidRDefault="00335E0D" w:rsidP="00335E0D">
      <w:pPr>
        <w:rPr>
          <w:rStyle w:val="Questionnumber"/>
        </w:rPr>
      </w:pPr>
    </w:p>
    <w:p w:rsidR="00335E0D" w:rsidRPr="00335E0D" w:rsidRDefault="00335E0D" w:rsidP="00335E0D">
      <w:pPr>
        <w:rPr>
          <w:rStyle w:val="Questionnumber"/>
        </w:rPr>
      </w:pPr>
    </w:p>
    <w:p w:rsidR="00335E0D" w:rsidRPr="00335E0D" w:rsidRDefault="00335E0D" w:rsidP="00335E0D">
      <w:pPr>
        <w:rPr>
          <w:rStyle w:val="Questionnumber"/>
        </w:rPr>
      </w:pPr>
    </w:p>
    <w:p w:rsidR="00335E0D" w:rsidRPr="00335E0D" w:rsidRDefault="00335E0D" w:rsidP="00335E0D">
      <w:pPr>
        <w:rPr>
          <w:rStyle w:val="Questionnumber"/>
        </w:rPr>
      </w:pPr>
    </w:p>
    <w:p w:rsidR="00DF0B2E" w:rsidRDefault="00DF0B2E" w:rsidP="00335E0D">
      <w:pPr>
        <w:pStyle w:val="Questiontext"/>
        <w:rPr>
          <w:rStyle w:val="Questionnumber"/>
        </w:rPr>
      </w:pPr>
    </w:p>
    <w:p w:rsidR="00DF0B2E" w:rsidRDefault="00DF0B2E" w:rsidP="00335E0D">
      <w:pPr>
        <w:pStyle w:val="Questiontext"/>
        <w:rPr>
          <w:rStyle w:val="Questionnumber"/>
        </w:rPr>
      </w:pPr>
    </w:p>
    <w:p w:rsidR="00DF0B2E" w:rsidRDefault="00DF0B2E" w:rsidP="00335E0D">
      <w:pPr>
        <w:pStyle w:val="Questiontext"/>
        <w:rPr>
          <w:rStyle w:val="Questionnumber"/>
        </w:rPr>
      </w:pPr>
    </w:p>
    <w:p w:rsidR="00DF0B2E" w:rsidRDefault="00DF0B2E" w:rsidP="00335E0D">
      <w:pPr>
        <w:pStyle w:val="Questiontext"/>
        <w:rPr>
          <w:rStyle w:val="Questionnumber"/>
        </w:rPr>
      </w:pPr>
    </w:p>
    <w:p w:rsidR="00DF0B2E" w:rsidRDefault="00DF0B2E" w:rsidP="00335E0D">
      <w:pPr>
        <w:pStyle w:val="Questiontext"/>
        <w:rPr>
          <w:rStyle w:val="Questionnumber"/>
        </w:rPr>
      </w:pPr>
    </w:p>
    <w:p w:rsidR="00DF0B2E" w:rsidRDefault="00DF0B2E" w:rsidP="00335E0D">
      <w:pPr>
        <w:pStyle w:val="Questiontext"/>
        <w:rPr>
          <w:rStyle w:val="Questionnumber"/>
        </w:rPr>
      </w:pPr>
    </w:p>
    <w:p w:rsidR="00335E0D" w:rsidRPr="00335E0D" w:rsidRDefault="00335E0D" w:rsidP="00335E0D">
      <w:pPr>
        <w:pStyle w:val="Questiontext"/>
        <w:rPr>
          <w:rStyle w:val="Questionnumber"/>
        </w:rPr>
      </w:pPr>
      <w:r w:rsidRPr="00335E0D">
        <w:rPr>
          <w:rStyle w:val="Questionnumber"/>
        </w:rPr>
        <w:t>15</w:t>
      </w:r>
    </w:p>
    <w:p w:rsidR="00335E0D" w:rsidRPr="00BE24A1" w:rsidRDefault="00335E0D" w:rsidP="00741FC8">
      <w:pPr>
        <w:pStyle w:val="equations"/>
      </w:pPr>
      <w:r w:rsidRPr="00BE24A1">
        <w:object w:dxaOrig="6740" w:dyaOrig="2140">
          <v:shape id="_x0000_i1194" type="#_x0000_t75" style="width:336.6pt;height:106.7pt" o:ole="">
            <v:imagedata r:id="rId345" o:title=""/>
          </v:shape>
          <o:OLEObject Type="Embed" ProgID="Equation.3" ShapeID="_x0000_i1194" DrawAspect="Content" ObjectID="_1359264987" r:id="rId346"/>
        </w:object>
      </w:r>
    </w:p>
    <w:p w:rsidR="00335E0D" w:rsidRPr="00335E0D" w:rsidRDefault="00335E0D" w:rsidP="00335E0D">
      <w:pPr>
        <w:pStyle w:val="Questiontext"/>
        <w:rPr>
          <w:rStyle w:val="Questionnumber"/>
        </w:rPr>
      </w:pPr>
      <w:r w:rsidRPr="00335E0D">
        <w:rPr>
          <w:rStyle w:val="Questionnumber"/>
        </w:rPr>
        <w:t>16</w:t>
      </w:r>
      <w:r w:rsidRPr="00335E0D">
        <w:rPr>
          <w:rStyle w:val="Questionnumber"/>
        </w:rPr>
        <w:tab/>
      </w:r>
    </w:p>
    <w:p w:rsidR="00741FC8" w:rsidRDefault="00335E0D" w:rsidP="00741FC8">
      <w:pPr>
        <w:pStyle w:val="equations"/>
      </w:pPr>
      <w:r w:rsidRPr="00BE24A1">
        <w:object w:dxaOrig="9180" w:dyaOrig="2040">
          <v:shape id="_x0000_i1195" type="#_x0000_t75" style="width:458.9pt;height:102.35pt" o:ole="">
            <v:imagedata r:id="rId347" o:title=""/>
          </v:shape>
          <o:OLEObject Type="Embed" ProgID="Equation.3" ShapeID="_x0000_i1195" DrawAspect="Content" ObjectID="_1359264988" r:id="rId348"/>
        </w:object>
      </w:r>
    </w:p>
    <w:p w:rsidR="00335E0D" w:rsidRPr="00741FC8" w:rsidRDefault="00335E0D" w:rsidP="00741FC8">
      <w:pPr>
        <w:pStyle w:val="Questiontext"/>
        <w:rPr>
          <w:rStyle w:val="Questionnumber"/>
        </w:rPr>
      </w:pPr>
      <w:r w:rsidRPr="00741FC8">
        <w:rPr>
          <w:rStyle w:val="Questionnumber"/>
        </w:rPr>
        <w:t>17</w:t>
      </w:r>
    </w:p>
    <w:p w:rsidR="00335E0D" w:rsidRDefault="00335E0D" w:rsidP="00741FC8">
      <w:pPr>
        <w:pStyle w:val="equations"/>
      </w:pPr>
      <w:r w:rsidRPr="009A496A">
        <w:rPr>
          <w:position w:val="-86"/>
        </w:rPr>
        <w:object w:dxaOrig="5980" w:dyaOrig="2560">
          <v:shape id="_x0000_i1196" type="#_x0000_t75" style="width:299.3pt;height:128.4pt" o:ole="">
            <v:imagedata r:id="rId349" o:title=""/>
          </v:shape>
          <o:OLEObject Type="Embed" ProgID="Equation.3" ShapeID="_x0000_i1196" DrawAspect="Content" ObjectID="_1359264989" r:id="rId350"/>
        </w:object>
      </w:r>
    </w:p>
    <w:p w:rsidR="00335E0D" w:rsidRPr="009A496A" w:rsidRDefault="00335E0D" w:rsidP="00335E0D">
      <w:pPr>
        <w:pStyle w:val="Questiontext"/>
      </w:pPr>
      <w:r>
        <w:t xml:space="preserve"> </w:t>
      </w:r>
      <w:r>
        <w:tab/>
      </w:r>
      <w:r w:rsidRPr="009A496A">
        <w:t>This assumes that the particles in th</w:t>
      </w:r>
      <w:r>
        <w:t>e mass spectrograph have a semi</w:t>
      </w:r>
      <w:r w:rsidRPr="009A496A">
        <w:t>circular path</w:t>
      </w:r>
    </w:p>
    <w:p w:rsidR="00335E0D" w:rsidRPr="00335E0D" w:rsidRDefault="00557D3B" w:rsidP="00335E0D">
      <w:pPr>
        <w:pStyle w:val="Questiontext"/>
        <w:rPr>
          <w:rStyle w:val="Questionnumber"/>
        </w:rPr>
      </w:pPr>
      <w:r>
        <w:rPr>
          <w:rStyle w:val="Questionnumber"/>
        </w:rPr>
        <w:br w:type="page"/>
      </w:r>
      <w:r w:rsidR="00335E0D" w:rsidRPr="00335E0D">
        <w:rPr>
          <w:rStyle w:val="Questionnumber"/>
        </w:rPr>
        <w:lastRenderedPageBreak/>
        <w:t>18</w:t>
      </w:r>
      <w:r w:rsidR="00335E0D" w:rsidRPr="00335E0D">
        <w:rPr>
          <w:rStyle w:val="Questionnumber"/>
        </w:rPr>
        <w:tab/>
      </w:r>
    </w:p>
    <w:p w:rsidR="00335E0D" w:rsidRDefault="00335E0D" w:rsidP="00741FC8">
      <w:pPr>
        <w:pStyle w:val="equations"/>
      </w:pPr>
      <w:r w:rsidRPr="009A496A">
        <w:rPr>
          <w:position w:val="-188"/>
        </w:rPr>
        <w:object w:dxaOrig="8360" w:dyaOrig="3879">
          <v:shape id="_x0000_i1197" type="#_x0000_t75" style="width:418.1pt;height:194.3pt" o:ole="">
            <v:imagedata r:id="rId351" o:title=""/>
          </v:shape>
          <o:OLEObject Type="Embed" ProgID="Equation.3" ShapeID="_x0000_i1197" DrawAspect="Content" ObjectID="_1359264990" r:id="rId352"/>
        </w:object>
      </w:r>
    </w:p>
    <w:p w:rsidR="00335E0D" w:rsidRPr="00335E0D" w:rsidRDefault="00335E0D" w:rsidP="00335E0D">
      <w:pPr>
        <w:pStyle w:val="Questiontext"/>
        <w:rPr>
          <w:rStyle w:val="Questionnumber"/>
        </w:rPr>
      </w:pPr>
      <w:r w:rsidRPr="00335E0D">
        <w:rPr>
          <w:rStyle w:val="Questionnumber"/>
        </w:rPr>
        <w:t>19</w:t>
      </w:r>
      <w:r w:rsidRPr="00335E0D">
        <w:rPr>
          <w:rStyle w:val="Questionnumber"/>
        </w:rPr>
        <w:tab/>
      </w:r>
    </w:p>
    <w:p w:rsidR="00335E0D" w:rsidRDefault="00335E0D" w:rsidP="00741FC8">
      <w:pPr>
        <w:pStyle w:val="equations"/>
      </w:pPr>
      <w:r w:rsidRPr="009A496A">
        <w:rPr>
          <w:position w:val="-188"/>
        </w:rPr>
        <w:object w:dxaOrig="8360" w:dyaOrig="3879">
          <v:shape id="_x0000_i1198" type="#_x0000_t75" style="width:418.1pt;height:194.3pt" o:ole="">
            <v:imagedata r:id="rId353" o:title=""/>
          </v:shape>
          <o:OLEObject Type="Embed" ProgID="Equation.3" ShapeID="_x0000_i1198" DrawAspect="Content" ObjectID="_1359264991" r:id="rId354"/>
        </w:object>
      </w:r>
    </w:p>
    <w:p w:rsidR="00FD43FD" w:rsidRPr="00C51851" w:rsidRDefault="00557D3B" w:rsidP="001A160A">
      <w:pPr>
        <w:pStyle w:val="Pchaptertitle"/>
      </w:pPr>
      <w:r>
        <w:br w:type="page"/>
      </w:r>
      <w:bookmarkStart w:id="32" w:name="_Toc240172906"/>
      <w:r w:rsidR="00FD43FD">
        <w:lastRenderedPageBreak/>
        <w:t>Chapter 8 Working in physics</w:t>
      </w:r>
      <w:bookmarkEnd w:id="32"/>
    </w:p>
    <w:p w:rsidR="00FD43FD" w:rsidRPr="0014381F" w:rsidRDefault="00FD43FD" w:rsidP="00FD43FD">
      <w:pPr>
        <w:pStyle w:val="PAhead"/>
      </w:pPr>
      <w:bookmarkStart w:id="33" w:name="_Toc240172907"/>
      <w:r>
        <w:t>8</w:t>
      </w:r>
      <w:r w:rsidRPr="0014381F">
        <w:t>.1 Measurements and units</w:t>
      </w:r>
      <w:bookmarkEnd w:id="33"/>
    </w:p>
    <w:p w:rsidR="00FD43FD" w:rsidRDefault="00FD43FD" w:rsidP="00FD43FD">
      <w:pPr>
        <w:pStyle w:val="Questiontext"/>
      </w:pPr>
      <w:r w:rsidRPr="006C2234">
        <w:rPr>
          <w:rStyle w:val="Questionnumber"/>
        </w:rPr>
        <w:t>1</w:t>
      </w:r>
      <w:r w:rsidRPr="009C3063">
        <w:tab/>
      </w:r>
      <w:r w:rsidRPr="006C2234">
        <w:rPr>
          <w:rStyle w:val="Questionnumber"/>
        </w:rPr>
        <w:t>a</w:t>
      </w:r>
      <w:r>
        <w:tab/>
        <w:t>Acceleration is derived.</w:t>
      </w:r>
    </w:p>
    <w:p w:rsidR="00FD43FD" w:rsidRDefault="00FD43FD" w:rsidP="00FD43FD">
      <w:pPr>
        <w:pStyle w:val="Questiontexta"/>
      </w:pPr>
      <w:r w:rsidRPr="006C2234">
        <w:rPr>
          <w:rStyle w:val="Questionnumber"/>
        </w:rPr>
        <w:t>b</w:t>
      </w:r>
      <w:r>
        <w:tab/>
      </w:r>
      <w:r w:rsidRPr="009C3063">
        <w:t>Magnetic field intensity</w:t>
      </w:r>
      <w:r>
        <w:t xml:space="preserve"> is derived.</w:t>
      </w:r>
    </w:p>
    <w:p w:rsidR="00FD43FD" w:rsidRDefault="00FD43FD" w:rsidP="00FD43FD">
      <w:pPr>
        <w:pStyle w:val="Questiontexta"/>
      </w:pPr>
      <w:r w:rsidRPr="006C2234">
        <w:rPr>
          <w:rStyle w:val="Questionnumber"/>
        </w:rPr>
        <w:t>c</w:t>
      </w:r>
      <w:r>
        <w:tab/>
      </w:r>
      <w:r w:rsidRPr="009C3063">
        <w:t>Force</w:t>
      </w:r>
      <w:r>
        <w:t xml:space="preserve"> is derived.</w:t>
      </w:r>
    </w:p>
    <w:p w:rsidR="00FD43FD" w:rsidRDefault="00FD43FD" w:rsidP="00FD43FD">
      <w:pPr>
        <w:pStyle w:val="Questiontexta"/>
      </w:pPr>
      <w:r w:rsidRPr="006C2234">
        <w:rPr>
          <w:rStyle w:val="Questionnumber"/>
        </w:rPr>
        <w:t>d</w:t>
      </w:r>
      <w:r>
        <w:tab/>
      </w:r>
      <w:r w:rsidRPr="009C3063">
        <w:t>Density</w:t>
      </w:r>
      <w:r>
        <w:t xml:space="preserve"> is derived.</w:t>
      </w:r>
    </w:p>
    <w:p w:rsidR="00FD43FD" w:rsidRDefault="00FD43FD" w:rsidP="00FD43FD">
      <w:pPr>
        <w:pStyle w:val="Questiontexta"/>
      </w:pPr>
      <w:r w:rsidRPr="006C2234">
        <w:rPr>
          <w:rStyle w:val="Questionnumber"/>
        </w:rPr>
        <w:t>e</w:t>
      </w:r>
      <w:r>
        <w:tab/>
        <w:t>Time is fundamental.</w:t>
      </w:r>
    </w:p>
    <w:p w:rsidR="00FD43FD" w:rsidRDefault="00FD43FD" w:rsidP="00FD43FD">
      <w:pPr>
        <w:pStyle w:val="Questiontexta"/>
      </w:pPr>
      <w:r w:rsidRPr="006C2234">
        <w:rPr>
          <w:rStyle w:val="Questionnumber"/>
        </w:rPr>
        <w:t>f</w:t>
      </w:r>
      <w:r>
        <w:tab/>
        <w:t>Torque is derived.</w:t>
      </w:r>
    </w:p>
    <w:p w:rsidR="00FD43FD" w:rsidRPr="00FF71AF" w:rsidRDefault="00FD43FD" w:rsidP="00FD43FD">
      <w:pPr>
        <w:pStyle w:val="Questiontext"/>
        <w:rPr>
          <w:rStyle w:val="Questionnumber"/>
        </w:rPr>
      </w:pPr>
      <w:r w:rsidRPr="00FF71AF">
        <w:rPr>
          <w:rStyle w:val="Questionnumber"/>
        </w:rPr>
        <w:t>2</w:t>
      </w:r>
      <w:r w:rsidRPr="00FF71AF">
        <w:rPr>
          <w:rStyle w:val="Questionnumber"/>
        </w:rPr>
        <w:tab/>
      </w:r>
    </w:p>
    <w:p w:rsidR="00FD43FD" w:rsidRDefault="00FD43FD" w:rsidP="00741FC8">
      <w:pPr>
        <w:pStyle w:val="equations"/>
      </w:pPr>
      <w:r w:rsidRPr="00FF71AF">
        <w:rPr>
          <w:position w:val="-50"/>
        </w:rPr>
        <w:object w:dxaOrig="3879" w:dyaOrig="1160">
          <v:shape id="_x0000_i1199" type="#_x0000_t75" style="width:194.3pt;height:58.1pt" o:ole="">
            <v:imagedata r:id="rId355" o:title=""/>
          </v:shape>
          <o:OLEObject Type="Embed" ProgID="Equation.DSMT4" ShapeID="_x0000_i1199" DrawAspect="Content" ObjectID="_1359264992" r:id="rId356"/>
        </w:object>
      </w:r>
    </w:p>
    <w:p w:rsidR="00FD43FD" w:rsidRPr="00FF71AF" w:rsidRDefault="00FD43FD" w:rsidP="00FD43FD">
      <w:pPr>
        <w:pStyle w:val="Questiontext"/>
        <w:rPr>
          <w:rStyle w:val="Questionnumber"/>
        </w:rPr>
      </w:pPr>
      <w:r w:rsidRPr="00FF71AF">
        <w:rPr>
          <w:rStyle w:val="Questionnumber"/>
        </w:rPr>
        <w:t>3</w:t>
      </w:r>
      <w:r w:rsidRPr="00FF71AF">
        <w:rPr>
          <w:rStyle w:val="Questionnumber"/>
        </w:rPr>
        <w:tab/>
      </w:r>
    </w:p>
    <w:p w:rsidR="00FD43FD" w:rsidRDefault="00FD43FD" w:rsidP="00741FC8">
      <w:pPr>
        <w:pStyle w:val="equations"/>
      </w:pPr>
      <w:r w:rsidRPr="00FF71AF">
        <w:rPr>
          <w:position w:val="-50"/>
        </w:rPr>
        <w:object w:dxaOrig="4560" w:dyaOrig="1160">
          <v:shape id="_x0000_i1200" type="#_x0000_t75" style="width:228.15pt;height:58.1pt" o:ole="">
            <v:imagedata r:id="rId357" o:title=""/>
          </v:shape>
          <o:OLEObject Type="Embed" ProgID="Equation.DSMT4" ShapeID="_x0000_i1200" DrawAspect="Content" ObjectID="_1359264993" r:id="rId358"/>
        </w:object>
      </w:r>
    </w:p>
    <w:p w:rsidR="00FD43FD" w:rsidRPr="00FF71AF" w:rsidRDefault="00FD43FD" w:rsidP="00FD43FD">
      <w:pPr>
        <w:pStyle w:val="Questiontext"/>
        <w:rPr>
          <w:rStyle w:val="Questionnumber"/>
        </w:rPr>
      </w:pPr>
      <w:r w:rsidRPr="00FF71AF">
        <w:rPr>
          <w:rStyle w:val="Questionnumber"/>
        </w:rPr>
        <w:t>4</w:t>
      </w:r>
      <w:r w:rsidRPr="00FF71AF">
        <w:rPr>
          <w:rStyle w:val="Questionnumber"/>
        </w:rPr>
        <w:tab/>
      </w:r>
    </w:p>
    <w:p w:rsidR="00FD43FD" w:rsidRDefault="00FD43FD" w:rsidP="00741FC8">
      <w:pPr>
        <w:pStyle w:val="equations"/>
      </w:pPr>
      <w:r w:rsidRPr="00FF71AF">
        <w:rPr>
          <w:position w:val="-50"/>
        </w:rPr>
        <w:object w:dxaOrig="4500" w:dyaOrig="1160">
          <v:shape id="_x0000_i1201" type="#_x0000_t75" style="width:225.55pt;height:58.1pt" o:ole="">
            <v:imagedata r:id="rId359" o:title=""/>
          </v:shape>
          <o:OLEObject Type="Embed" ProgID="Equation.DSMT4" ShapeID="_x0000_i1201" DrawAspect="Content" ObjectID="_1359264994" r:id="rId360"/>
        </w:object>
      </w:r>
    </w:p>
    <w:p w:rsidR="00FD43FD" w:rsidRPr="00FF71AF" w:rsidRDefault="00FD43FD" w:rsidP="00FD43FD">
      <w:pPr>
        <w:pStyle w:val="Questiontext"/>
        <w:rPr>
          <w:rStyle w:val="Questionnumber"/>
        </w:rPr>
      </w:pPr>
      <w:r w:rsidRPr="00FF71AF">
        <w:rPr>
          <w:rStyle w:val="Questionnumber"/>
        </w:rPr>
        <w:t>5</w:t>
      </w:r>
      <w:r w:rsidRPr="00FF71AF">
        <w:rPr>
          <w:rStyle w:val="Questionnumber"/>
        </w:rPr>
        <w:tab/>
      </w:r>
    </w:p>
    <w:p w:rsidR="00FD43FD" w:rsidRDefault="00FD43FD" w:rsidP="00741FC8">
      <w:pPr>
        <w:pStyle w:val="equations"/>
      </w:pPr>
      <w:r w:rsidRPr="00FF71AF">
        <w:rPr>
          <w:position w:val="-50"/>
        </w:rPr>
        <w:object w:dxaOrig="5120" w:dyaOrig="1080">
          <v:shape id="_x0000_i1202" type="#_x0000_t75" style="width:255.9pt;height:53.8pt" o:ole="">
            <v:imagedata r:id="rId361" o:title=""/>
          </v:shape>
          <o:OLEObject Type="Embed" ProgID="Equation.DSMT4" ShapeID="_x0000_i1202" DrawAspect="Content" ObjectID="_1359264995" r:id="rId362"/>
        </w:object>
      </w:r>
    </w:p>
    <w:p w:rsidR="00FD43FD" w:rsidRPr="00FF71AF" w:rsidRDefault="00FD43FD" w:rsidP="00FD43FD">
      <w:pPr>
        <w:pStyle w:val="Questiontext"/>
        <w:rPr>
          <w:rStyle w:val="Questionnumber"/>
        </w:rPr>
      </w:pPr>
      <w:r w:rsidRPr="00FF71AF">
        <w:rPr>
          <w:rStyle w:val="Questionnumber"/>
        </w:rPr>
        <w:t>6</w:t>
      </w:r>
      <w:r w:rsidRPr="00FF71AF">
        <w:rPr>
          <w:rStyle w:val="Questionnumber"/>
        </w:rPr>
        <w:tab/>
      </w:r>
    </w:p>
    <w:p w:rsidR="00FD43FD" w:rsidRDefault="00FD43FD" w:rsidP="00741FC8">
      <w:pPr>
        <w:pStyle w:val="equations"/>
      </w:pPr>
      <w:r w:rsidRPr="0094729D">
        <w:rPr>
          <w:position w:val="-44"/>
        </w:rPr>
        <w:object w:dxaOrig="5700" w:dyaOrig="1100">
          <v:shape id="_x0000_i1203" type="#_x0000_t75" style="width:284.55pt;height:53.8pt" o:ole="">
            <v:imagedata r:id="rId363" o:title=""/>
          </v:shape>
          <o:OLEObject Type="Embed" ProgID="Equation.DSMT4" ShapeID="_x0000_i1203" DrawAspect="Content" ObjectID="_1359264996" r:id="rId364"/>
        </w:object>
      </w:r>
    </w:p>
    <w:p w:rsidR="00FD43FD" w:rsidRPr="00DD32B9" w:rsidRDefault="00FD43FD" w:rsidP="00FD43FD">
      <w:pPr>
        <w:pStyle w:val="Questiontext"/>
        <w:rPr>
          <w:rStyle w:val="Questionnumber"/>
        </w:rPr>
      </w:pPr>
      <w:r w:rsidRPr="00DD32B9">
        <w:rPr>
          <w:rStyle w:val="Questionnumber"/>
        </w:rPr>
        <w:t>7</w:t>
      </w:r>
      <w:r w:rsidRPr="00DD32B9">
        <w:rPr>
          <w:rStyle w:val="Questionnumber"/>
        </w:rPr>
        <w:tab/>
      </w:r>
    </w:p>
    <w:p w:rsidR="00FD43FD" w:rsidRDefault="00FD43FD" w:rsidP="00741FC8">
      <w:pPr>
        <w:pStyle w:val="equations"/>
      </w:pPr>
      <w:r w:rsidRPr="0094729D">
        <w:object w:dxaOrig="7420" w:dyaOrig="1219">
          <v:shape id="_x0000_i1204" type="#_x0000_t75" style="width:371.3pt;height:60.7pt" o:ole="">
            <v:imagedata r:id="rId365" o:title=""/>
          </v:shape>
          <o:OLEObject Type="Embed" ProgID="Equation.DSMT4" ShapeID="_x0000_i1204" DrawAspect="Content" ObjectID="_1359264997" r:id="rId366"/>
        </w:object>
      </w:r>
    </w:p>
    <w:p w:rsidR="00FD43FD" w:rsidRPr="00DD32B9" w:rsidRDefault="00C958F2" w:rsidP="00FD43FD">
      <w:pPr>
        <w:pStyle w:val="Questiontext"/>
        <w:rPr>
          <w:rStyle w:val="Questionnumber"/>
        </w:rPr>
      </w:pPr>
      <w:r>
        <w:rPr>
          <w:rStyle w:val="Questionnumber"/>
        </w:rPr>
        <w:br w:type="page"/>
      </w:r>
      <w:r w:rsidR="00FD43FD" w:rsidRPr="00DD32B9">
        <w:rPr>
          <w:rStyle w:val="Questionnumber"/>
        </w:rPr>
        <w:lastRenderedPageBreak/>
        <w:t>8</w:t>
      </w:r>
      <w:r w:rsidR="00FD43FD" w:rsidRPr="00DD32B9">
        <w:rPr>
          <w:rStyle w:val="Questionnumber"/>
        </w:rPr>
        <w:tab/>
      </w:r>
    </w:p>
    <w:p w:rsidR="00FD43FD" w:rsidRDefault="00FD43FD" w:rsidP="00741FC8">
      <w:pPr>
        <w:pStyle w:val="equations"/>
      </w:pPr>
      <w:r w:rsidRPr="00DD32B9">
        <w:object w:dxaOrig="7100" w:dyaOrig="1219">
          <v:shape id="_x0000_i1205" type="#_x0000_t75" style="width:354.8pt;height:60.7pt" o:ole="">
            <v:imagedata r:id="rId367" o:title=""/>
          </v:shape>
          <o:OLEObject Type="Embed" ProgID="Equation.DSMT4" ShapeID="_x0000_i1205" DrawAspect="Content" ObjectID="_1359264998" r:id="rId368"/>
        </w:object>
      </w:r>
    </w:p>
    <w:p w:rsidR="00FD43FD" w:rsidRPr="00DD32B9" w:rsidRDefault="00FD43FD" w:rsidP="00FD43FD">
      <w:pPr>
        <w:pStyle w:val="Questiontext"/>
        <w:rPr>
          <w:rStyle w:val="Questionnumber"/>
        </w:rPr>
      </w:pPr>
      <w:r w:rsidRPr="00DD32B9">
        <w:rPr>
          <w:rStyle w:val="Questionnumber"/>
        </w:rPr>
        <w:t>9</w:t>
      </w:r>
      <w:r w:rsidRPr="00DD32B9">
        <w:rPr>
          <w:rStyle w:val="Questionnumber"/>
        </w:rPr>
        <w:tab/>
      </w:r>
    </w:p>
    <w:p w:rsidR="00FD43FD" w:rsidRDefault="00FD43FD" w:rsidP="00741FC8">
      <w:pPr>
        <w:pStyle w:val="equations"/>
      </w:pPr>
      <w:r w:rsidRPr="00DD32B9">
        <w:object w:dxaOrig="7640" w:dyaOrig="1040">
          <v:shape id="_x0000_i1206" type="#_x0000_t75" style="width:381.7pt;height:52.9pt" o:ole="">
            <v:imagedata r:id="rId369" o:title=""/>
          </v:shape>
          <o:OLEObject Type="Embed" ProgID="Equation.DSMT4" ShapeID="_x0000_i1206" DrawAspect="Content" ObjectID="_1359264999" r:id="rId370"/>
        </w:object>
      </w:r>
    </w:p>
    <w:p w:rsidR="00FD43FD" w:rsidRDefault="00FD43FD" w:rsidP="00FD43FD">
      <w:pPr>
        <w:pStyle w:val="Questiontext"/>
      </w:pPr>
      <w:r w:rsidRPr="00DD32B9">
        <w:rPr>
          <w:rStyle w:val="Questionnumber"/>
        </w:rPr>
        <w:t>10</w:t>
      </w:r>
      <w:r w:rsidRPr="009C3063">
        <w:tab/>
      </w:r>
    </w:p>
    <w:p w:rsidR="00FD43FD" w:rsidRPr="00741FC8" w:rsidRDefault="00FD43FD" w:rsidP="00741FC8">
      <w:pPr>
        <w:pStyle w:val="equations"/>
      </w:pPr>
      <w:r w:rsidRPr="00DD32B9">
        <w:object w:dxaOrig="1820" w:dyaOrig="999">
          <v:shape id="_x0000_i1207" type="#_x0000_t75" style="width:90.2pt;height:50.3pt" o:ole="">
            <v:imagedata r:id="rId371" o:title=""/>
          </v:shape>
          <o:OLEObject Type="Embed" ProgID="Equation.DSMT4" ShapeID="_x0000_i1207" DrawAspect="Content" ObjectID="_1359265000" r:id="rId372"/>
        </w:object>
      </w:r>
    </w:p>
    <w:p w:rsidR="00FD43FD" w:rsidRDefault="00FD43FD" w:rsidP="00FD43FD">
      <w:pPr>
        <w:pStyle w:val="PAhead"/>
      </w:pPr>
      <w:bookmarkStart w:id="34" w:name="_Toc240172908"/>
      <w:r>
        <w:t>8.2 Data</w:t>
      </w:r>
      <w:bookmarkEnd w:id="34"/>
    </w:p>
    <w:p w:rsidR="00FD43FD" w:rsidRPr="00DD32B9" w:rsidRDefault="00FD43FD" w:rsidP="00FD43FD">
      <w:pPr>
        <w:pStyle w:val="Questiontext"/>
        <w:rPr>
          <w:rStyle w:val="Questionnumber"/>
        </w:rPr>
      </w:pPr>
      <w:r w:rsidRPr="00DD32B9">
        <w:rPr>
          <w:rStyle w:val="Questionnumber"/>
        </w:rPr>
        <w:t>1</w:t>
      </w:r>
      <w:r w:rsidRPr="00DD32B9">
        <w:rPr>
          <w:rStyle w:val="Questionnumber"/>
        </w:rPr>
        <w:tab/>
      </w:r>
    </w:p>
    <w:p w:rsidR="00FD43FD" w:rsidRPr="009B683E" w:rsidRDefault="00FD43FD" w:rsidP="00741FC8">
      <w:pPr>
        <w:pStyle w:val="equations"/>
      </w:pPr>
      <w:r>
        <w:t xml:space="preserve"> </w:t>
      </w:r>
      <w:r>
        <w:tab/>
      </w:r>
      <w:r w:rsidR="00583FB3">
        <w:rPr>
          <w:noProof/>
          <w:lang w:eastAsia="en-AU"/>
        </w:rPr>
        <w:drawing>
          <wp:inline distT="0" distB="0" distL="0" distR="0">
            <wp:extent cx="1608455" cy="572770"/>
            <wp:effectExtent l="0" t="0" r="0" b="0"/>
            <wp:docPr id="184"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608455" cy="572770"/>
                    </a:xfrm>
                    <a:prstGeom prst="rect">
                      <a:avLst/>
                    </a:prstGeom>
                    <a:noFill/>
                    <a:ln>
                      <a:noFill/>
                    </a:ln>
                  </pic:spPr>
                </pic:pic>
              </a:graphicData>
            </a:graphic>
          </wp:inline>
        </w:drawing>
      </w:r>
    </w:p>
    <w:p w:rsidR="00FD43FD" w:rsidRDefault="00FD43FD" w:rsidP="00FD43FD">
      <w:pPr>
        <w:pStyle w:val="Questiontext"/>
      </w:pPr>
      <w:r>
        <w:t xml:space="preserve"> </w:t>
      </w:r>
      <w:r>
        <w:tab/>
        <w:t>Note that the value 0.5 and 100 are exact numbers.</w:t>
      </w:r>
    </w:p>
    <w:p w:rsidR="00FD43FD" w:rsidRDefault="00FD43FD" w:rsidP="00FD43FD">
      <w:pPr>
        <w:pStyle w:val="Questiontext"/>
      </w:pPr>
      <w:r w:rsidRPr="00DD32B9">
        <w:rPr>
          <w:rStyle w:val="Questionnumber"/>
        </w:rPr>
        <w:t>2</w:t>
      </w:r>
      <w:r>
        <w:tab/>
      </w:r>
    </w:p>
    <w:p w:rsidR="00FD43FD" w:rsidRPr="009B683E" w:rsidRDefault="00FD43FD" w:rsidP="00741FC8">
      <w:pPr>
        <w:pStyle w:val="equations"/>
      </w:pPr>
      <w:r w:rsidRPr="00DD32B9">
        <w:object w:dxaOrig="2659" w:dyaOrig="999">
          <v:shape id="_x0000_i1209" type="#_x0000_t75" style="width:131pt;height:50.3pt" o:ole="">
            <v:imagedata r:id="rId374" o:title=""/>
          </v:shape>
          <o:OLEObject Type="Embed" ProgID="Equation.DSMT4" ShapeID="_x0000_i1209" DrawAspect="Content" ObjectID="_1359265001" r:id="rId375"/>
        </w:object>
      </w:r>
    </w:p>
    <w:p w:rsidR="00FD43FD" w:rsidRPr="00DF0B2E" w:rsidRDefault="00DF0B2E" w:rsidP="00DF0B2E">
      <w:pPr>
        <w:pStyle w:val="Questiontext"/>
      </w:pPr>
      <w:r>
        <w:t xml:space="preserve"> </w:t>
      </w:r>
      <w:r>
        <w:tab/>
      </w:r>
      <w:r w:rsidR="00FD43FD" w:rsidRPr="00DF0B2E">
        <w:t>Note that the value 0.5 and 100 are exact numbers.</w:t>
      </w:r>
    </w:p>
    <w:p w:rsidR="00FD43FD" w:rsidRDefault="00FD43FD" w:rsidP="00FD43FD">
      <w:pPr>
        <w:pStyle w:val="Questiontext"/>
      </w:pPr>
      <w:r w:rsidRPr="00DD32B9">
        <w:rPr>
          <w:rStyle w:val="Questionnumber"/>
        </w:rPr>
        <w:t>3</w:t>
      </w:r>
    </w:p>
    <w:p w:rsidR="00FD43FD" w:rsidRPr="00741FC8" w:rsidRDefault="00FD43FD" w:rsidP="00741FC8">
      <w:pPr>
        <w:pStyle w:val="equations"/>
      </w:pPr>
      <w:r w:rsidRPr="001E2F5E">
        <w:object w:dxaOrig="7940" w:dyaOrig="1080">
          <v:shape id="_x0000_i1210" type="#_x0000_t75" style="width:397.3pt;height:53.8pt" o:ole="">
            <v:imagedata r:id="rId376" o:title=""/>
          </v:shape>
          <o:OLEObject Type="Embed" ProgID="Equation.DSMT4" ShapeID="_x0000_i1210" DrawAspect="Content" ObjectID="_1359265002" r:id="rId377"/>
        </w:object>
      </w:r>
    </w:p>
    <w:p w:rsidR="00FD43FD" w:rsidRDefault="00FD43FD">
      <w:pPr>
        <w:rPr>
          <w:rStyle w:val="Questionnumber"/>
          <w:szCs w:val="20"/>
        </w:rPr>
      </w:pPr>
      <w:r>
        <w:rPr>
          <w:rStyle w:val="Questionnumber"/>
        </w:rPr>
        <w:br w:type="page"/>
      </w:r>
    </w:p>
    <w:p w:rsidR="00FD43FD" w:rsidRPr="001E2F5E" w:rsidRDefault="00FD43FD" w:rsidP="00FD43FD">
      <w:pPr>
        <w:pStyle w:val="Questiontext"/>
        <w:rPr>
          <w:rStyle w:val="Questionnumber"/>
        </w:rPr>
      </w:pPr>
      <w:r w:rsidRPr="001E2F5E">
        <w:rPr>
          <w:rStyle w:val="Questionnumber"/>
        </w:rPr>
        <w:lastRenderedPageBreak/>
        <w:t>4</w:t>
      </w:r>
      <w:r w:rsidRPr="001E2F5E">
        <w:rPr>
          <w:rStyle w:val="Questionnumber"/>
        </w:rPr>
        <w:tab/>
      </w:r>
    </w:p>
    <w:p w:rsidR="00FD43FD" w:rsidRPr="00741FC8" w:rsidRDefault="00FD43FD" w:rsidP="00741FC8">
      <w:pPr>
        <w:pStyle w:val="equations"/>
      </w:pPr>
      <w:r w:rsidRPr="001E2F5E">
        <w:object w:dxaOrig="7760" w:dyaOrig="2560">
          <v:shape id="_x0000_i1211" type="#_x0000_t75" style="width:387.75pt;height:127.5pt" o:ole="">
            <v:imagedata r:id="rId378" o:title=""/>
          </v:shape>
          <o:OLEObject Type="Embed" ProgID="Equation.DSMT4" ShapeID="_x0000_i1211" DrawAspect="Content" ObjectID="_1359265003" r:id="rId379"/>
        </w:object>
      </w:r>
    </w:p>
    <w:p w:rsidR="00FD43FD" w:rsidRDefault="00FD43FD" w:rsidP="00FD43FD">
      <w:pPr>
        <w:pStyle w:val="Questiontext"/>
      </w:pPr>
      <w:r w:rsidRPr="001E2F5E">
        <w:rPr>
          <w:rStyle w:val="Questionnumber"/>
        </w:rPr>
        <w:t>5</w:t>
      </w:r>
      <w:r>
        <w:tab/>
      </w:r>
    </w:p>
    <w:p w:rsidR="00FD43FD" w:rsidRPr="000C4F39" w:rsidRDefault="00FD43FD" w:rsidP="00741FC8">
      <w:pPr>
        <w:pStyle w:val="equations"/>
      </w:pPr>
      <w:r w:rsidRPr="001E2F5E">
        <w:object w:dxaOrig="3360" w:dyaOrig="3720">
          <v:shape id="_x0000_i1212" type="#_x0000_t75" style="width:168.3pt;height:184.75pt" o:ole="">
            <v:imagedata r:id="rId380" o:title=""/>
          </v:shape>
          <o:OLEObject Type="Embed" ProgID="Equation.DSMT4" ShapeID="_x0000_i1212" DrawAspect="Content" ObjectID="_1359265004" r:id="rId381"/>
        </w:object>
      </w:r>
    </w:p>
    <w:p w:rsidR="00FD43FD" w:rsidRDefault="00DF0B2E" w:rsidP="00DF0B2E">
      <w:pPr>
        <w:pStyle w:val="Questiontexta"/>
      </w:pPr>
      <w:r>
        <w:t xml:space="preserve"> </w:t>
      </w:r>
      <w:r w:rsidR="00FD43FD">
        <w:t>Note that the values 50, 1, 3 and 100 are exact numbers.</w:t>
      </w:r>
    </w:p>
    <w:p w:rsidR="00FD43FD" w:rsidRPr="001E2F5E" w:rsidRDefault="00FD43FD" w:rsidP="00FD43FD">
      <w:pPr>
        <w:pStyle w:val="Questiontext"/>
        <w:rPr>
          <w:rStyle w:val="Questionnumber"/>
        </w:rPr>
      </w:pPr>
      <w:r w:rsidRPr="001E2F5E">
        <w:rPr>
          <w:rStyle w:val="Questionnumber"/>
        </w:rPr>
        <w:t>6</w:t>
      </w:r>
      <w:r w:rsidRPr="001E2F5E">
        <w:rPr>
          <w:rStyle w:val="Questionnumber"/>
        </w:rPr>
        <w:tab/>
      </w:r>
    </w:p>
    <w:p w:rsidR="00FD43FD" w:rsidRPr="00741FC8" w:rsidRDefault="00FD43FD" w:rsidP="00741FC8">
      <w:pPr>
        <w:pStyle w:val="equations"/>
      </w:pPr>
      <w:r w:rsidRPr="001E2F5E">
        <w:object w:dxaOrig="4720" w:dyaOrig="1700">
          <v:shape id="_x0000_i1213" type="#_x0000_t75" style="width:235.95pt;height:85pt" o:ole="">
            <v:imagedata r:id="rId382" o:title=""/>
          </v:shape>
          <o:OLEObject Type="Embed" ProgID="Equation.DSMT4" ShapeID="_x0000_i1213" DrawAspect="Content" ObjectID="_1359265005" r:id="rId383"/>
        </w:object>
      </w:r>
    </w:p>
    <w:p w:rsidR="00FD43FD" w:rsidRDefault="00FD43FD" w:rsidP="00FD43FD">
      <w:pPr>
        <w:pStyle w:val="Questiontext"/>
      </w:pPr>
      <w:r w:rsidRPr="001E2F5E">
        <w:rPr>
          <w:rStyle w:val="Questionnumber"/>
        </w:rPr>
        <w:t>7</w:t>
      </w:r>
      <w:r>
        <w:tab/>
      </w:r>
    </w:p>
    <w:p w:rsidR="00FD43FD" w:rsidRPr="00741FC8" w:rsidRDefault="00FD43FD" w:rsidP="00741FC8">
      <w:pPr>
        <w:pStyle w:val="equations"/>
      </w:pPr>
      <w:r w:rsidRPr="001E2F5E">
        <w:object w:dxaOrig="8480" w:dyaOrig="1359">
          <v:shape id="_x0000_i1214" type="#_x0000_t75" style="width:419.85pt;height:66.8pt" o:ole="">
            <v:imagedata r:id="rId384" o:title=""/>
          </v:shape>
          <o:OLEObject Type="Embed" ProgID="Equation.DSMT4" ShapeID="_x0000_i1214" DrawAspect="Content" ObjectID="_1359265006" r:id="rId385"/>
        </w:object>
      </w:r>
    </w:p>
    <w:p w:rsidR="00FD43FD" w:rsidRPr="001E2F5E" w:rsidRDefault="00FD43FD" w:rsidP="00FD43FD">
      <w:pPr>
        <w:pStyle w:val="Questiontext"/>
        <w:rPr>
          <w:rStyle w:val="Questionnumber"/>
        </w:rPr>
      </w:pPr>
      <w:r w:rsidRPr="001E2F5E">
        <w:rPr>
          <w:rStyle w:val="Questionnumber"/>
        </w:rPr>
        <w:t>8</w:t>
      </w:r>
      <w:r w:rsidRPr="001E2F5E">
        <w:rPr>
          <w:rStyle w:val="Questionnumber"/>
        </w:rPr>
        <w:tab/>
      </w:r>
    </w:p>
    <w:p w:rsidR="00FD43FD" w:rsidRPr="00741FC8" w:rsidRDefault="00FD43FD" w:rsidP="00741FC8">
      <w:pPr>
        <w:pStyle w:val="equations"/>
      </w:pPr>
      <w:r w:rsidRPr="001E2F5E">
        <w:object w:dxaOrig="6900" w:dyaOrig="999">
          <v:shape id="_x0000_i1215" type="#_x0000_t75" style="width:344.4pt;height:49.45pt" o:ole="">
            <v:imagedata r:id="rId386" o:title=""/>
          </v:shape>
          <o:OLEObject Type="Embed" ProgID="Equation.DSMT4" ShapeID="_x0000_i1215" DrawAspect="Content" ObjectID="_1359265007" r:id="rId387"/>
        </w:object>
      </w:r>
    </w:p>
    <w:p w:rsidR="00FD43FD" w:rsidRDefault="00FD43FD" w:rsidP="00FD43FD">
      <w:pPr>
        <w:pStyle w:val="Questiontext"/>
      </w:pPr>
      <w:r w:rsidRPr="001E2F5E">
        <w:rPr>
          <w:rStyle w:val="Questionnumber"/>
        </w:rPr>
        <w:t>9</w:t>
      </w:r>
      <w:r>
        <w:tab/>
        <w:t>Answers depend on your experimental data</w:t>
      </w:r>
      <w:r w:rsidR="00C958F2">
        <w:t>.</w:t>
      </w:r>
    </w:p>
    <w:p w:rsidR="00FD43FD" w:rsidRPr="00510D91" w:rsidRDefault="00FD43FD" w:rsidP="00FD43FD">
      <w:pPr>
        <w:pStyle w:val="Questiontext"/>
      </w:pPr>
      <w:r w:rsidRPr="001E2F5E">
        <w:rPr>
          <w:rStyle w:val="Questionnumber"/>
        </w:rPr>
        <w:t>10</w:t>
      </w:r>
      <w:r>
        <w:tab/>
        <w:t>Answers depend on your experimental data</w:t>
      </w:r>
      <w:r w:rsidR="00C958F2">
        <w:t>.</w:t>
      </w:r>
    </w:p>
    <w:p w:rsidR="00FD43FD" w:rsidRPr="00830ABC" w:rsidRDefault="001A160A" w:rsidP="00FD43FD">
      <w:pPr>
        <w:pStyle w:val="PAhead"/>
      </w:pPr>
      <w:bookmarkStart w:id="35" w:name="_Toc240172909"/>
      <w:r>
        <w:lastRenderedPageBreak/>
        <w:t>8</w:t>
      </w:r>
      <w:r w:rsidR="00FD43FD">
        <w:t xml:space="preserve">.3 </w:t>
      </w:r>
      <w:r w:rsidR="00FD43FD" w:rsidRPr="00830ABC">
        <w:t>Graphical analysis of data</w:t>
      </w:r>
      <w:bookmarkEnd w:id="35"/>
    </w:p>
    <w:p w:rsidR="00FD43FD" w:rsidRPr="008B06C9" w:rsidRDefault="00FD43FD" w:rsidP="00FD43FD">
      <w:pPr>
        <w:spacing w:line="360" w:lineRule="auto"/>
        <w:rPr>
          <w:rStyle w:val="Questionnumber"/>
        </w:rPr>
      </w:pPr>
      <w:r w:rsidRPr="008B06C9">
        <w:rPr>
          <w:rStyle w:val="Questionnumber"/>
        </w:rPr>
        <w:t>1</w:t>
      </w:r>
      <w:r w:rsidRPr="008B06C9">
        <w:rPr>
          <w:rStyle w:val="Questionnumber"/>
        </w:rPr>
        <w:tab/>
      </w:r>
    </w:p>
    <w:p w:rsidR="00FD43FD" w:rsidRDefault="00583FB3" w:rsidP="00DF0B2E">
      <w:pPr>
        <w:pStyle w:val="equations"/>
      </w:pPr>
      <w:r>
        <w:rPr>
          <w:noProof/>
          <w:lang w:eastAsia="en-AU"/>
        </w:rPr>
        <w:drawing>
          <wp:inline distT="0" distB="0" distL="0" distR="0">
            <wp:extent cx="5943600" cy="2868930"/>
            <wp:effectExtent l="0" t="0" r="0" b="7620"/>
            <wp:docPr id="192" name="Chart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rsidR="00FD43FD" w:rsidRDefault="00DF0B2E" w:rsidP="00FD43FD">
      <w:pPr>
        <w:pStyle w:val="Questiontext"/>
      </w:pPr>
      <w:r>
        <w:t xml:space="preserve"> </w:t>
      </w:r>
      <w:r>
        <w:tab/>
        <w:t>There seem</w:t>
      </w:r>
      <w:r w:rsidR="00FD43FD">
        <w:t xml:space="preserve"> to be some data points that should be excluded.</w:t>
      </w:r>
    </w:p>
    <w:p w:rsidR="00FD43FD" w:rsidRPr="001E2F5E" w:rsidRDefault="00FD43FD" w:rsidP="00FD43FD">
      <w:pPr>
        <w:pStyle w:val="Questiontext"/>
        <w:rPr>
          <w:rStyle w:val="Questionnumber"/>
        </w:rPr>
      </w:pPr>
      <w:r w:rsidRPr="001E2F5E">
        <w:rPr>
          <w:rStyle w:val="Questionnumber"/>
        </w:rPr>
        <w:t>2</w:t>
      </w:r>
      <w:r w:rsidRPr="001E2F5E">
        <w:rPr>
          <w:rStyle w:val="Questionnumber"/>
        </w:rPr>
        <w:tab/>
      </w:r>
    </w:p>
    <w:p w:rsidR="00FD43FD" w:rsidRDefault="00FD43FD" w:rsidP="00741FC8">
      <w:pPr>
        <w:pStyle w:val="equations"/>
      </w:pPr>
      <w:r w:rsidRPr="00584650">
        <w:object w:dxaOrig="1219" w:dyaOrig="1040">
          <v:shape id="_x0000_i1217" type="#_x0000_t75" style="width:60.7pt;height:52.9pt" o:ole="">
            <v:imagedata r:id="rId389" o:title=""/>
          </v:shape>
          <o:OLEObject Type="Embed" ProgID="Equation.3" ShapeID="_x0000_i1217" DrawAspect="Content" ObjectID="_1359265008" r:id="rId390"/>
        </w:object>
      </w:r>
    </w:p>
    <w:p w:rsidR="00FD43FD" w:rsidRDefault="00FD43FD" w:rsidP="00FD43FD">
      <w:pPr>
        <w:pStyle w:val="Questiontext"/>
      </w:pPr>
      <w:r>
        <w:t xml:space="preserve"> </w:t>
      </w:r>
      <w:r>
        <w:tab/>
        <w:t xml:space="preserve">Therefore they should plot </w:t>
      </w:r>
      <w:r w:rsidRPr="006C15DD">
        <w:rPr>
          <w:b/>
          <w:i/>
        </w:rPr>
        <w:t>F</w:t>
      </w:r>
      <w:r>
        <w:t xml:space="preserve"> against </w:t>
      </w:r>
      <w:r w:rsidRPr="006C15DD">
        <w:rPr>
          <w:position w:val="-8"/>
        </w:rPr>
        <w:object w:dxaOrig="360" w:dyaOrig="340">
          <v:shape id="_x0000_i1218" type="#_x0000_t75" style="width:18.2pt;height:17.35pt" o:ole="">
            <v:imagedata r:id="rId391" o:title=""/>
          </v:shape>
          <o:OLEObject Type="Embed" ProgID="Equation.3" ShapeID="_x0000_i1218" DrawAspect="Content" ObjectID="_1359265009" r:id="rId392"/>
        </w:object>
      </w:r>
    </w:p>
    <w:p w:rsidR="00FD43FD" w:rsidRPr="00830ABC" w:rsidRDefault="00FD43FD" w:rsidP="00FD43FD">
      <w:pPr>
        <w:pStyle w:val="Questiontext"/>
      </w:pPr>
      <w:r w:rsidRPr="001E2F5E">
        <w:rPr>
          <w:rStyle w:val="Questionnumber"/>
        </w:rPr>
        <w:t>3</w:t>
      </w:r>
      <w:r w:rsidRPr="00830ABC">
        <w:tab/>
      </w:r>
    </w:p>
    <w:tbl>
      <w:tblPr>
        <w:tblW w:w="0" w:type="auto"/>
        <w:tblInd w:w="1384" w:type="dxa"/>
        <w:tblLook w:val="0000" w:firstRow="0" w:lastRow="0" w:firstColumn="0" w:lastColumn="0" w:noHBand="0" w:noVBand="0"/>
      </w:tblPr>
      <w:tblGrid>
        <w:gridCol w:w="2061"/>
        <w:gridCol w:w="3331"/>
      </w:tblGrid>
      <w:tr w:rsidR="00FD43FD" w:rsidRPr="00417910" w:rsidTr="00FE4B11">
        <w:trPr>
          <w:trHeight w:val="400"/>
        </w:trPr>
        <w:tc>
          <w:tcPr>
            <w:tcW w:w="0" w:type="auto"/>
            <w:tcBorders>
              <w:top w:val="single" w:sz="4" w:space="0" w:color="000000"/>
              <w:bottom w:val="single" w:sz="4" w:space="0" w:color="000000"/>
            </w:tcBorders>
            <w:tcMar>
              <w:top w:w="0" w:type="dxa"/>
              <w:left w:w="108" w:type="dxa"/>
              <w:bottom w:w="0" w:type="dxa"/>
              <w:right w:w="108" w:type="dxa"/>
            </w:tcMar>
            <w:vAlign w:val="center"/>
          </w:tcPr>
          <w:p w:rsidR="00FD43FD" w:rsidRPr="00E60900" w:rsidRDefault="00FD43FD" w:rsidP="00E60900">
            <w:pPr>
              <w:rPr>
                <w:rStyle w:val="tablecolhead"/>
              </w:rPr>
            </w:pPr>
            <w:r w:rsidRPr="00E60900">
              <w:rPr>
                <w:rStyle w:val="tablecolhead"/>
              </w:rPr>
              <w:t>Applied force (</w:t>
            </w:r>
            <w:r w:rsidRPr="00E60900">
              <w:rPr>
                <w:rStyle w:val="Pitalicasis"/>
              </w:rPr>
              <w:t>F</w:t>
            </w:r>
            <w:r w:rsidRPr="00E60900">
              <w:rPr>
                <w:rStyle w:val="tablecolhead"/>
              </w:rPr>
              <w:t>) (N)</w:t>
            </w:r>
          </w:p>
        </w:tc>
        <w:tc>
          <w:tcPr>
            <w:tcW w:w="3331" w:type="dxa"/>
            <w:tcBorders>
              <w:top w:val="single" w:sz="4" w:space="0" w:color="000000"/>
              <w:bottom w:val="single" w:sz="4" w:space="0" w:color="000000"/>
            </w:tcBorders>
            <w:tcMar>
              <w:top w:w="0" w:type="dxa"/>
              <w:left w:w="108" w:type="dxa"/>
              <w:bottom w:w="0" w:type="dxa"/>
              <w:right w:w="108" w:type="dxa"/>
            </w:tcMar>
            <w:vAlign w:val="center"/>
          </w:tcPr>
          <w:p w:rsidR="00FD43FD" w:rsidRPr="00E60900" w:rsidRDefault="00FD43FD" w:rsidP="00E60900">
            <w:pPr>
              <w:rPr>
                <w:rStyle w:val="tablecolhead"/>
              </w:rPr>
            </w:pPr>
            <w:r w:rsidRPr="00E60900">
              <w:rPr>
                <w:rStyle w:val="tablecolhead"/>
              </w:rPr>
              <w:t xml:space="preserve">Square root of length </w:t>
            </w:r>
            <w:r w:rsidR="00FE4B11" w:rsidRPr="00FE4B11">
              <w:rPr>
                <w:rStyle w:val="tablecolhead"/>
                <w:b w:val="0"/>
                <w:bCs w:val="0"/>
                <w:position w:val="-10"/>
              </w:rPr>
              <w:object w:dxaOrig="540" w:dyaOrig="380">
                <v:shape id="_x0000_i1219" type="#_x0000_t75" style="width:27.75pt;height:19.1pt" o:ole="">
                  <v:imagedata r:id="rId393" o:title=""/>
                </v:shape>
                <o:OLEObject Type="Embed" ProgID="Equation.3" ShapeID="_x0000_i1219" DrawAspect="Content" ObjectID="_1359265010" r:id="rId394"/>
              </w:object>
            </w:r>
            <w:r w:rsidR="00FE4B11" w:rsidRPr="00FE4B11">
              <w:rPr>
                <w:rStyle w:val="tablecolhead"/>
                <w:b w:val="0"/>
                <w:bCs w:val="0"/>
                <w:position w:val="-10"/>
              </w:rPr>
              <w:object w:dxaOrig="520" w:dyaOrig="400">
                <v:shape id="_x0000_i1220" type="#_x0000_t75" style="width:26pt;height:19.95pt" o:ole="">
                  <v:imagedata r:id="rId395" o:title=""/>
                </v:shape>
                <o:OLEObject Type="Embed" ProgID="Equation.3" ShapeID="_x0000_i1220" DrawAspect="Content" ObjectID="_1359265011" r:id="rId396"/>
              </w:object>
            </w:r>
          </w:p>
        </w:tc>
      </w:tr>
      <w:tr w:rsidR="00FD43FD" w:rsidTr="00FE4B11">
        <w:trPr>
          <w:trHeight w:val="283"/>
        </w:trPr>
        <w:tc>
          <w:tcPr>
            <w:tcW w:w="0" w:type="auto"/>
            <w:tcBorders>
              <w:top w:val="single" w:sz="4" w:space="0" w:color="000000"/>
            </w:tcBorders>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10.0</w:t>
            </w:r>
          </w:p>
        </w:tc>
        <w:tc>
          <w:tcPr>
            <w:tcW w:w="3331" w:type="dxa"/>
            <w:tcBorders>
              <w:top w:val="single" w:sz="4" w:space="0" w:color="000000"/>
            </w:tcBorders>
            <w:tcMar>
              <w:top w:w="0" w:type="dxa"/>
              <w:left w:w="108" w:type="dxa"/>
              <w:bottom w:w="0" w:type="dxa"/>
              <w:right w:w="108" w:type="dxa"/>
            </w:tcMar>
            <w:vAlign w:val="center"/>
          </w:tcPr>
          <w:p w:rsidR="00FD43FD" w:rsidRPr="00E414A3" w:rsidRDefault="00FD43FD" w:rsidP="00417910">
            <w:pPr>
              <w:pStyle w:val="tabletext"/>
              <w:jc w:val="center"/>
            </w:pPr>
            <w:r w:rsidRPr="00E414A3">
              <w:t>0.056</w:t>
            </w:r>
          </w:p>
        </w:tc>
      </w:tr>
      <w:tr w:rsidR="00FD43FD" w:rsidTr="00FE4B11">
        <w:trPr>
          <w:trHeight w:val="283"/>
        </w:trPr>
        <w:tc>
          <w:tcPr>
            <w:tcW w:w="0" w:type="auto"/>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20.0</w:t>
            </w:r>
          </w:p>
        </w:tc>
        <w:tc>
          <w:tcPr>
            <w:tcW w:w="3331" w:type="dxa"/>
            <w:tcMar>
              <w:top w:w="0" w:type="dxa"/>
              <w:left w:w="108" w:type="dxa"/>
              <w:bottom w:w="0" w:type="dxa"/>
              <w:right w:w="108" w:type="dxa"/>
            </w:tcMar>
            <w:vAlign w:val="center"/>
          </w:tcPr>
          <w:p w:rsidR="00FD43FD" w:rsidRPr="00E414A3" w:rsidRDefault="00FD43FD" w:rsidP="00417910">
            <w:pPr>
              <w:pStyle w:val="tabletext"/>
              <w:jc w:val="center"/>
            </w:pPr>
            <w:r w:rsidRPr="00E414A3">
              <w:t>0.119</w:t>
            </w:r>
          </w:p>
        </w:tc>
      </w:tr>
      <w:tr w:rsidR="00FD43FD" w:rsidTr="00FE4B11">
        <w:trPr>
          <w:trHeight w:val="283"/>
        </w:trPr>
        <w:tc>
          <w:tcPr>
            <w:tcW w:w="0" w:type="auto"/>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30.0</w:t>
            </w:r>
          </w:p>
        </w:tc>
        <w:tc>
          <w:tcPr>
            <w:tcW w:w="3331" w:type="dxa"/>
            <w:tcMar>
              <w:top w:w="0" w:type="dxa"/>
              <w:left w:w="108" w:type="dxa"/>
              <w:bottom w:w="0" w:type="dxa"/>
              <w:right w:w="108" w:type="dxa"/>
            </w:tcMar>
            <w:vAlign w:val="center"/>
          </w:tcPr>
          <w:p w:rsidR="00FD43FD" w:rsidRPr="00E414A3" w:rsidRDefault="00FD43FD" w:rsidP="00417910">
            <w:pPr>
              <w:pStyle w:val="tabletext"/>
              <w:jc w:val="center"/>
            </w:pPr>
            <w:r w:rsidRPr="00E414A3">
              <w:t>0.158</w:t>
            </w:r>
          </w:p>
        </w:tc>
      </w:tr>
      <w:tr w:rsidR="00FD43FD" w:rsidTr="00FE4B11">
        <w:trPr>
          <w:trHeight w:val="283"/>
        </w:trPr>
        <w:tc>
          <w:tcPr>
            <w:tcW w:w="0" w:type="auto"/>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40.0</w:t>
            </w:r>
          </w:p>
        </w:tc>
        <w:tc>
          <w:tcPr>
            <w:tcW w:w="3331" w:type="dxa"/>
            <w:tcMar>
              <w:top w:w="0" w:type="dxa"/>
              <w:left w:w="108" w:type="dxa"/>
              <w:bottom w:w="0" w:type="dxa"/>
              <w:right w:w="108" w:type="dxa"/>
            </w:tcMar>
            <w:vAlign w:val="center"/>
          </w:tcPr>
          <w:p w:rsidR="00FD43FD" w:rsidRPr="00E414A3" w:rsidRDefault="00FD43FD" w:rsidP="00417910">
            <w:pPr>
              <w:pStyle w:val="tabletext"/>
              <w:jc w:val="center"/>
            </w:pPr>
            <w:r w:rsidRPr="00E414A3">
              <w:t>0.263</w:t>
            </w:r>
          </w:p>
        </w:tc>
      </w:tr>
      <w:tr w:rsidR="00FD43FD" w:rsidTr="00FE4B11">
        <w:trPr>
          <w:trHeight w:val="283"/>
        </w:trPr>
        <w:tc>
          <w:tcPr>
            <w:tcW w:w="0" w:type="auto"/>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50.0</w:t>
            </w:r>
          </w:p>
        </w:tc>
        <w:tc>
          <w:tcPr>
            <w:tcW w:w="3331" w:type="dxa"/>
            <w:tcMar>
              <w:top w:w="0" w:type="dxa"/>
              <w:left w:w="108" w:type="dxa"/>
              <w:bottom w:w="0" w:type="dxa"/>
              <w:right w:w="108" w:type="dxa"/>
            </w:tcMar>
            <w:vAlign w:val="center"/>
          </w:tcPr>
          <w:p w:rsidR="00FD43FD" w:rsidRPr="00E414A3" w:rsidRDefault="00FD43FD" w:rsidP="00417910">
            <w:pPr>
              <w:pStyle w:val="tabletext"/>
              <w:jc w:val="center"/>
            </w:pPr>
            <w:r w:rsidRPr="00E414A3">
              <w:t>0.291</w:t>
            </w:r>
          </w:p>
        </w:tc>
      </w:tr>
      <w:tr w:rsidR="00FD43FD" w:rsidTr="00FE4B11">
        <w:trPr>
          <w:trHeight w:val="283"/>
        </w:trPr>
        <w:tc>
          <w:tcPr>
            <w:tcW w:w="0" w:type="auto"/>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60.0</w:t>
            </w:r>
          </w:p>
        </w:tc>
        <w:tc>
          <w:tcPr>
            <w:tcW w:w="3331" w:type="dxa"/>
            <w:tcMar>
              <w:top w:w="0" w:type="dxa"/>
              <w:left w:w="108" w:type="dxa"/>
              <w:bottom w:w="0" w:type="dxa"/>
              <w:right w:w="108" w:type="dxa"/>
            </w:tcMar>
            <w:vAlign w:val="center"/>
          </w:tcPr>
          <w:p w:rsidR="00FD43FD" w:rsidRPr="00E414A3" w:rsidRDefault="00FD43FD" w:rsidP="00417910">
            <w:pPr>
              <w:pStyle w:val="tabletext"/>
              <w:jc w:val="center"/>
            </w:pPr>
            <w:r w:rsidRPr="00E414A3">
              <w:t>0.350</w:t>
            </w:r>
          </w:p>
        </w:tc>
      </w:tr>
      <w:tr w:rsidR="00FD43FD" w:rsidTr="00FE4B11">
        <w:trPr>
          <w:trHeight w:val="283"/>
        </w:trPr>
        <w:tc>
          <w:tcPr>
            <w:tcW w:w="0" w:type="auto"/>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70.0</w:t>
            </w:r>
          </w:p>
        </w:tc>
        <w:tc>
          <w:tcPr>
            <w:tcW w:w="3331" w:type="dxa"/>
            <w:tcMar>
              <w:top w:w="0" w:type="dxa"/>
              <w:left w:w="108" w:type="dxa"/>
              <w:bottom w:w="0" w:type="dxa"/>
              <w:right w:w="108" w:type="dxa"/>
            </w:tcMar>
            <w:vAlign w:val="center"/>
          </w:tcPr>
          <w:p w:rsidR="00FD43FD" w:rsidRPr="00E414A3" w:rsidRDefault="00FD43FD" w:rsidP="00417910">
            <w:pPr>
              <w:pStyle w:val="tabletext"/>
              <w:jc w:val="center"/>
            </w:pPr>
            <w:r w:rsidRPr="00E414A3">
              <w:t>0.408</w:t>
            </w:r>
          </w:p>
        </w:tc>
      </w:tr>
      <w:tr w:rsidR="00FD43FD" w:rsidTr="00FE4B11">
        <w:trPr>
          <w:trHeight w:val="283"/>
        </w:trPr>
        <w:tc>
          <w:tcPr>
            <w:tcW w:w="0" w:type="auto"/>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80.0</w:t>
            </w:r>
          </w:p>
        </w:tc>
        <w:tc>
          <w:tcPr>
            <w:tcW w:w="3331" w:type="dxa"/>
            <w:tcMar>
              <w:top w:w="0" w:type="dxa"/>
              <w:left w:w="108" w:type="dxa"/>
              <w:bottom w:w="0" w:type="dxa"/>
              <w:right w:w="108" w:type="dxa"/>
            </w:tcMar>
            <w:vAlign w:val="center"/>
          </w:tcPr>
          <w:p w:rsidR="00FD43FD" w:rsidRPr="00E414A3" w:rsidRDefault="00FD43FD" w:rsidP="00417910">
            <w:pPr>
              <w:pStyle w:val="tabletext"/>
              <w:jc w:val="center"/>
            </w:pPr>
            <w:r w:rsidRPr="00E414A3">
              <w:t>0.467</w:t>
            </w:r>
          </w:p>
        </w:tc>
      </w:tr>
      <w:tr w:rsidR="00FD43FD" w:rsidTr="00FE4B11">
        <w:trPr>
          <w:trHeight w:val="283"/>
        </w:trPr>
        <w:tc>
          <w:tcPr>
            <w:tcW w:w="0" w:type="auto"/>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90.0</w:t>
            </w:r>
          </w:p>
        </w:tc>
        <w:tc>
          <w:tcPr>
            <w:tcW w:w="3331" w:type="dxa"/>
            <w:tcMar>
              <w:top w:w="0" w:type="dxa"/>
              <w:left w:w="108" w:type="dxa"/>
              <w:bottom w:w="0" w:type="dxa"/>
              <w:right w:w="108" w:type="dxa"/>
            </w:tcMar>
            <w:vAlign w:val="center"/>
          </w:tcPr>
          <w:p w:rsidR="00FD43FD" w:rsidRPr="00E414A3" w:rsidRDefault="00FD43FD" w:rsidP="00417910">
            <w:pPr>
              <w:pStyle w:val="tabletext"/>
              <w:jc w:val="center"/>
            </w:pPr>
            <w:r w:rsidRPr="00E414A3">
              <w:t>0.526</w:t>
            </w:r>
          </w:p>
        </w:tc>
      </w:tr>
      <w:tr w:rsidR="00FD43FD" w:rsidTr="00FE4B11">
        <w:trPr>
          <w:trHeight w:val="283"/>
        </w:trPr>
        <w:tc>
          <w:tcPr>
            <w:tcW w:w="0" w:type="auto"/>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100.0</w:t>
            </w:r>
          </w:p>
        </w:tc>
        <w:tc>
          <w:tcPr>
            <w:tcW w:w="3331" w:type="dxa"/>
            <w:tcMar>
              <w:top w:w="0" w:type="dxa"/>
              <w:left w:w="108" w:type="dxa"/>
              <w:bottom w:w="0" w:type="dxa"/>
              <w:right w:w="108" w:type="dxa"/>
            </w:tcMar>
            <w:vAlign w:val="center"/>
          </w:tcPr>
          <w:p w:rsidR="00FD43FD" w:rsidRPr="00E414A3" w:rsidRDefault="00FD43FD" w:rsidP="00417910">
            <w:pPr>
              <w:pStyle w:val="tabletext"/>
              <w:jc w:val="center"/>
            </w:pPr>
            <w:r w:rsidRPr="00E414A3">
              <w:t>0.584</w:t>
            </w:r>
          </w:p>
        </w:tc>
      </w:tr>
      <w:tr w:rsidR="00FD43FD" w:rsidTr="00FE4B11">
        <w:trPr>
          <w:trHeight w:val="283"/>
        </w:trPr>
        <w:tc>
          <w:tcPr>
            <w:tcW w:w="0" w:type="auto"/>
            <w:tcBorders>
              <w:bottom w:val="single" w:sz="4" w:space="0" w:color="000000"/>
            </w:tcBorders>
            <w:tcMar>
              <w:top w:w="0" w:type="dxa"/>
              <w:left w:w="108" w:type="dxa"/>
              <w:bottom w:w="0" w:type="dxa"/>
              <w:right w:w="108" w:type="dxa"/>
            </w:tcMar>
            <w:vAlign w:val="center"/>
          </w:tcPr>
          <w:p w:rsidR="00FD43FD" w:rsidRPr="0052240B" w:rsidRDefault="00FD43FD" w:rsidP="00E60900">
            <w:pPr>
              <w:pStyle w:val="tabletext"/>
              <w:jc w:val="center"/>
              <w:rPr>
                <w:sz w:val="20"/>
                <w:szCs w:val="20"/>
              </w:rPr>
            </w:pPr>
            <w:r w:rsidRPr="0052240B">
              <w:rPr>
                <w:sz w:val="20"/>
                <w:szCs w:val="20"/>
              </w:rPr>
              <w:t>110.0</w:t>
            </w:r>
          </w:p>
        </w:tc>
        <w:tc>
          <w:tcPr>
            <w:tcW w:w="3331" w:type="dxa"/>
            <w:tcBorders>
              <w:bottom w:val="single" w:sz="4" w:space="0" w:color="000000"/>
            </w:tcBorders>
            <w:tcMar>
              <w:top w:w="0" w:type="dxa"/>
              <w:left w:w="108" w:type="dxa"/>
              <w:bottom w:w="0" w:type="dxa"/>
              <w:right w:w="108" w:type="dxa"/>
            </w:tcMar>
            <w:vAlign w:val="center"/>
          </w:tcPr>
          <w:p w:rsidR="00FD43FD" w:rsidRPr="00E414A3" w:rsidRDefault="00FD43FD" w:rsidP="00417910">
            <w:pPr>
              <w:pStyle w:val="tabletext"/>
              <w:jc w:val="center"/>
            </w:pPr>
            <w:r w:rsidRPr="00E414A3">
              <w:t>0.643</w:t>
            </w:r>
          </w:p>
        </w:tc>
      </w:tr>
    </w:tbl>
    <w:p w:rsidR="00FD43FD" w:rsidRDefault="00FD43FD" w:rsidP="00FD43FD"/>
    <w:p w:rsidR="00FD43FD" w:rsidRDefault="00741FC8" w:rsidP="00FD43FD">
      <w:pPr>
        <w:pStyle w:val="Questiontext"/>
        <w:rPr>
          <w:rStyle w:val="Questionnumber"/>
        </w:rPr>
      </w:pPr>
      <w:r>
        <w:rPr>
          <w:rStyle w:val="Questionnumber"/>
        </w:rPr>
        <w:br w:type="page"/>
      </w:r>
      <w:r w:rsidR="00FD43FD" w:rsidRPr="001E2F5E">
        <w:rPr>
          <w:rStyle w:val="Questionnumber"/>
        </w:rPr>
        <w:lastRenderedPageBreak/>
        <w:t>4</w:t>
      </w:r>
      <w:r w:rsidR="00FD43FD" w:rsidRPr="001E2F5E">
        <w:rPr>
          <w:rStyle w:val="Questionnumber"/>
        </w:rPr>
        <w:tab/>
      </w:r>
    </w:p>
    <w:p w:rsidR="00E8545E" w:rsidRDefault="00583FB3" w:rsidP="00FD43FD">
      <w:pPr>
        <w:pStyle w:val="Questiontext"/>
        <w:rPr>
          <w:rStyle w:val="Questionnumber"/>
        </w:rPr>
      </w:pPr>
      <w:r>
        <w:rPr>
          <w:b/>
          <w:bCs/>
          <w:noProof/>
          <w:color w:val="800000"/>
          <w:lang w:eastAsia="en-AU"/>
        </w:rPr>
        <mc:AlternateContent>
          <mc:Choice Requires="wpg">
            <w:drawing>
              <wp:anchor distT="0" distB="0" distL="114300" distR="114300" simplePos="0" relativeHeight="251664384" behindDoc="0" locked="0" layoutInCell="1" allowOverlap="1">
                <wp:simplePos x="0" y="0"/>
                <wp:positionH relativeFrom="column">
                  <wp:posOffset>80010</wp:posOffset>
                </wp:positionH>
                <wp:positionV relativeFrom="paragraph">
                  <wp:posOffset>109855</wp:posOffset>
                </wp:positionV>
                <wp:extent cx="5963920" cy="2888615"/>
                <wp:effectExtent l="3810" t="0" r="0" b="1905"/>
                <wp:wrapNone/>
                <wp:docPr id="1"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3920" cy="2888615"/>
                          <a:chOff x="1248" y="3293"/>
                          <a:chExt cx="9392" cy="4549"/>
                        </a:xfrm>
                      </wpg:grpSpPr>
                      <pic:pic xmlns:pic="http://schemas.openxmlformats.org/drawingml/2006/picture">
                        <pic:nvPicPr>
                          <pic:cNvPr id="2" name="Chart 3"/>
                          <pic:cNvPicPr>
                            <a:picLocks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1248" y="3293"/>
                            <a:ext cx="9392" cy="4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592"/>
                        <wps:cNvSpPr txBox="1">
                          <a:spLocks noChangeArrowheads="1"/>
                        </wps:cNvSpPr>
                        <wps:spPr bwMode="auto">
                          <a:xfrm>
                            <a:off x="2141" y="3354"/>
                            <a:ext cx="7618" cy="5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545E" w:rsidRPr="00E8545E" w:rsidRDefault="00E8545E" w:rsidP="00E8545E">
                              <w:pPr>
                                <w:jc w:val="center"/>
                                <w:rPr>
                                  <w:rFonts w:ascii="Arial" w:hAnsi="Arial" w:cs="Arial"/>
                                  <w:b/>
                                  <w:sz w:val="24"/>
                                </w:rPr>
                              </w:pPr>
                              <w:r w:rsidRPr="00E8545E">
                                <w:rPr>
                                  <w:rFonts w:ascii="Arial" w:hAnsi="Arial" w:cs="Arial"/>
                                  <w:b/>
                                  <w:sz w:val="24"/>
                                </w:rPr>
                                <w:t>Applied force (</w:t>
                              </w:r>
                              <w:r w:rsidRPr="00E8545E">
                                <w:rPr>
                                  <w:rFonts w:ascii="Arial" w:hAnsi="Arial" w:cs="Arial"/>
                                  <w:b/>
                                  <w:i/>
                                  <w:sz w:val="24"/>
                                </w:rPr>
                                <w:t>F</w:t>
                              </w:r>
                              <w:r w:rsidRPr="00E8545E">
                                <w:rPr>
                                  <w:rFonts w:ascii="Arial" w:hAnsi="Arial" w:cs="Arial"/>
                                  <w:b/>
                                  <w:sz w:val="24"/>
                                </w:rPr>
                                <w:t>) vs square root of length (</w:t>
                              </w:r>
                              <w:r w:rsidRPr="00E8545E">
                                <w:rPr>
                                  <w:rFonts w:ascii="Arial" w:hAnsi="Arial" w:cs="Arial"/>
                                  <w:b/>
                                  <w:sz w:val="24"/>
                                </w:rPr>
                                <w:sym w:font="Symbol" w:char="F0D6"/>
                              </w:r>
                              <w:r w:rsidRPr="00E8545E">
                                <w:rPr>
                                  <w:rFonts w:ascii="Arial" w:hAnsi="Arial" w:cs="Arial"/>
                                  <w:b/>
                                  <w:i/>
                                  <w:sz w:val="24"/>
                                </w:rPr>
                                <w:t>x</w:t>
                              </w:r>
                              <w:r w:rsidRPr="00E8545E">
                                <w:rPr>
                                  <w:rFonts w:ascii="Arial" w:hAnsi="Arial" w:cs="Arial"/>
                                  <w:b/>
                                  <w:sz w:val="2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5" o:spid="_x0000_s1211" style="position:absolute;left:0;text-align:left;margin-left:6.3pt;margin-top:8.65pt;width:469.6pt;height:227.45pt;z-index:251664384" coordorigin="1248,3293" coordsize="9392,45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">
                <v:shape id="Chart 3" o:spid="_x0000_s1212" type="#_x0000_t75" style="position:absolute;left:1248;top:3293;width:9392;height:45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1COzEAAAA2gAAAA8AAABkcnMvZG93bnJldi54bWxEj09rwkAUxO+FfoflCV6KbgyllNRVpKLE&#10;o3+q9vbIvmbTZN+G7Krpt3cLhR6HmfkNM533thFX6nzlWMFknIAgLpyuuFRw2K9GryB8QNbYOCYF&#10;P+RhPnt8mGKm3Y23dN2FUkQI+wwVmBDaTEpfGLLox64ljt6X6yyGKLtS6g5vEW4bmSbJi7RYcVww&#10;2NK7oaLeXayCuk3rdX4+fizN0/fllNebhJ8/lRoO+sUbiEB9+A//tXOtIIXfK/EGyN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81COzEAAAA2gAAAA8AAAAAAAAAAAAAAAAA&#10;nwIAAGRycy9kb3ducmV2LnhtbFBLBQYAAAAABAAEAPcAAACQAwAAAAA=&#10;">
                  <v:imagedata r:id="rId398" o:title=""/>
                  <o:lock v:ext="edit" aspectratio="f"/>
                </v:shape>
                <v:shape id="Text Box 592" o:spid="_x0000_s1213" type="#_x0000_t202" style="position:absolute;left:2141;top:3354;width:7618;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E8545E" w:rsidRPr="00E8545E" w:rsidRDefault="00E8545E" w:rsidP="00E8545E">
                        <w:pPr>
                          <w:jc w:val="center"/>
                          <w:rPr>
                            <w:rFonts w:ascii="Arial" w:hAnsi="Arial" w:cs="Arial"/>
                            <w:b/>
                            <w:sz w:val="24"/>
                          </w:rPr>
                        </w:pPr>
                        <w:r w:rsidRPr="00E8545E">
                          <w:rPr>
                            <w:rFonts w:ascii="Arial" w:hAnsi="Arial" w:cs="Arial"/>
                            <w:b/>
                            <w:sz w:val="24"/>
                          </w:rPr>
                          <w:t>Applied force (</w:t>
                        </w:r>
                        <w:r w:rsidRPr="00E8545E">
                          <w:rPr>
                            <w:rFonts w:ascii="Arial" w:hAnsi="Arial" w:cs="Arial"/>
                            <w:b/>
                            <w:i/>
                            <w:sz w:val="24"/>
                          </w:rPr>
                          <w:t>F</w:t>
                        </w:r>
                        <w:r w:rsidRPr="00E8545E">
                          <w:rPr>
                            <w:rFonts w:ascii="Arial" w:hAnsi="Arial" w:cs="Arial"/>
                            <w:b/>
                            <w:sz w:val="24"/>
                          </w:rPr>
                          <w:t>) vs square root of length (</w:t>
                        </w:r>
                        <w:r w:rsidRPr="00E8545E">
                          <w:rPr>
                            <w:rFonts w:ascii="Arial" w:hAnsi="Arial" w:cs="Arial"/>
                            <w:b/>
                            <w:sz w:val="24"/>
                          </w:rPr>
                          <w:sym w:font="Symbol" w:char="F0D6"/>
                        </w:r>
                        <w:r w:rsidRPr="00E8545E">
                          <w:rPr>
                            <w:rFonts w:ascii="Arial" w:hAnsi="Arial" w:cs="Arial"/>
                            <w:b/>
                            <w:i/>
                            <w:sz w:val="24"/>
                          </w:rPr>
                          <w:t>x</w:t>
                        </w:r>
                        <w:r w:rsidRPr="00E8545E">
                          <w:rPr>
                            <w:rFonts w:ascii="Arial" w:hAnsi="Arial" w:cs="Arial"/>
                            <w:b/>
                            <w:sz w:val="24"/>
                          </w:rPr>
                          <w:t>)</w:t>
                        </w:r>
                      </w:p>
                    </w:txbxContent>
                  </v:textbox>
                </v:shape>
              </v:group>
            </w:pict>
          </mc:Fallback>
        </mc:AlternateContent>
      </w:r>
    </w:p>
    <w:p w:rsidR="00E8545E" w:rsidRDefault="00E8545E" w:rsidP="00FD43FD">
      <w:pPr>
        <w:pStyle w:val="Questiontext"/>
        <w:rPr>
          <w:rStyle w:val="Questionnumber"/>
        </w:rPr>
      </w:pPr>
    </w:p>
    <w:p w:rsidR="00E8545E" w:rsidRDefault="00E8545E" w:rsidP="00FD43FD">
      <w:pPr>
        <w:pStyle w:val="Questiontext"/>
        <w:rPr>
          <w:rStyle w:val="Questionnumber"/>
        </w:rPr>
      </w:pPr>
    </w:p>
    <w:p w:rsidR="00E8545E" w:rsidRDefault="00E8545E" w:rsidP="00FD43FD">
      <w:pPr>
        <w:pStyle w:val="Questiontext"/>
        <w:rPr>
          <w:rStyle w:val="Questionnumber"/>
        </w:rPr>
      </w:pPr>
    </w:p>
    <w:p w:rsidR="00E8545E" w:rsidRPr="001E2F5E" w:rsidRDefault="00E8545E" w:rsidP="00FD43FD">
      <w:pPr>
        <w:pStyle w:val="Questiontext"/>
        <w:rPr>
          <w:rStyle w:val="Questionnumber"/>
        </w:rPr>
      </w:pPr>
    </w:p>
    <w:p w:rsidR="00FD43FD" w:rsidRDefault="00FD43FD" w:rsidP="00DF0B2E">
      <w:pPr>
        <w:pStyle w:val="equations"/>
      </w:pPr>
    </w:p>
    <w:p w:rsidR="00FD43FD" w:rsidRDefault="00FD43FD" w:rsidP="00FD43FD">
      <w:pPr>
        <w:pStyle w:val="Questiontext"/>
      </w:pPr>
      <w:r>
        <w:t xml:space="preserve"> </w:t>
      </w:r>
      <w:r>
        <w:tab/>
        <w:t>Note the datum excluded.</w:t>
      </w:r>
    </w:p>
    <w:p w:rsidR="00E8545E" w:rsidRDefault="00E8545E" w:rsidP="00FD43FD">
      <w:pPr>
        <w:pStyle w:val="Questiontext"/>
        <w:rPr>
          <w:rStyle w:val="Questionnumber"/>
        </w:rPr>
      </w:pPr>
    </w:p>
    <w:p w:rsidR="00E8545E" w:rsidRDefault="00E8545E" w:rsidP="00FD43FD">
      <w:pPr>
        <w:pStyle w:val="Questiontext"/>
        <w:rPr>
          <w:rStyle w:val="Questionnumber"/>
        </w:rPr>
      </w:pPr>
    </w:p>
    <w:p w:rsidR="00E8545E" w:rsidRDefault="00E8545E" w:rsidP="00FD43FD">
      <w:pPr>
        <w:pStyle w:val="Questiontext"/>
        <w:rPr>
          <w:rStyle w:val="Questionnumber"/>
        </w:rPr>
      </w:pPr>
    </w:p>
    <w:p w:rsidR="00E8545E" w:rsidRDefault="00E8545E" w:rsidP="00FD43FD">
      <w:pPr>
        <w:pStyle w:val="Questiontext"/>
        <w:rPr>
          <w:rStyle w:val="Questionnumber"/>
        </w:rPr>
      </w:pPr>
    </w:p>
    <w:p w:rsidR="00E8545E" w:rsidRDefault="00E8545E" w:rsidP="00FD43FD">
      <w:pPr>
        <w:pStyle w:val="Questiontext"/>
        <w:rPr>
          <w:rStyle w:val="Questionnumber"/>
        </w:rPr>
      </w:pPr>
    </w:p>
    <w:p w:rsidR="00E8545E" w:rsidRDefault="00E8545E" w:rsidP="00FD43FD">
      <w:pPr>
        <w:pStyle w:val="Questiontext"/>
        <w:rPr>
          <w:rStyle w:val="Questionnumber"/>
        </w:rPr>
      </w:pPr>
    </w:p>
    <w:p w:rsidR="00E8545E" w:rsidRDefault="00E8545E" w:rsidP="00FD43FD">
      <w:pPr>
        <w:pStyle w:val="Questiontext"/>
        <w:rPr>
          <w:rStyle w:val="Questionnumber"/>
        </w:rPr>
      </w:pPr>
    </w:p>
    <w:p w:rsidR="00E8545E" w:rsidRDefault="00E8545E" w:rsidP="00FD43FD">
      <w:pPr>
        <w:pStyle w:val="Questiontext"/>
        <w:rPr>
          <w:rStyle w:val="Questionnumber"/>
        </w:rPr>
      </w:pPr>
    </w:p>
    <w:p w:rsidR="00E8545E" w:rsidRDefault="00E8545E" w:rsidP="00FD43FD">
      <w:pPr>
        <w:pStyle w:val="Questiontext"/>
        <w:rPr>
          <w:rStyle w:val="Questionnumber"/>
        </w:rPr>
      </w:pPr>
    </w:p>
    <w:p w:rsidR="00FD43FD" w:rsidRPr="001E2F5E" w:rsidRDefault="00FD43FD" w:rsidP="00FD43FD">
      <w:pPr>
        <w:pStyle w:val="Questiontext"/>
        <w:rPr>
          <w:rStyle w:val="Questionnumber"/>
        </w:rPr>
      </w:pPr>
      <w:r w:rsidRPr="001E2F5E">
        <w:rPr>
          <w:rStyle w:val="Questionnumber"/>
        </w:rPr>
        <w:t>5</w:t>
      </w:r>
      <w:r w:rsidRPr="001E2F5E">
        <w:rPr>
          <w:rStyle w:val="Questionnumber"/>
        </w:rPr>
        <w:tab/>
      </w:r>
    </w:p>
    <w:p w:rsidR="00FD43FD" w:rsidRDefault="00FD43FD" w:rsidP="00741FC8">
      <w:pPr>
        <w:pStyle w:val="equations"/>
      </w:pPr>
      <w:r w:rsidRPr="005E274C">
        <w:object w:dxaOrig="1980" w:dyaOrig="660">
          <v:shape id="_x0000_i1221" type="#_x0000_t75" style="width:97.15pt;height:32.95pt" o:ole="">
            <v:imagedata r:id="rId399" o:title=""/>
          </v:shape>
          <o:OLEObject Type="Embed" ProgID="Equation.3" ShapeID="_x0000_i1221" DrawAspect="Content" ObjectID="_1359265012" r:id="rId400"/>
        </w:object>
      </w:r>
    </w:p>
    <w:p w:rsidR="00FD43FD" w:rsidRDefault="00DE4BCD" w:rsidP="00FD43FD">
      <w:pPr>
        <w:pStyle w:val="Questiontext"/>
      </w:pPr>
      <w:r>
        <w:t xml:space="preserve"> </w:t>
      </w:r>
      <w:r>
        <w:tab/>
        <w:t>Hence, gradient =170</w:t>
      </w:r>
      <w:r w:rsidR="00FD43FD">
        <w:t xml:space="preserve"> N m</w:t>
      </w:r>
      <w:r w:rsidR="00FD43FD" w:rsidRPr="00E60900">
        <w:rPr>
          <w:rStyle w:val="Psuperscriptasis"/>
        </w:rPr>
        <w:t>–1</w:t>
      </w:r>
    </w:p>
    <w:p w:rsidR="00FD43FD" w:rsidRPr="001E2F5E" w:rsidRDefault="00FD43FD" w:rsidP="00FD43FD">
      <w:pPr>
        <w:pStyle w:val="Questiontext"/>
        <w:rPr>
          <w:rStyle w:val="Questionnumber"/>
        </w:rPr>
      </w:pPr>
      <w:r w:rsidRPr="001E2F5E">
        <w:rPr>
          <w:rStyle w:val="Questionnumber"/>
        </w:rPr>
        <w:t>6</w:t>
      </w:r>
      <w:r w:rsidRPr="001E2F5E">
        <w:rPr>
          <w:rStyle w:val="Questionnumber"/>
        </w:rPr>
        <w:tab/>
      </w:r>
    </w:p>
    <w:p w:rsidR="00FD43FD" w:rsidRDefault="00FD43FD" w:rsidP="00741FC8">
      <w:pPr>
        <w:pStyle w:val="equations"/>
      </w:pPr>
      <w:r w:rsidRPr="005E274C">
        <w:object w:dxaOrig="1980" w:dyaOrig="660">
          <v:shape id="_x0000_i1222" type="#_x0000_t75" style="width:97.15pt;height:32.95pt" o:ole="">
            <v:imagedata r:id="rId401" o:title=""/>
          </v:shape>
          <o:OLEObject Type="Embed" ProgID="Equation.3" ShapeID="_x0000_i1222" DrawAspect="Content" ObjectID="_1359265013" r:id="rId402"/>
        </w:object>
      </w:r>
    </w:p>
    <w:p w:rsidR="00FD43FD" w:rsidRDefault="00DF0B2E" w:rsidP="00DF0B2E">
      <w:pPr>
        <w:pStyle w:val="Questiontext"/>
      </w:pPr>
      <w:r>
        <w:t xml:space="preserve"> </w:t>
      </w:r>
      <w:r>
        <w:tab/>
      </w:r>
      <w:r w:rsidR="00FD43FD">
        <w:t xml:space="preserve">Hence, </w:t>
      </w:r>
      <w:r w:rsidR="00FD43FD" w:rsidRPr="00DF0B2E">
        <w:rPr>
          <w:rStyle w:val="Pitalicasis"/>
        </w:rPr>
        <w:t>y</w:t>
      </w:r>
      <w:r w:rsidR="00FD43FD">
        <w:t xml:space="preserve">-axis intercept =0.941 N </w:t>
      </w:r>
    </w:p>
    <w:p w:rsidR="00FD43FD" w:rsidRPr="00830ABC" w:rsidRDefault="00FD43FD" w:rsidP="00FD43FD">
      <w:pPr>
        <w:pStyle w:val="Questiontext"/>
      </w:pPr>
      <w:r w:rsidRPr="001E2F5E">
        <w:rPr>
          <w:rStyle w:val="Questionnumber"/>
        </w:rPr>
        <w:t>7</w:t>
      </w:r>
      <w:r w:rsidRPr="00830ABC">
        <w:tab/>
      </w:r>
    </w:p>
    <w:p w:rsidR="00FD43FD" w:rsidRDefault="00FD43FD" w:rsidP="00741FC8">
      <w:pPr>
        <w:pStyle w:val="equations"/>
      </w:pPr>
      <w:r w:rsidRPr="007921DD">
        <w:object w:dxaOrig="1860" w:dyaOrig="360">
          <v:shape id="_x0000_i1223" type="#_x0000_t75" style="width:91.1pt;height:18.2pt" o:ole="">
            <v:imagedata r:id="rId403" o:title=""/>
          </v:shape>
          <o:OLEObject Type="Embed" ProgID="Equation.DSMT4" ShapeID="_x0000_i1223" DrawAspect="Content" ObjectID="_1359265014" r:id="rId404"/>
        </w:object>
      </w:r>
    </w:p>
    <w:p w:rsidR="00FD43FD" w:rsidRPr="0099571D" w:rsidRDefault="00FD43FD" w:rsidP="0099571D">
      <w:pPr>
        <w:pStyle w:val="Questiontext"/>
        <w:rPr>
          <w:b/>
          <w:bCs/>
          <w:color w:val="800000"/>
        </w:rPr>
      </w:pPr>
      <w:r w:rsidRPr="001E2F5E">
        <w:rPr>
          <w:rStyle w:val="Questionnumber"/>
        </w:rPr>
        <w:t>8</w:t>
      </w:r>
      <w:r w:rsidRPr="001E2F5E">
        <w:rPr>
          <w:rStyle w:val="Questionnumber"/>
        </w:rPr>
        <w:tab/>
      </w:r>
      <w:r w:rsidR="0099571D" w:rsidRPr="0099571D">
        <w:rPr>
          <w:i/>
        </w:rPr>
        <w:t>a</w:t>
      </w:r>
      <w:r w:rsidR="0099571D" w:rsidRPr="0099571D">
        <w:t xml:space="preserve"> = 170, </w:t>
      </w:r>
      <w:r w:rsidR="0099571D" w:rsidRPr="0099571D">
        <w:rPr>
          <w:rStyle w:val="Pitalicasis"/>
        </w:rPr>
        <w:t>b</w:t>
      </w:r>
      <w:r w:rsidR="0099571D" w:rsidRPr="0099571D">
        <w:t xml:space="preserve"> = 0.941</w:t>
      </w:r>
    </w:p>
    <w:p w:rsidR="00FD43FD" w:rsidRPr="001E2F5E" w:rsidRDefault="00FD43FD" w:rsidP="00FD43FD">
      <w:pPr>
        <w:pStyle w:val="Questiontext"/>
        <w:rPr>
          <w:rStyle w:val="Questionnumber"/>
        </w:rPr>
      </w:pPr>
      <w:r w:rsidRPr="001E2F5E">
        <w:rPr>
          <w:rStyle w:val="Questionnumber"/>
        </w:rPr>
        <w:t>9</w:t>
      </w:r>
      <w:r w:rsidRPr="001E2F5E">
        <w:rPr>
          <w:rStyle w:val="Questionnumber"/>
        </w:rPr>
        <w:tab/>
      </w:r>
    </w:p>
    <w:p w:rsidR="00FD43FD" w:rsidRDefault="00FD43FD" w:rsidP="00741FC8">
      <w:pPr>
        <w:pStyle w:val="equations"/>
      </w:pPr>
      <w:r w:rsidRPr="001E2F5E">
        <w:object w:dxaOrig="1760" w:dyaOrig="2040">
          <v:shape id="_x0000_i1224" type="#_x0000_t75" style="width:88.5pt;height:100.65pt" o:ole="">
            <v:imagedata r:id="rId405" o:title=""/>
          </v:shape>
          <o:OLEObject Type="Embed" ProgID="Equation.DSMT4" ShapeID="_x0000_i1224" DrawAspect="Content" ObjectID="_1359265015" r:id="rId406"/>
        </w:object>
      </w:r>
      <w:r>
        <w:t>1.3.10</w:t>
      </w:r>
    </w:p>
    <w:p w:rsidR="00FD43FD" w:rsidRDefault="00FD43FD" w:rsidP="00FD43FD">
      <w:pPr>
        <w:pStyle w:val="Questiontext"/>
      </w:pPr>
      <w:r>
        <w:t xml:space="preserve"> </w:t>
      </w:r>
      <w:r>
        <w:tab/>
        <w:t xml:space="preserve">Hence, we need to plot </w:t>
      </w:r>
      <w:r w:rsidRPr="007361AD">
        <w:rPr>
          <w:b/>
          <w:i/>
        </w:rPr>
        <w:t>F</w:t>
      </w:r>
      <w:r w:rsidRPr="00E60900">
        <w:rPr>
          <w:rStyle w:val="Psubscriptasis"/>
        </w:rPr>
        <w:t>c</w:t>
      </w:r>
      <w:r>
        <w:t xml:space="preserve"> against </w:t>
      </w:r>
      <w:r w:rsidRPr="007361AD">
        <w:rPr>
          <w:b/>
          <w:i/>
        </w:rPr>
        <w:t>v</w:t>
      </w:r>
      <w:r w:rsidRPr="00E60900">
        <w:rPr>
          <w:rStyle w:val="Psuperscriptasis"/>
        </w:rPr>
        <w:t>2</w:t>
      </w:r>
      <w:r>
        <w:t xml:space="preserve"> to get a linear graph.</w:t>
      </w:r>
    </w:p>
    <w:p w:rsidR="00FD43FD" w:rsidRDefault="00741FC8" w:rsidP="00FD43FD">
      <w:pPr>
        <w:pStyle w:val="Questiontext"/>
      </w:pPr>
      <w:r>
        <w:rPr>
          <w:rStyle w:val="Questionnumber"/>
        </w:rPr>
        <w:br w:type="page"/>
      </w:r>
      <w:r w:rsidR="00FD43FD" w:rsidRPr="001E2F5E">
        <w:rPr>
          <w:rStyle w:val="Questionnumber"/>
        </w:rPr>
        <w:lastRenderedPageBreak/>
        <w:t>10</w:t>
      </w:r>
      <w:r w:rsidR="00FD43FD" w:rsidRPr="00830ABC">
        <w:tab/>
      </w:r>
    </w:p>
    <w:p w:rsidR="00FD43FD" w:rsidRDefault="00FD43FD" w:rsidP="00741FC8">
      <w:pPr>
        <w:pStyle w:val="equations"/>
      </w:pPr>
      <w:r w:rsidRPr="007361AD">
        <w:object w:dxaOrig="999" w:dyaOrig="580">
          <v:shape id="_x0000_i1225" type="#_x0000_t75" style="width:49.45pt;height:28.65pt" o:ole="">
            <v:imagedata r:id="rId407" o:title=""/>
          </v:shape>
          <o:OLEObject Type="Embed" ProgID="Equation.3" ShapeID="_x0000_i1225" DrawAspect="Content" ObjectID="_1359265016" r:id="rId408"/>
        </w:object>
      </w:r>
    </w:p>
    <w:p w:rsidR="00FD43FD" w:rsidRPr="007361AD" w:rsidRDefault="00FD43FD" w:rsidP="00FD43FD">
      <w:pPr>
        <w:pStyle w:val="Questiontext"/>
      </w:pPr>
      <w:r>
        <w:t xml:space="preserve"> </w:t>
      </w:r>
      <w:r>
        <w:tab/>
        <w:t xml:space="preserve">Hence, the slope is the ratio between </w:t>
      </w:r>
      <w:r w:rsidRPr="00417910">
        <w:rPr>
          <w:rStyle w:val="Pitalicasis"/>
        </w:rPr>
        <w:t>m</w:t>
      </w:r>
      <w:r>
        <w:t xml:space="preserve"> and </w:t>
      </w:r>
      <w:r w:rsidRPr="00417910">
        <w:rPr>
          <w:rStyle w:val="Pitalicasis"/>
        </w:rPr>
        <w:t>r</w:t>
      </w:r>
      <w:r>
        <w:t xml:space="preserve"> with the units of kg m</w:t>
      </w:r>
      <w:r w:rsidRPr="00E60900">
        <w:rPr>
          <w:rStyle w:val="Psuperscriptasis"/>
        </w:rPr>
        <w:t>–1</w:t>
      </w:r>
      <w:r>
        <w:t>.</w:t>
      </w:r>
    </w:p>
    <w:p w:rsidR="002C280B" w:rsidRPr="009B5AE3" w:rsidRDefault="002C280B" w:rsidP="002C280B">
      <w:pPr>
        <w:pStyle w:val="PAhead"/>
      </w:pPr>
      <w:bookmarkStart w:id="36" w:name="_Toc240172910"/>
      <w:r>
        <w:t>8.4 Writing scientific reports</w:t>
      </w:r>
      <w:bookmarkEnd w:id="36"/>
    </w:p>
    <w:p w:rsidR="002C280B" w:rsidRPr="004C1778" w:rsidRDefault="002C280B" w:rsidP="002C280B">
      <w:pPr>
        <w:pStyle w:val="Questiontext"/>
      </w:pPr>
      <w:r w:rsidRPr="004C1778">
        <w:rPr>
          <w:rStyle w:val="Questionnumber"/>
        </w:rPr>
        <w:t>1</w:t>
      </w:r>
      <w:r>
        <w:tab/>
        <w:t>Aim, Apparatus, Method, Results, Analysis, Conclusion</w:t>
      </w:r>
    </w:p>
    <w:p w:rsidR="002C280B" w:rsidRDefault="002C280B" w:rsidP="002C280B">
      <w:pPr>
        <w:pStyle w:val="Questiontext1a"/>
      </w:pPr>
      <w:r w:rsidRPr="004C1778">
        <w:rPr>
          <w:rStyle w:val="Questionnumber"/>
        </w:rPr>
        <w:t>2</w:t>
      </w:r>
      <w:r>
        <w:rPr>
          <w:rStyle w:val="Questionnumber"/>
        </w:rPr>
        <w:tab/>
      </w:r>
      <w:r w:rsidRPr="004C1778">
        <w:rPr>
          <w:rStyle w:val="Questionnumber"/>
        </w:rPr>
        <w:t>a</w:t>
      </w:r>
      <w:r>
        <w:rPr>
          <w:rStyle w:val="Questionnumber"/>
        </w:rPr>
        <w:tab/>
      </w:r>
      <w:r w:rsidRPr="001A33BD">
        <w:t>False</w:t>
      </w:r>
      <w:r>
        <w:t xml:space="preserve"> </w:t>
      </w:r>
    </w:p>
    <w:p w:rsidR="002C280B" w:rsidRDefault="002C280B" w:rsidP="002C280B">
      <w:pPr>
        <w:pStyle w:val="Questiontexta"/>
      </w:pPr>
      <w:r w:rsidRPr="004C1778">
        <w:rPr>
          <w:rStyle w:val="Questionnumber"/>
        </w:rPr>
        <w:t>b</w:t>
      </w:r>
      <w:r>
        <w:tab/>
        <w:t xml:space="preserve">True </w:t>
      </w:r>
    </w:p>
    <w:p w:rsidR="002C280B" w:rsidRDefault="002C280B" w:rsidP="002C280B">
      <w:pPr>
        <w:pStyle w:val="Questiontexta"/>
      </w:pPr>
      <w:r w:rsidRPr="004C1778">
        <w:rPr>
          <w:rStyle w:val="Questionnumber"/>
        </w:rPr>
        <w:t>c</w:t>
      </w:r>
      <w:r>
        <w:t xml:space="preserve"> </w:t>
      </w:r>
      <w:r>
        <w:tab/>
      </w:r>
      <w:r w:rsidRPr="001A33BD">
        <w:t>False</w:t>
      </w:r>
      <w:r>
        <w:t xml:space="preserve"> </w:t>
      </w:r>
    </w:p>
    <w:p w:rsidR="002C280B" w:rsidRDefault="002C280B" w:rsidP="002C280B">
      <w:pPr>
        <w:pStyle w:val="Questiontexta"/>
      </w:pPr>
      <w:r w:rsidRPr="004C1778">
        <w:rPr>
          <w:rStyle w:val="Questionnumber"/>
        </w:rPr>
        <w:t>d</w:t>
      </w:r>
      <w:r>
        <w:t xml:space="preserve"> </w:t>
      </w:r>
      <w:r>
        <w:tab/>
        <w:t xml:space="preserve">True </w:t>
      </w:r>
    </w:p>
    <w:p w:rsidR="002C280B" w:rsidRDefault="002C280B" w:rsidP="002C280B">
      <w:pPr>
        <w:pStyle w:val="Questiontexta"/>
      </w:pPr>
      <w:r w:rsidRPr="004C1778">
        <w:rPr>
          <w:rStyle w:val="Questionnumber"/>
        </w:rPr>
        <w:t>e</w:t>
      </w:r>
      <w:r>
        <w:t xml:space="preserve"> </w:t>
      </w:r>
      <w:r>
        <w:tab/>
        <w:t xml:space="preserve">True </w:t>
      </w:r>
    </w:p>
    <w:p w:rsidR="002C280B" w:rsidRPr="00DC12A2" w:rsidRDefault="002C280B" w:rsidP="002C280B">
      <w:pPr>
        <w:pStyle w:val="Questiontexta"/>
      </w:pPr>
      <w:r w:rsidRPr="004C1778">
        <w:rPr>
          <w:rStyle w:val="Questionnumber"/>
        </w:rPr>
        <w:t>f</w:t>
      </w:r>
      <w:r>
        <w:t xml:space="preserve"> </w:t>
      </w:r>
      <w:r>
        <w:tab/>
      </w:r>
      <w:r w:rsidRPr="001A33BD">
        <w:t>False</w:t>
      </w:r>
    </w:p>
    <w:p w:rsidR="002C280B" w:rsidRPr="004C1778" w:rsidRDefault="002C280B" w:rsidP="002C280B">
      <w:pPr>
        <w:pStyle w:val="Questiontext1a"/>
      </w:pPr>
      <w:r w:rsidRPr="004C1778">
        <w:rPr>
          <w:rStyle w:val="Questionnumber"/>
        </w:rPr>
        <w:t>3</w:t>
      </w:r>
      <w:r>
        <w:t xml:space="preserve"> </w:t>
      </w:r>
      <w:r>
        <w:tab/>
      </w:r>
      <w:r w:rsidRPr="0080518E">
        <w:t>1</w:t>
      </w:r>
      <w:r>
        <w:t> </w:t>
      </w:r>
      <w:r>
        <w:tab/>
      </w:r>
      <w:r w:rsidRPr="0080518E">
        <w:t>A pendulum was set up as shown in the diagram.</w:t>
      </w:r>
    </w:p>
    <w:p w:rsidR="002C280B" w:rsidRPr="0080518E" w:rsidRDefault="002C280B" w:rsidP="002C280B">
      <w:pPr>
        <w:pStyle w:val="Questiontexta"/>
      </w:pPr>
      <w:r>
        <w:t>2 </w:t>
      </w:r>
      <w:r>
        <w:tab/>
      </w:r>
      <w:r w:rsidRPr="0080518E">
        <w:t>The mass of a full set of slotted masses was determined.</w:t>
      </w:r>
    </w:p>
    <w:p w:rsidR="002C280B" w:rsidRPr="0080518E" w:rsidRDefault="002C280B" w:rsidP="002C280B">
      <w:pPr>
        <w:pStyle w:val="Questiontexta"/>
      </w:pPr>
      <w:r w:rsidRPr="0080518E">
        <w:t>3</w:t>
      </w:r>
      <w:r>
        <w:t> </w:t>
      </w:r>
      <w:r>
        <w:tab/>
      </w:r>
      <w:r w:rsidRPr="0080518E">
        <w:t>The set of slotted masses were attached as the pendulum bob.</w:t>
      </w:r>
    </w:p>
    <w:p w:rsidR="002C280B" w:rsidRPr="0080518E" w:rsidRDefault="002C280B" w:rsidP="002C280B">
      <w:pPr>
        <w:pStyle w:val="Questiontexta"/>
      </w:pPr>
      <w:r w:rsidRPr="0080518E">
        <w:t>4</w:t>
      </w:r>
      <w:r>
        <w:t> </w:t>
      </w:r>
      <w:r>
        <w:tab/>
      </w:r>
      <w:r w:rsidRPr="0080518E">
        <w:t>The pendulum string was made such that the masses were clear of the ground as it swung.</w:t>
      </w:r>
    </w:p>
    <w:p w:rsidR="002C280B" w:rsidRPr="0080518E" w:rsidRDefault="002C280B" w:rsidP="002C280B">
      <w:pPr>
        <w:pStyle w:val="Questiontexta"/>
      </w:pPr>
      <w:r w:rsidRPr="0080518E">
        <w:t>5</w:t>
      </w:r>
      <w:r>
        <w:t> </w:t>
      </w:r>
      <w:r>
        <w:tab/>
      </w:r>
      <w:r w:rsidRPr="0080518E">
        <w:t>The length of the pendulum was measured from the retort arm to the base of the set of slotted masses.</w:t>
      </w:r>
    </w:p>
    <w:p w:rsidR="002C280B" w:rsidRPr="0080518E" w:rsidRDefault="002C280B" w:rsidP="002C280B">
      <w:pPr>
        <w:pStyle w:val="Questiontexta"/>
      </w:pPr>
      <w:r>
        <w:t>6 </w:t>
      </w:r>
      <w:r>
        <w:tab/>
      </w:r>
      <w:r w:rsidRPr="0080518E">
        <w:t>The pendulum bob was pulled to one side such that the bob was displaced by 2 cm horizontally from its original position.</w:t>
      </w:r>
    </w:p>
    <w:p w:rsidR="002C280B" w:rsidRPr="0080518E" w:rsidRDefault="002C280B" w:rsidP="002C280B">
      <w:pPr>
        <w:pStyle w:val="Questiontexta"/>
      </w:pPr>
      <w:r w:rsidRPr="0080518E">
        <w:t>7</w:t>
      </w:r>
      <w:r>
        <w:t> </w:t>
      </w:r>
      <w:r>
        <w:tab/>
      </w:r>
      <w:r w:rsidRPr="0080518E">
        <w:t>The stopwatch was started as the bob was released.</w:t>
      </w:r>
    </w:p>
    <w:p w:rsidR="002C280B" w:rsidRPr="0080518E" w:rsidRDefault="002C280B" w:rsidP="002C280B">
      <w:pPr>
        <w:pStyle w:val="Questiontexta"/>
      </w:pPr>
      <w:r w:rsidRPr="0080518E">
        <w:t>8</w:t>
      </w:r>
      <w:r>
        <w:t> </w:t>
      </w:r>
      <w:r>
        <w:tab/>
      </w:r>
      <w:r w:rsidRPr="0080518E">
        <w:t>The time was recorded for 20 oscillations of the pendulum bob.</w:t>
      </w:r>
    </w:p>
    <w:p w:rsidR="002C280B" w:rsidRPr="0080518E" w:rsidRDefault="002C280B" w:rsidP="002C280B">
      <w:pPr>
        <w:pStyle w:val="Questiontexta"/>
      </w:pPr>
      <w:r w:rsidRPr="0080518E">
        <w:t>9</w:t>
      </w:r>
      <w:r>
        <w:t> </w:t>
      </w:r>
      <w:r>
        <w:tab/>
      </w:r>
      <w:r w:rsidRPr="0080518E">
        <w:t>The period for each oscillation was calculated by dividing the time in step 8 by 20.</w:t>
      </w:r>
    </w:p>
    <w:p w:rsidR="002C280B" w:rsidRPr="0080518E" w:rsidRDefault="002C280B" w:rsidP="002C280B">
      <w:pPr>
        <w:pStyle w:val="Questiontexta"/>
      </w:pPr>
      <w:r w:rsidRPr="0080518E">
        <w:t>10</w:t>
      </w:r>
      <w:r>
        <w:t> </w:t>
      </w:r>
      <w:r>
        <w:tab/>
      </w:r>
      <w:r w:rsidRPr="0080518E">
        <w:t>Steps 8 and 9 were repeated twice more to determine an average period for one oscillation.</w:t>
      </w:r>
    </w:p>
    <w:p w:rsidR="002C280B" w:rsidRPr="0080518E" w:rsidRDefault="002C280B" w:rsidP="002C280B">
      <w:pPr>
        <w:pStyle w:val="Questiontexta"/>
      </w:pPr>
      <w:r>
        <w:t>11 </w:t>
      </w:r>
      <w:r>
        <w:tab/>
        <w:t>Steps 6–</w:t>
      </w:r>
      <w:r w:rsidRPr="0080518E">
        <w:t>10 were repeated for displacements of 4, 6, 8 and 12 cm.</w:t>
      </w:r>
    </w:p>
    <w:p w:rsidR="002C280B" w:rsidRDefault="002C280B" w:rsidP="002C280B"/>
    <w:p w:rsidR="00FD43FD" w:rsidRPr="00911FEE" w:rsidRDefault="001A160A" w:rsidP="00FD43FD">
      <w:pPr>
        <w:pStyle w:val="PAhead"/>
      </w:pPr>
      <w:bookmarkStart w:id="37" w:name="_Toc240172911"/>
      <w:r>
        <w:t>Chapter 8 R</w:t>
      </w:r>
      <w:r w:rsidR="00FD43FD" w:rsidRPr="00911FEE">
        <w:t>eview</w:t>
      </w:r>
      <w:bookmarkEnd w:id="37"/>
    </w:p>
    <w:p w:rsidR="00FD43FD" w:rsidRPr="00126DEC" w:rsidRDefault="00FD43FD" w:rsidP="00FD43FD">
      <w:pPr>
        <w:pStyle w:val="Questiontext"/>
        <w:rPr>
          <w:rStyle w:val="Questionnumber"/>
        </w:rPr>
      </w:pPr>
      <w:r w:rsidRPr="00126DEC">
        <w:rPr>
          <w:rStyle w:val="Questionnumber"/>
        </w:rPr>
        <w:t>1</w:t>
      </w:r>
      <w:r w:rsidRPr="00126DEC">
        <w:rPr>
          <w:rStyle w:val="Questionnumber"/>
        </w:rPr>
        <w:tab/>
      </w:r>
    </w:p>
    <w:p w:rsidR="00FD43FD" w:rsidRDefault="00FD43FD" w:rsidP="00741FC8">
      <w:pPr>
        <w:pStyle w:val="equations"/>
      </w:pPr>
      <w:r w:rsidRPr="002373B5">
        <w:object w:dxaOrig="4300" w:dyaOrig="720">
          <v:shape id="_x0000_i1226" type="#_x0000_t75" style="width:215.15pt;height:36.45pt" o:ole="">
            <v:imagedata r:id="rId409" o:title=""/>
          </v:shape>
          <o:OLEObject Type="Embed" ProgID="Equation.DSMT4" ShapeID="_x0000_i1226" DrawAspect="Content" ObjectID="_1359265017" r:id="rId410"/>
        </w:object>
      </w:r>
    </w:p>
    <w:p w:rsidR="00FD43FD" w:rsidRPr="00126DEC" w:rsidRDefault="00FD43FD" w:rsidP="00FD43FD">
      <w:pPr>
        <w:pStyle w:val="Questiontext"/>
        <w:rPr>
          <w:rStyle w:val="Questionnumber"/>
        </w:rPr>
      </w:pPr>
      <w:r w:rsidRPr="00126DEC">
        <w:rPr>
          <w:rStyle w:val="Questionnumber"/>
        </w:rPr>
        <w:t>2</w:t>
      </w:r>
      <w:r w:rsidRPr="00126DEC">
        <w:rPr>
          <w:rStyle w:val="Questionnumber"/>
        </w:rPr>
        <w:tab/>
      </w:r>
    </w:p>
    <w:p w:rsidR="00FD43FD" w:rsidRDefault="00FD43FD" w:rsidP="00741FC8">
      <w:pPr>
        <w:pStyle w:val="equations"/>
      </w:pPr>
      <w:r w:rsidRPr="00BD4FFB">
        <w:object w:dxaOrig="5060" w:dyaOrig="1480">
          <v:shape id="_x0000_i1227" type="#_x0000_t75" style="width:253.3pt;height:74.6pt" o:ole="">
            <v:imagedata r:id="rId411" o:title=""/>
          </v:shape>
          <o:OLEObject Type="Embed" ProgID="Equation.DSMT4" ShapeID="_x0000_i1227" DrawAspect="Content" ObjectID="_1359265018" r:id="rId412"/>
        </w:object>
      </w:r>
    </w:p>
    <w:p w:rsidR="00FD43FD" w:rsidRDefault="00B832CA" w:rsidP="00FD43FD">
      <w:pPr>
        <w:pStyle w:val="Questiontext"/>
      </w:pPr>
      <w:r>
        <w:rPr>
          <w:rStyle w:val="Questionnumber"/>
        </w:rPr>
        <w:br w:type="page"/>
      </w:r>
      <w:r w:rsidR="00FD43FD" w:rsidRPr="00126DEC">
        <w:rPr>
          <w:rStyle w:val="Questionnumber"/>
        </w:rPr>
        <w:lastRenderedPageBreak/>
        <w:t>3</w:t>
      </w:r>
      <w:r w:rsidR="00FD43FD">
        <w:tab/>
      </w:r>
    </w:p>
    <w:p w:rsidR="00FD43FD" w:rsidRDefault="00FD43FD" w:rsidP="00741FC8">
      <w:pPr>
        <w:pStyle w:val="equations"/>
      </w:pPr>
      <w:r w:rsidRPr="00126DEC">
        <w:object w:dxaOrig="7300" w:dyaOrig="2120">
          <v:shape id="_x0000_i1228" type="#_x0000_t75" style="width:365.2pt;height:105.85pt" o:ole="">
            <v:imagedata r:id="rId413" o:title=""/>
          </v:shape>
          <o:OLEObject Type="Embed" ProgID="Equation.DSMT4" ShapeID="_x0000_i1228" DrawAspect="Content" ObjectID="_1359265019" r:id="rId414"/>
        </w:object>
      </w:r>
    </w:p>
    <w:p w:rsidR="00741FC8" w:rsidRDefault="00741FC8" w:rsidP="00FD43FD">
      <w:pPr>
        <w:pStyle w:val="Questiontext"/>
        <w:jc w:val="center"/>
      </w:pPr>
    </w:p>
    <w:p w:rsidR="00FD43FD" w:rsidRPr="00741FC8" w:rsidRDefault="00FD43FD" w:rsidP="00741FC8">
      <w:pPr>
        <w:pStyle w:val="Questiontext"/>
        <w:rPr>
          <w:rStyle w:val="Questionnumber"/>
        </w:rPr>
      </w:pPr>
      <w:r w:rsidRPr="00741FC8">
        <w:rPr>
          <w:rStyle w:val="Questionnumber"/>
        </w:rPr>
        <w:t>4</w:t>
      </w:r>
    </w:p>
    <w:p w:rsidR="00FD43FD" w:rsidRDefault="00FD43FD" w:rsidP="00741FC8">
      <w:pPr>
        <w:pStyle w:val="equations"/>
      </w:pPr>
      <w:r w:rsidRPr="00126DEC">
        <w:object w:dxaOrig="5520" w:dyaOrig="720">
          <v:shape id="_x0000_i1229" type="#_x0000_t75" style="width:275.85pt;height:36.45pt" o:ole="">
            <v:imagedata r:id="rId415" o:title=""/>
          </v:shape>
          <o:OLEObject Type="Embed" ProgID="Equation.DSMT4" ShapeID="_x0000_i1229" DrawAspect="Content" ObjectID="_1359265020" r:id="rId416"/>
        </w:object>
      </w:r>
    </w:p>
    <w:p w:rsidR="00FD43FD" w:rsidRPr="00126DEC" w:rsidRDefault="00FD43FD" w:rsidP="00FD43FD">
      <w:pPr>
        <w:pStyle w:val="Questiontext"/>
        <w:rPr>
          <w:rStyle w:val="Questionnumber"/>
        </w:rPr>
      </w:pPr>
      <w:r w:rsidRPr="00126DEC">
        <w:rPr>
          <w:rStyle w:val="Questionnumber"/>
        </w:rPr>
        <w:t>5</w:t>
      </w:r>
    </w:p>
    <w:p w:rsidR="00FD43FD" w:rsidRDefault="00FD43FD" w:rsidP="00741FC8">
      <w:pPr>
        <w:pStyle w:val="equations"/>
      </w:pPr>
      <w:r w:rsidRPr="00126DEC">
        <w:object w:dxaOrig="3300" w:dyaOrig="1040">
          <v:shape id="_x0000_i1230" type="#_x0000_t75" style="width:164.8pt;height:52.9pt" o:ole="">
            <v:imagedata r:id="rId417" o:title=""/>
          </v:shape>
          <o:OLEObject Type="Embed" ProgID="Equation.DSMT4" ShapeID="_x0000_i1230" DrawAspect="Content" ObjectID="_1359265021" r:id="rId418"/>
        </w:object>
      </w:r>
    </w:p>
    <w:p w:rsidR="00FD43FD" w:rsidRDefault="00FD43FD" w:rsidP="00FD43FD">
      <w:pPr>
        <w:pStyle w:val="Questiontext"/>
      </w:pPr>
      <w:r w:rsidRPr="00126DEC">
        <w:rPr>
          <w:rStyle w:val="Questionnumber"/>
        </w:rPr>
        <w:t>6</w:t>
      </w:r>
      <w:r>
        <w:tab/>
      </w:r>
    </w:p>
    <w:p w:rsidR="00FD43FD" w:rsidRDefault="00FD43FD" w:rsidP="00741FC8">
      <w:pPr>
        <w:pStyle w:val="equations"/>
      </w:pPr>
      <w:r w:rsidRPr="00126DEC">
        <w:object w:dxaOrig="3260" w:dyaOrig="1880">
          <v:shape id="_x0000_i1231" type="#_x0000_t75" style="width:163.1pt;height:93.7pt" o:ole="">
            <v:imagedata r:id="rId419" o:title=""/>
          </v:shape>
          <o:OLEObject Type="Embed" ProgID="Equation.DSMT4" ShapeID="_x0000_i1231" DrawAspect="Content" ObjectID="_1359265022" r:id="rId420"/>
        </w:object>
      </w:r>
    </w:p>
    <w:p w:rsidR="00FD43FD" w:rsidRPr="00126DEC" w:rsidRDefault="00FD43FD" w:rsidP="00FD43FD">
      <w:pPr>
        <w:pStyle w:val="Questiontext"/>
      </w:pPr>
      <w:r w:rsidRPr="00126DEC">
        <w:rPr>
          <w:rStyle w:val="Questionnumber"/>
        </w:rPr>
        <w:t>7</w:t>
      </w:r>
      <w:r w:rsidRPr="00126DEC">
        <w:tab/>
      </w:r>
      <w:smartTag w:uri="urn:schemas-microsoft-com:office:smarttags" w:element="place">
        <w:r w:rsidRPr="00126DEC">
          <w:t>Lachlan</w:t>
        </w:r>
      </w:smartTag>
    </w:p>
    <w:p w:rsidR="00FD43FD" w:rsidRPr="00126DEC" w:rsidRDefault="00FD43FD" w:rsidP="00FD43FD">
      <w:pPr>
        <w:pStyle w:val="Questiontext"/>
      </w:pPr>
      <w:r w:rsidRPr="00126DEC">
        <w:rPr>
          <w:rStyle w:val="Questionnumber"/>
        </w:rPr>
        <w:t>8</w:t>
      </w:r>
      <w:r w:rsidRPr="00126DEC">
        <w:tab/>
        <w:t>Joshua</w:t>
      </w:r>
    </w:p>
    <w:p w:rsidR="00FD43FD" w:rsidRPr="00126DEC" w:rsidRDefault="00FD43FD" w:rsidP="00FD43FD">
      <w:pPr>
        <w:pStyle w:val="Questiontext"/>
      </w:pPr>
      <w:r w:rsidRPr="00126DEC">
        <w:rPr>
          <w:rStyle w:val="Questionnumber"/>
        </w:rPr>
        <w:t>9</w:t>
      </w:r>
      <w:r w:rsidRPr="00126DEC">
        <w:tab/>
        <w:t>Tom</w:t>
      </w:r>
    </w:p>
    <w:p w:rsidR="00FD43FD" w:rsidRPr="00126DEC" w:rsidRDefault="00FD43FD" w:rsidP="00FD43FD">
      <w:pPr>
        <w:pStyle w:val="Questiontext"/>
      </w:pPr>
      <w:r w:rsidRPr="00126DEC">
        <w:rPr>
          <w:rStyle w:val="Questionnumber"/>
        </w:rPr>
        <w:t>10</w:t>
      </w:r>
      <w:r w:rsidRPr="00126DEC">
        <w:tab/>
        <w:t>Charlie</w:t>
      </w:r>
    </w:p>
    <w:p w:rsidR="00FD43FD" w:rsidRPr="00126DEC" w:rsidRDefault="00FD43FD" w:rsidP="00FD43FD">
      <w:pPr>
        <w:pStyle w:val="Questiontext"/>
        <w:rPr>
          <w:rStyle w:val="Questionnumber"/>
        </w:rPr>
      </w:pPr>
      <w:r w:rsidRPr="00126DEC">
        <w:rPr>
          <w:rStyle w:val="Questionnumber"/>
        </w:rPr>
        <w:t>11</w:t>
      </w:r>
      <w:r w:rsidRPr="00126DEC">
        <w:rPr>
          <w:rStyle w:val="Questionnumber"/>
        </w:rPr>
        <w:tab/>
      </w:r>
    </w:p>
    <w:p w:rsidR="00FD43FD" w:rsidRDefault="00FD43FD" w:rsidP="00741FC8">
      <w:pPr>
        <w:pStyle w:val="equations"/>
      </w:pPr>
      <w:r w:rsidRPr="00126DEC">
        <w:object w:dxaOrig="4260" w:dyaOrig="2480">
          <v:shape id="_x0000_i1232" type="#_x0000_t75" style="width:212.55pt;height:124.9pt" o:ole="">
            <v:imagedata r:id="rId421" o:title=""/>
          </v:shape>
          <o:OLEObject Type="Embed" ProgID="Equation.DSMT4" ShapeID="_x0000_i1232" DrawAspect="Content" ObjectID="_1359265023" r:id="rId422"/>
        </w:object>
      </w:r>
    </w:p>
    <w:p w:rsidR="00FD43FD" w:rsidRPr="00126DEC" w:rsidRDefault="00B832CA" w:rsidP="00FD43FD">
      <w:pPr>
        <w:pStyle w:val="Questiontext"/>
        <w:rPr>
          <w:rStyle w:val="Questionnumber"/>
        </w:rPr>
      </w:pPr>
      <w:r>
        <w:rPr>
          <w:rStyle w:val="Questionnumber"/>
        </w:rPr>
        <w:br w:type="page"/>
      </w:r>
      <w:r w:rsidR="00432A3C">
        <w:rPr>
          <w:rStyle w:val="Questionnumber"/>
        </w:rPr>
        <w:lastRenderedPageBreak/>
        <w:t>12</w:t>
      </w:r>
      <w:r w:rsidR="00FD43FD" w:rsidRPr="00126DEC">
        <w:rPr>
          <w:rStyle w:val="Questionnumber"/>
        </w:rPr>
        <w:tab/>
      </w:r>
    </w:p>
    <w:p w:rsidR="00FD43FD" w:rsidRDefault="00FD43FD" w:rsidP="00741FC8">
      <w:pPr>
        <w:pStyle w:val="equations"/>
      </w:pPr>
      <w:r w:rsidRPr="00126DEC">
        <w:object w:dxaOrig="4360" w:dyaOrig="1040">
          <v:shape id="_x0000_i1233" type="#_x0000_t75" style="width:218.6pt;height:52.9pt" o:ole="">
            <v:imagedata r:id="rId423" o:title=""/>
          </v:shape>
          <o:OLEObject Type="Embed" ProgID="Equation.DSMT4" ShapeID="_x0000_i1233" DrawAspect="Content" ObjectID="_1359265024" r:id="rId424"/>
        </w:object>
      </w:r>
    </w:p>
    <w:p w:rsidR="00FD43FD" w:rsidRDefault="00FD43FD" w:rsidP="00741FC8">
      <w:pPr>
        <w:pStyle w:val="equations"/>
      </w:pPr>
      <w:r w:rsidRPr="00126DEC">
        <w:object w:dxaOrig="5100" w:dyaOrig="2640">
          <v:shape id="_x0000_i1234" type="#_x0000_t75" style="width:255.05pt;height:131.85pt" o:ole="">
            <v:imagedata r:id="rId425" o:title=""/>
          </v:shape>
          <o:OLEObject Type="Embed" ProgID="Equation.DSMT4" ShapeID="_x0000_i1234" DrawAspect="Content" ObjectID="_1359265025" r:id="rId426"/>
        </w:object>
      </w:r>
    </w:p>
    <w:p w:rsidR="00FD43FD" w:rsidRPr="00126DEC" w:rsidRDefault="00432A3C" w:rsidP="00FD43FD">
      <w:pPr>
        <w:pStyle w:val="Questiontext"/>
        <w:rPr>
          <w:rStyle w:val="Questionnumber"/>
        </w:rPr>
      </w:pPr>
      <w:r>
        <w:rPr>
          <w:rStyle w:val="Questionnumber"/>
        </w:rPr>
        <w:t>13</w:t>
      </w:r>
      <w:r w:rsidR="00FD43FD" w:rsidRPr="00126DEC">
        <w:rPr>
          <w:rStyle w:val="Questionnumber"/>
        </w:rPr>
        <w:tab/>
      </w:r>
    </w:p>
    <w:p w:rsidR="00FD43FD" w:rsidRDefault="00FD43FD" w:rsidP="00741FC8">
      <w:pPr>
        <w:pStyle w:val="equations"/>
      </w:pPr>
      <w:r w:rsidRPr="00126DEC">
        <w:object w:dxaOrig="8340" w:dyaOrig="1440">
          <v:shape id="_x0000_i1235" type="#_x0000_t75" style="width:416.4pt;height:1in" o:ole="">
            <v:imagedata r:id="rId427" o:title=""/>
          </v:shape>
          <o:OLEObject Type="Embed" ProgID="Equation.DSMT4" ShapeID="_x0000_i1235" DrawAspect="Content" ObjectID="_1359265026" r:id="rId428"/>
        </w:object>
      </w:r>
    </w:p>
    <w:p w:rsidR="00FD43FD" w:rsidRDefault="001A160A" w:rsidP="001A160A">
      <w:pPr>
        <w:pStyle w:val="Questiontext"/>
      </w:pPr>
      <w:r>
        <w:t xml:space="preserve"> </w:t>
      </w:r>
      <w:r>
        <w:tab/>
      </w:r>
      <w:r w:rsidR="00FD43FD">
        <w:t>With a greater difference in time between the swimmer starting and the timer timing, lane 1 has an advantage.</w:t>
      </w:r>
    </w:p>
    <w:p w:rsidR="00FD43FD" w:rsidRDefault="00FD43FD">
      <w:pPr>
        <w:rPr>
          <w:rStyle w:val="Questionnumber"/>
          <w:szCs w:val="20"/>
        </w:rPr>
      </w:pPr>
    </w:p>
    <w:p w:rsidR="00FD43FD" w:rsidRPr="00126DEC" w:rsidRDefault="00432A3C" w:rsidP="00FD43FD">
      <w:pPr>
        <w:pStyle w:val="Questiontext"/>
        <w:rPr>
          <w:rStyle w:val="Questionnumber"/>
        </w:rPr>
      </w:pPr>
      <w:r>
        <w:rPr>
          <w:rStyle w:val="Questionnumber"/>
        </w:rPr>
        <w:t>14</w:t>
      </w:r>
      <w:r w:rsidR="00FD43FD" w:rsidRPr="00126DEC">
        <w:rPr>
          <w:rStyle w:val="Questionnumber"/>
        </w:rPr>
        <w:tab/>
      </w:r>
    </w:p>
    <w:p w:rsidR="00FD43FD" w:rsidRDefault="00FD43FD" w:rsidP="00741FC8">
      <w:pPr>
        <w:pStyle w:val="equations"/>
      </w:pPr>
      <w:r w:rsidRPr="00126DEC">
        <w:object w:dxaOrig="9060" w:dyaOrig="2000">
          <v:shape id="_x0000_i1236" type="#_x0000_t75" style="width:452.8pt;height:99.75pt" o:ole="">
            <v:imagedata r:id="rId429" o:title=""/>
          </v:shape>
          <o:OLEObject Type="Embed" ProgID="Equation.DSMT4" ShapeID="_x0000_i1236" DrawAspect="Content" ObjectID="_1359265027" r:id="rId430"/>
        </w:object>
      </w:r>
    </w:p>
    <w:p w:rsidR="00FD43FD" w:rsidRDefault="00FD43FD" w:rsidP="00FD43FD">
      <w:pPr>
        <w:pStyle w:val="Questiontext"/>
      </w:pPr>
      <w:r>
        <w:t xml:space="preserve"> </w:t>
      </w:r>
      <w:r>
        <w:tab/>
        <w:t>Lane 1 probably won the race.</w:t>
      </w:r>
    </w:p>
    <w:p w:rsidR="00FD43FD" w:rsidRPr="00126DEC" w:rsidRDefault="00432A3C" w:rsidP="00FD43FD">
      <w:pPr>
        <w:pStyle w:val="Questiontext"/>
        <w:rPr>
          <w:rStyle w:val="Questionnumber"/>
        </w:rPr>
      </w:pPr>
      <w:r>
        <w:rPr>
          <w:rStyle w:val="Questionnumber"/>
        </w:rPr>
        <w:t>15</w:t>
      </w:r>
      <w:r w:rsidR="00FD43FD" w:rsidRPr="00126DEC">
        <w:rPr>
          <w:rStyle w:val="Questionnumber"/>
        </w:rPr>
        <w:tab/>
      </w:r>
    </w:p>
    <w:p w:rsidR="00FD43FD" w:rsidRDefault="00FD43FD" w:rsidP="00741FC8">
      <w:pPr>
        <w:pStyle w:val="equations"/>
      </w:pPr>
      <w:r w:rsidRPr="00126DEC">
        <w:object w:dxaOrig="1300" w:dyaOrig="1120">
          <v:shape id="_x0000_i1237" type="#_x0000_t75" style="width:65.05pt;height:55.5pt" o:ole="">
            <v:imagedata r:id="rId431" o:title=""/>
          </v:shape>
          <o:OLEObject Type="Embed" ProgID="Equation.DSMT4" ShapeID="_x0000_i1237" DrawAspect="Content" ObjectID="_1359265028" r:id="rId432"/>
        </w:object>
      </w:r>
    </w:p>
    <w:p w:rsidR="00FD43FD" w:rsidRDefault="00FD43FD" w:rsidP="00FD43FD">
      <w:pPr>
        <w:pStyle w:val="Questiontexta"/>
      </w:pPr>
      <w:r w:rsidRPr="00FD43FD">
        <w:rPr>
          <w:rStyle w:val="Questionnumber"/>
        </w:rPr>
        <w:t>a</w:t>
      </w:r>
      <w:r>
        <w:tab/>
      </w:r>
      <w:r w:rsidRPr="00417910">
        <w:rPr>
          <w:rStyle w:val="Pitalicasis"/>
        </w:rPr>
        <w:t>v</w:t>
      </w:r>
      <w:r w:rsidRPr="00E60900">
        <w:rPr>
          <w:rStyle w:val="Psuperscriptasis"/>
        </w:rPr>
        <w:t>2</w:t>
      </w:r>
    </w:p>
    <w:p w:rsidR="00FD43FD" w:rsidRDefault="00FD43FD" w:rsidP="00FD43FD">
      <w:pPr>
        <w:pStyle w:val="Questiontexta"/>
      </w:pPr>
      <w:r w:rsidRPr="00FD43FD">
        <w:rPr>
          <w:rStyle w:val="Questionnumber"/>
        </w:rPr>
        <w:t>b</w:t>
      </w:r>
      <w:r>
        <w:tab/>
      </w:r>
      <w:r w:rsidRPr="00E60900">
        <w:rPr>
          <w:rStyle w:val="Pitalicasis"/>
        </w:rPr>
        <w:t>s</w:t>
      </w:r>
    </w:p>
    <w:p w:rsidR="00FD43FD" w:rsidRDefault="00FD43FD" w:rsidP="00FD43FD">
      <w:pPr>
        <w:pStyle w:val="Questiontexta"/>
      </w:pPr>
      <w:r w:rsidRPr="00FD43FD">
        <w:rPr>
          <w:rStyle w:val="Questionnumber"/>
        </w:rPr>
        <w:t>c</w:t>
      </w:r>
      <w:r>
        <w:tab/>
        <w:t>2</w:t>
      </w:r>
      <w:r w:rsidRPr="00E60900">
        <w:rPr>
          <w:rStyle w:val="Pitalicasis"/>
        </w:rPr>
        <w:t>a</w:t>
      </w:r>
    </w:p>
    <w:p w:rsidR="00FD43FD" w:rsidRDefault="00FD43FD" w:rsidP="00FD43FD">
      <w:pPr>
        <w:pStyle w:val="Questiontexta"/>
      </w:pPr>
      <w:r w:rsidRPr="00FD43FD">
        <w:rPr>
          <w:rStyle w:val="Questionnumber"/>
        </w:rPr>
        <w:t>d</w:t>
      </w:r>
      <w:r>
        <w:tab/>
      </w:r>
      <w:r w:rsidRPr="00E60900">
        <w:rPr>
          <w:rStyle w:val="Pitalicasis"/>
        </w:rPr>
        <w:t>u</w:t>
      </w:r>
      <w:r w:rsidRPr="00E60900">
        <w:rPr>
          <w:rStyle w:val="Psuperscriptasis"/>
        </w:rPr>
        <w:t>2</w:t>
      </w:r>
    </w:p>
    <w:p w:rsidR="00FD43FD" w:rsidRPr="00126DEC" w:rsidRDefault="00B832CA" w:rsidP="00FD43FD">
      <w:pPr>
        <w:pStyle w:val="Questiontext"/>
        <w:rPr>
          <w:rStyle w:val="Questionnumber"/>
        </w:rPr>
      </w:pPr>
      <w:r>
        <w:rPr>
          <w:rStyle w:val="Questionnumber"/>
        </w:rPr>
        <w:br w:type="page"/>
      </w:r>
      <w:r w:rsidR="00432A3C">
        <w:rPr>
          <w:rStyle w:val="Questionnumber"/>
        </w:rPr>
        <w:lastRenderedPageBreak/>
        <w:t>16</w:t>
      </w:r>
      <w:r w:rsidR="00FD43FD" w:rsidRPr="00126DEC">
        <w:rPr>
          <w:rStyle w:val="Questionnumber"/>
        </w:rPr>
        <w:tab/>
      </w:r>
    </w:p>
    <w:tbl>
      <w:tblPr>
        <w:tblW w:w="0" w:type="auto"/>
        <w:tblInd w:w="250"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1985"/>
        <w:gridCol w:w="1984"/>
        <w:gridCol w:w="2268"/>
      </w:tblGrid>
      <w:tr w:rsidR="00FD43FD" w:rsidRPr="00417910" w:rsidTr="00417910">
        <w:tc>
          <w:tcPr>
            <w:tcW w:w="1985" w:type="dxa"/>
            <w:tcBorders>
              <w:bottom w:val="single" w:sz="4" w:space="0" w:color="000000"/>
            </w:tcBorders>
            <w:vAlign w:val="center"/>
          </w:tcPr>
          <w:p w:rsidR="00FD43FD" w:rsidRPr="00E60900" w:rsidRDefault="00FD43FD" w:rsidP="00E60900">
            <w:pPr>
              <w:rPr>
                <w:rStyle w:val="tablecolhead"/>
              </w:rPr>
            </w:pPr>
            <w:r w:rsidRPr="00E60900">
              <w:rPr>
                <w:rStyle w:val="tablecolhead"/>
              </w:rPr>
              <w:t>Displacement (s) (m)</w:t>
            </w:r>
          </w:p>
        </w:tc>
        <w:tc>
          <w:tcPr>
            <w:tcW w:w="1984" w:type="dxa"/>
            <w:tcBorders>
              <w:bottom w:val="single" w:sz="4" w:space="0" w:color="000000"/>
            </w:tcBorders>
            <w:vAlign w:val="center"/>
          </w:tcPr>
          <w:p w:rsidR="00FD43FD" w:rsidRPr="00417910" w:rsidRDefault="00FD43FD" w:rsidP="0033021B">
            <w:pPr>
              <w:spacing w:line="276" w:lineRule="auto"/>
              <w:jc w:val="center"/>
              <w:rPr>
                <w:rStyle w:val="tablecolhead"/>
              </w:rPr>
            </w:pPr>
            <w:r w:rsidRPr="00417910">
              <w:rPr>
                <w:rStyle w:val="tablecolhead"/>
              </w:rPr>
              <w:t>Speed (</w:t>
            </w:r>
            <w:r w:rsidRPr="00417910">
              <w:rPr>
                <w:rStyle w:val="tablecolhead"/>
                <w:i/>
              </w:rPr>
              <w:t>v</w:t>
            </w:r>
            <w:r w:rsidRPr="00417910">
              <w:rPr>
                <w:rStyle w:val="tablecolhead"/>
              </w:rPr>
              <w:t>) (m s</w:t>
            </w:r>
            <w:r w:rsidRPr="00417910">
              <w:rPr>
                <w:rStyle w:val="Psuperscriptasis"/>
              </w:rPr>
              <w:t>–1</w:t>
            </w:r>
            <w:r w:rsidRPr="00417910">
              <w:rPr>
                <w:rStyle w:val="tablecolhead"/>
              </w:rPr>
              <w:t>)</w:t>
            </w:r>
          </w:p>
        </w:tc>
        <w:tc>
          <w:tcPr>
            <w:tcW w:w="2268" w:type="dxa"/>
            <w:tcBorders>
              <w:bottom w:val="single" w:sz="4" w:space="0" w:color="000000"/>
            </w:tcBorders>
            <w:vAlign w:val="center"/>
          </w:tcPr>
          <w:p w:rsidR="00FD43FD" w:rsidRPr="00417910" w:rsidRDefault="00FD43FD" w:rsidP="0033021B">
            <w:pPr>
              <w:spacing w:line="276" w:lineRule="auto"/>
              <w:jc w:val="center"/>
              <w:rPr>
                <w:rStyle w:val="tablecolhead"/>
              </w:rPr>
            </w:pPr>
            <w:r w:rsidRPr="00417910">
              <w:rPr>
                <w:rStyle w:val="tablecolhead"/>
              </w:rPr>
              <w:t>Speed squared (</w:t>
            </w:r>
            <w:r w:rsidRPr="00417910">
              <w:rPr>
                <w:rStyle w:val="tablecolhead"/>
                <w:i/>
              </w:rPr>
              <w:t>v</w:t>
            </w:r>
            <w:r w:rsidRPr="00417910">
              <w:rPr>
                <w:rStyle w:val="Psuperscriptasis"/>
              </w:rPr>
              <w:t>2</w:t>
            </w:r>
            <w:r w:rsidRPr="00417910">
              <w:rPr>
                <w:rStyle w:val="tablecolhead"/>
              </w:rPr>
              <w:t>) (m</w:t>
            </w:r>
            <w:r w:rsidRPr="00417910">
              <w:rPr>
                <w:rStyle w:val="Psuperscriptasis"/>
              </w:rPr>
              <w:t>2</w:t>
            </w:r>
            <w:r w:rsidRPr="00417910">
              <w:rPr>
                <w:rStyle w:val="tablecolhead"/>
              </w:rPr>
              <w:t xml:space="preserve"> s</w:t>
            </w:r>
            <w:r w:rsidR="00417910">
              <w:rPr>
                <w:rStyle w:val="Psuperscriptasis"/>
              </w:rPr>
              <w:t>–</w:t>
            </w:r>
            <w:r w:rsidRPr="00417910">
              <w:rPr>
                <w:rStyle w:val="Psuperscriptasis"/>
              </w:rPr>
              <w:t>2</w:t>
            </w:r>
            <w:r w:rsidRPr="00417910">
              <w:rPr>
                <w:rStyle w:val="tablecolhead"/>
              </w:rPr>
              <w:t>)</w:t>
            </w:r>
          </w:p>
        </w:tc>
      </w:tr>
      <w:tr w:rsidR="00FD43FD" w:rsidTr="00417910">
        <w:tc>
          <w:tcPr>
            <w:tcW w:w="1985" w:type="dxa"/>
            <w:tcBorders>
              <w:bottom w:val="nil"/>
            </w:tcBorders>
            <w:vAlign w:val="center"/>
          </w:tcPr>
          <w:p w:rsidR="00FD43FD" w:rsidRDefault="00FD43FD" w:rsidP="00E60900">
            <w:pPr>
              <w:pStyle w:val="tabletext"/>
              <w:jc w:val="center"/>
            </w:pPr>
            <w:r>
              <w:t>40.0</w:t>
            </w:r>
          </w:p>
        </w:tc>
        <w:tc>
          <w:tcPr>
            <w:tcW w:w="1984" w:type="dxa"/>
            <w:tcBorders>
              <w:bottom w:val="nil"/>
            </w:tcBorders>
            <w:vAlign w:val="center"/>
          </w:tcPr>
          <w:p w:rsidR="00FD43FD" w:rsidRDefault="00FD43FD" w:rsidP="00E60900">
            <w:pPr>
              <w:pStyle w:val="tabletext"/>
              <w:jc w:val="center"/>
            </w:pPr>
            <w:r>
              <w:t>20.0</w:t>
            </w:r>
          </w:p>
        </w:tc>
        <w:tc>
          <w:tcPr>
            <w:tcW w:w="2268" w:type="dxa"/>
            <w:tcBorders>
              <w:bottom w:val="nil"/>
            </w:tcBorders>
            <w:vAlign w:val="center"/>
          </w:tcPr>
          <w:p w:rsidR="00FD43FD" w:rsidRDefault="00FD43FD" w:rsidP="00E60900">
            <w:pPr>
              <w:pStyle w:val="tabletext"/>
              <w:jc w:val="center"/>
            </w:pPr>
            <w:r>
              <w:t>400.0</w:t>
            </w:r>
          </w:p>
        </w:tc>
      </w:tr>
      <w:tr w:rsidR="00FD43FD" w:rsidTr="00417910">
        <w:tc>
          <w:tcPr>
            <w:tcW w:w="1985" w:type="dxa"/>
            <w:tcBorders>
              <w:top w:val="nil"/>
              <w:bottom w:val="nil"/>
            </w:tcBorders>
            <w:vAlign w:val="center"/>
          </w:tcPr>
          <w:p w:rsidR="00FD43FD" w:rsidRDefault="00FD43FD" w:rsidP="00E60900">
            <w:pPr>
              <w:pStyle w:val="tabletext"/>
              <w:jc w:val="center"/>
            </w:pPr>
            <w:r>
              <w:t>60.0</w:t>
            </w:r>
          </w:p>
        </w:tc>
        <w:tc>
          <w:tcPr>
            <w:tcW w:w="1984" w:type="dxa"/>
            <w:tcBorders>
              <w:top w:val="nil"/>
              <w:bottom w:val="nil"/>
            </w:tcBorders>
            <w:vAlign w:val="center"/>
          </w:tcPr>
          <w:p w:rsidR="00FD43FD" w:rsidRDefault="00FD43FD" w:rsidP="00E60900">
            <w:pPr>
              <w:pStyle w:val="tabletext"/>
              <w:jc w:val="center"/>
            </w:pPr>
            <w:r>
              <w:t>22.5</w:t>
            </w:r>
          </w:p>
        </w:tc>
        <w:tc>
          <w:tcPr>
            <w:tcW w:w="2268" w:type="dxa"/>
            <w:tcBorders>
              <w:top w:val="nil"/>
              <w:bottom w:val="nil"/>
            </w:tcBorders>
            <w:vAlign w:val="center"/>
          </w:tcPr>
          <w:p w:rsidR="00FD43FD" w:rsidRDefault="00FD43FD" w:rsidP="00E60900">
            <w:pPr>
              <w:pStyle w:val="tabletext"/>
              <w:jc w:val="center"/>
            </w:pPr>
            <w:r>
              <w:t>506.3</w:t>
            </w:r>
          </w:p>
        </w:tc>
      </w:tr>
      <w:tr w:rsidR="00FD43FD" w:rsidTr="00417910">
        <w:tc>
          <w:tcPr>
            <w:tcW w:w="1985" w:type="dxa"/>
            <w:tcBorders>
              <w:top w:val="nil"/>
              <w:bottom w:val="nil"/>
            </w:tcBorders>
            <w:vAlign w:val="center"/>
          </w:tcPr>
          <w:p w:rsidR="00FD43FD" w:rsidRDefault="00FD43FD" w:rsidP="00E60900">
            <w:pPr>
              <w:pStyle w:val="tabletext"/>
              <w:jc w:val="center"/>
            </w:pPr>
            <w:r>
              <w:t>80.0</w:t>
            </w:r>
          </w:p>
        </w:tc>
        <w:tc>
          <w:tcPr>
            <w:tcW w:w="1984" w:type="dxa"/>
            <w:tcBorders>
              <w:top w:val="nil"/>
              <w:bottom w:val="nil"/>
            </w:tcBorders>
            <w:vAlign w:val="center"/>
          </w:tcPr>
          <w:p w:rsidR="00FD43FD" w:rsidRDefault="00FD43FD" w:rsidP="00E60900">
            <w:pPr>
              <w:pStyle w:val="tabletext"/>
              <w:jc w:val="center"/>
            </w:pPr>
            <w:r>
              <w:t>25.2</w:t>
            </w:r>
          </w:p>
        </w:tc>
        <w:tc>
          <w:tcPr>
            <w:tcW w:w="2268" w:type="dxa"/>
            <w:tcBorders>
              <w:top w:val="nil"/>
              <w:bottom w:val="nil"/>
            </w:tcBorders>
            <w:vAlign w:val="center"/>
          </w:tcPr>
          <w:p w:rsidR="00FD43FD" w:rsidRDefault="00FD43FD" w:rsidP="00E60900">
            <w:pPr>
              <w:pStyle w:val="tabletext"/>
              <w:jc w:val="center"/>
            </w:pPr>
            <w:r>
              <w:t>635.0</w:t>
            </w:r>
          </w:p>
        </w:tc>
      </w:tr>
      <w:tr w:rsidR="00FD43FD" w:rsidTr="00417910">
        <w:tc>
          <w:tcPr>
            <w:tcW w:w="1985" w:type="dxa"/>
            <w:tcBorders>
              <w:top w:val="nil"/>
              <w:bottom w:val="nil"/>
            </w:tcBorders>
            <w:vAlign w:val="center"/>
          </w:tcPr>
          <w:p w:rsidR="00FD43FD" w:rsidRDefault="00FD43FD" w:rsidP="00E60900">
            <w:pPr>
              <w:pStyle w:val="tabletext"/>
              <w:jc w:val="center"/>
            </w:pPr>
            <w:r>
              <w:t>100.0</w:t>
            </w:r>
          </w:p>
        </w:tc>
        <w:tc>
          <w:tcPr>
            <w:tcW w:w="1984" w:type="dxa"/>
            <w:tcBorders>
              <w:top w:val="nil"/>
              <w:bottom w:val="nil"/>
            </w:tcBorders>
            <w:vAlign w:val="center"/>
          </w:tcPr>
          <w:p w:rsidR="00FD43FD" w:rsidRDefault="00FD43FD" w:rsidP="00E60900">
            <w:pPr>
              <w:pStyle w:val="tabletext"/>
              <w:jc w:val="center"/>
            </w:pPr>
            <w:r>
              <w:t>25.8</w:t>
            </w:r>
          </w:p>
        </w:tc>
        <w:tc>
          <w:tcPr>
            <w:tcW w:w="2268" w:type="dxa"/>
            <w:tcBorders>
              <w:top w:val="nil"/>
              <w:bottom w:val="nil"/>
            </w:tcBorders>
            <w:vAlign w:val="center"/>
          </w:tcPr>
          <w:p w:rsidR="00FD43FD" w:rsidRDefault="00FD43FD" w:rsidP="00E60900">
            <w:pPr>
              <w:pStyle w:val="tabletext"/>
              <w:jc w:val="center"/>
            </w:pPr>
            <w:r>
              <w:t>665.6 exclude</w:t>
            </w:r>
          </w:p>
        </w:tc>
      </w:tr>
      <w:tr w:rsidR="00FD43FD" w:rsidTr="00417910">
        <w:tc>
          <w:tcPr>
            <w:tcW w:w="1985" w:type="dxa"/>
            <w:tcBorders>
              <w:top w:val="nil"/>
            </w:tcBorders>
            <w:vAlign w:val="center"/>
          </w:tcPr>
          <w:p w:rsidR="00FD43FD" w:rsidRDefault="00FD43FD" w:rsidP="00E60900">
            <w:pPr>
              <w:pStyle w:val="tabletext"/>
              <w:jc w:val="center"/>
            </w:pPr>
            <w:r>
              <w:t>120.0</w:t>
            </w:r>
          </w:p>
        </w:tc>
        <w:tc>
          <w:tcPr>
            <w:tcW w:w="1984" w:type="dxa"/>
            <w:tcBorders>
              <w:top w:val="nil"/>
            </w:tcBorders>
            <w:vAlign w:val="center"/>
          </w:tcPr>
          <w:p w:rsidR="00FD43FD" w:rsidRDefault="00FD43FD" w:rsidP="00E60900">
            <w:pPr>
              <w:pStyle w:val="tabletext"/>
              <w:jc w:val="center"/>
            </w:pPr>
            <w:r>
              <w:t>29.5</w:t>
            </w:r>
          </w:p>
        </w:tc>
        <w:tc>
          <w:tcPr>
            <w:tcW w:w="2268" w:type="dxa"/>
            <w:tcBorders>
              <w:top w:val="nil"/>
            </w:tcBorders>
            <w:vAlign w:val="center"/>
          </w:tcPr>
          <w:p w:rsidR="00FD43FD" w:rsidRDefault="00FD43FD" w:rsidP="00E60900">
            <w:pPr>
              <w:pStyle w:val="tabletext"/>
              <w:jc w:val="center"/>
            </w:pPr>
            <w:r>
              <w:t>870.3</w:t>
            </w:r>
          </w:p>
        </w:tc>
      </w:tr>
    </w:tbl>
    <w:p w:rsidR="001A160A" w:rsidRDefault="001A160A" w:rsidP="00FD43FD">
      <w:pPr>
        <w:pStyle w:val="Questiontext"/>
        <w:rPr>
          <w:rStyle w:val="Questionnumber"/>
        </w:rPr>
      </w:pPr>
    </w:p>
    <w:p w:rsidR="00FD43FD" w:rsidRPr="008B06C9" w:rsidRDefault="00432A3C" w:rsidP="00FD43FD">
      <w:pPr>
        <w:pStyle w:val="Questiontext"/>
        <w:rPr>
          <w:rStyle w:val="Questionnumber"/>
        </w:rPr>
      </w:pPr>
      <w:r>
        <w:rPr>
          <w:rStyle w:val="Questionnumber"/>
        </w:rPr>
        <w:t>17</w:t>
      </w:r>
    </w:p>
    <w:p w:rsidR="00FD43FD" w:rsidRDefault="00583FB3" w:rsidP="00E60900">
      <w:pPr>
        <w:pStyle w:val="equations"/>
      </w:pPr>
      <w:r>
        <w:rPr>
          <w:noProof/>
          <w:lang w:eastAsia="en-AU"/>
        </w:rPr>
        <w:drawing>
          <wp:inline distT="0" distB="0" distL="0" distR="0">
            <wp:extent cx="5709920" cy="3263900"/>
            <wp:effectExtent l="0" t="0" r="5080" b="0"/>
            <wp:docPr id="214"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3"/>
              </a:graphicData>
            </a:graphic>
          </wp:inline>
        </w:drawing>
      </w:r>
    </w:p>
    <w:p w:rsidR="00FD43FD" w:rsidRDefault="00432A3C" w:rsidP="00FD43FD">
      <w:pPr>
        <w:pStyle w:val="Questiontext"/>
      </w:pPr>
      <w:r>
        <w:rPr>
          <w:rStyle w:val="Questionnumber"/>
        </w:rPr>
        <w:t>18</w:t>
      </w:r>
      <w:r w:rsidR="00FD43FD" w:rsidRPr="008B06C9">
        <w:rPr>
          <w:rStyle w:val="Questionnumber"/>
        </w:rPr>
        <w:tab/>
      </w:r>
      <w:r w:rsidR="00FD43FD" w:rsidRPr="00417910">
        <w:rPr>
          <w:rStyle w:val="Pitalicasis"/>
        </w:rPr>
        <w:t>y</w:t>
      </w:r>
      <w:r w:rsidR="00FD43FD">
        <w:t xml:space="preserve"> = 5.93</w:t>
      </w:r>
      <w:r w:rsidR="00FD43FD" w:rsidRPr="00417910">
        <w:rPr>
          <w:rStyle w:val="Pitalicasis"/>
        </w:rPr>
        <w:t>x</w:t>
      </w:r>
      <w:r w:rsidR="00FD43FD">
        <w:t xml:space="preserve"> + 158.39</w:t>
      </w:r>
    </w:p>
    <w:p w:rsidR="00FD43FD" w:rsidRPr="002708D1" w:rsidRDefault="00432A3C" w:rsidP="00FD43FD">
      <w:pPr>
        <w:pStyle w:val="Questiontext"/>
      </w:pPr>
      <w:r>
        <w:rPr>
          <w:rStyle w:val="Questionnumber"/>
        </w:rPr>
        <w:t>19</w:t>
      </w:r>
      <w:r w:rsidR="00FD43FD">
        <w:tab/>
      </w:r>
      <w:r w:rsidR="00FD43FD" w:rsidRPr="008B06C9">
        <w:rPr>
          <w:rStyle w:val="Questionnumber"/>
        </w:rPr>
        <w:t>a</w:t>
      </w:r>
      <w:r w:rsidR="00FD43FD">
        <w:tab/>
        <w:t>5.93 m s</w:t>
      </w:r>
      <w:r w:rsidR="00FD43FD" w:rsidRPr="00E60900">
        <w:rPr>
          <w:rStyle w:val="Psuperscriptasis"/>
        </w:rPr>
        <w:t>–2</w:t>
      </w:r>
    </w:p>
    <w:p w:rsidR="00FD43FD" w:rsidRPr="007976E0" w:rsidRDefault="00FD43FD" w:rsidP="00FD43FD">
      <w:pPr>
        <w:pStyle w:val="Questiontexta"/>
      </w:pPr>
      <w:r w:rsidRPr="008B06C9">
        <w:rPr>
          <w:rStyle w:val="Questionnumber"/>
        </w:rPr>
        <w:t>b</w:t>
      </w:r>
      <w:r>
        <w:tab/>
        <w:t>158.39 m</w:t>
      </w:r>
      <w:r w:rsidRPr="00E60900">
        <w:rPr>
          <w:rStyle w:val="Psuperscriptasis"/>
        </w:rPr>
        <w:t>2</w:t>
      </w:r>
      <w:r>
        <w:t xml:space="preserve"> s</w:t>
      </w:r>
      <w:r w:rsidRPr="00E60900">
        <w:rPr>
          <w:rStyle w:val="Psuperscriptasis"/>
        </w:rPr>
        <w:t>–2</w:t>
      </w:r>
    </w:p>
    <w:p w:rsidR="00FD43FD" w:rsidRPr="008B06C9" w:rsidRDefault="00432A3C" w:rsidP="00FD43FD">
      <w:pPr>
        <w:pStyle w:val="Questiontext"/>
        <w:rPr>
          <w:rStyle w:val="Questionnumber"/>
        </w:rPr>
      </w:pPr>
      <w:r>
        <w:rPr>
          <w:rStyle w:val="Questionnumber"/>
        </w:rPr>
        <w:t>20</w:t>
      </w:r>
      <w:r w:rsidR="00FD43FD" w:rsidRPr="008B06C9">
        <w:rPr>
          <w:rStyle w:val="Questionnumber"/>
        </w:rPr>
        <w:tab/>
      </w:r>
    </w:p>
    <w:p w:rsidR="00FD43FD" w:rsidRDefault="00FD43FD" w:rsidP="00741FC8">
      <w:pPr>
        <w:pStyle w:val="equations"/>
      </w:pPr>
      <w:r w:rsidRPr="008B06C9">
        <w:object w:dxaOrig="2280" w:dyaOrig="960">
          <v:shape id="_x0000_i1239" type="#_x0000_t75" style="width:113.65pt;height:47.7pt" o:ole="">
            <v:imagedata r:id="rId434" o:title=""/>
          </v:shape>
          <o:OLEObject Type="Embed" ProgID="Equation.DSMT4" ShapeID="_x0000_i1239" DrawAspect="Content" ObjectID="_1359265029" r:id="rId435"/>
        </w:object>
      </w:r>
    </w:p>
    <w:p w:rsidR="00FD43FD" w:rsidRDefault="00FD43FD" w:rsidP="00FD43FD">
      <w:pPr>
        <w:pStyle w:val="Questiontext"/>
      </w:pPr>
      <w:r w:rsidRPr="008B06C9">
        <w:rPr>
          <w:rStyle w:val="Questionnumber"/>
        </w:rPr>
        <w:t>2</w:t>
      </w:r>
      <w:r w:rsidR="00432A3C">
        <w:rPr>
          <w:rStyle w:val="Questionnumber"/>
        </w:rPr>
        <w:t>1</w:t>
      </w:r>
      <w:r>
        <w:tab/>
      </w:r>
    </w:p>
    <w:p w:rsidR="00FD43FD" w:rsidRDefault="00FD43FD" w:rsidP="00741FC8">
      <w:pPr>
        <w:pStyle w:val="equations"/>
      </w:pPr>
      <w:r w:rsidRPr="008B06C9">
        <w:object w:dxaOrig="2920" w:dyaOrig="760">
          <v:shape id="_x0000_i1240" type="#_x0000_t75" style="width:145.75pt;height:38.15pt" o:ole="">
            <v:imagedata r:id="rId436" o:title=""/>
          </v:shape>
          <o:OLEObject Type="Embed" ProgID="Equation.DSMT4" ShapeID="_x0000_i1240" DrawAspect="Content" ObjectID="_1359265030" r:id="rId437"/>
        </w:object>
      </w:r>
    </w:p>
    <w:p w:rsidR="00FD43FD" w:rsidRPr="008B06C9" w:rsidRDefault="00B832CA" w:rsidP="00FD43FD">
      <w:pPr>
        <w:pStyle w:val="Questiontext"/>
        <w:rPr>
          <w:rStyle w:val="Questionnumber"/>
        </w:rPr>
      </w:pPr>
      <w:r>
        <w:rPr>
          <w:rStyle w:val="Questionnumber"/>
        </w:rPr>
        <w:br w:type="page"/>
      </w:r>
      <w:r w:rsidR="00432A3C">
        <w:rPr>
          <w:rStyle w:val="Questionnumber"/>
        </w:rPr>
        <w:lastRenderedPageBreak/>
        <w:t>22</w:t>
      </w:r>
    </w:p>
    <w:tbl>
      <w:tblPr>
        <w:tblW w:w="0" w:type="auto"/>
        <w:tblInd w:w="250"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2126"/>
        <w:gridCol w:w="1701"/>
        <w:gridCol w:w="1701"/>
        <w:gridCol w:w="1560"/>
      </w:tblGrid>
      <w:tr w:rsidR="00FD43FD" w:rsidRPr="00DF0B2E" w:rsidTr="0033021B">
        <w:tc>
          <w:tcPr>
            <w:tcW w:w="2126" w:type="dxa"/>
            <w:tcBorders>
              <w:bottom w:val="single" w:sz="4" w:space="0" w:color="000000"/>
            </w:tcBorders>
            <w:vAlign w:val="center"/>
          </w:tcPr>
          <w:p w:rsidR="00FD43FD" w:rsidRPr="00DF0B2E" w:rsidRDefault="00DF0B2E" w:rsidP="0033021B">
            <w:pPr>
              <w:spacing w:line="276" w:lineRule="auto"/>
              <w:jc w:val="center"/>
              <w:rPr>
                <w:rStyle w:val="tablecolhead"/>
              </w:rPr>
            </w:pPr>
            <w:r>
              <w:rPr>
                <w:rStyle w:val="tablecolhead"/>
              </w:rPr>
              <w:t>Load f</w:t>
            </w:r>
            <w:r w:rsidR="00FD43FD" w:rsidRPr="00DF0B2E">
              <w:rPr>
                <w:rStyle w:val="tablecolhead"/>
              </w:rPr>
              <w:t>orce (</w:t>
            </w:r>
            <w:r w:rsidR="00FD43FD" w:rsidRPr="00DF0B2E">
              <w:rPr>
                <w:rStyle w:val="tablecolhead"/>
                <w:b w:val="0"/>
                <w:i/>
              </w:rPr>
              <w:t>F</w:t>
            </w:r>
            <w:r w:rsidR="00FD43FD" w:rsidRPr="00DF0B2E">
              <w:rPr>
                <w:rStyle w:val="Psubscriptasis"/>
              </w:rPr>
              <w:t>L</w:t>
            </w:r>
            <w:r w:rsidR="00FD43FD" w:rsidRPr="00DF0B2E">
              <w:rPr>
                <w:rStyle w:val="tablecolhead"/>
              </w:rPr>
              <w:t>) (kN)</w:t>
            </w:r>
          </w:p>
        </w:tc>
        <w:tc>
          <w:tcPr>
            <w:tcW w:w="1701" w:type="dxa"/>
            <w:tcBorders>
              <w:bottom w:val="single" w:sz="4" w:space="0" w:color="000000"/>
            </w:tcBorders>
            <w:vAlign w:val="center"/>
          </w:tcPr>
          <w:p w:rsidR="00FD43FD" w:rsidRPr="00E60900" w:rsidRDefault="00FD43FD" w:rsidP="00E60900">
            <w:pPr>
              <w:rPr>
                <w:rStyle w:val="tablecolhead"/>
              </w:rPr>
            </w:pPr>
            <w:r w:rsidRPr="00E60900">
              <w:rPr>
                <w:rStyle w:val="tablecolhead"/>
              </w:rPr>
              <w:t>Length (</w:t>
            </w:r>
            <w:r w:rsidRPr="00E60900">
              <w:rPr>
                <w:rStyle w:val="Pitalicasis"/>
              </w:rPr>
              <w:t>l</w:t>
            </w:r>
            <w:r w:rsidRPr="00E60900">
              <w:rPr>
                <w:rStyle w:val="tablecolhead"/>
              </w:rPr>
              <w:t>) (m)</w:t>
            </w:r>
          </w:p>
        </w:tc>
        <w:tc>
          <w:tcPr>
            <w:tcW w:w="1701" w:type="dxa"/>
            <w:tcBorders>
              <w:bottom w:val="single" w:sz="4" w:space="0" w:color="000000"/>
            </w:tcBorders>
          </w:tcPr>
          <w:p w:rsidR="00FD43FD" w:rsidRPr="00DF0B2E" w:rsidRDefault="00FD43FD" w:rsidP="00DF0B2E">
            <w:pPr>
              <w:spacing w:line="276" w:lineRule="auto"/>
              <w:jc w:val="center"/>
              <w:rPr>
                <w:rStyle w:val="tablecolhead"/>
              </w:rPr>
            </w:pPr>
            <w:r w:rsidRPr="00DF0B2E">
              <w:rPr>
                <w:rStyle w:val="tablecolhead"/>
              </w:rPr>
              <w:t>Stress (</w:t>
            </w:r>
            <w:r w:rsidRPr="00DF0B2E">
              <w:rPr>
                <w:rStyle w:val="Pitalicasis"/>
              </w:rPr>
              <w:t>F</w:t>
            </w:r>
            <w:r w:rsidRPr="00DF0B2E">
              <w:rPr>
                <w:rStyle w:val="tablecolhead"/>
              </w:rPr>
              <w:t xml:space="preserve"> m</w:t>
            </w:r>
            <w:r w:rsidR="00DF0B2E">
              <w:rPr>
                <w:rStyle w:val="Psuperscriptasis"/>
              </w:rPr>
              <w:t>–2</w:t>
            </w:r>
            <w:r w:rsidRPr="00DF0B2E">
              <w:rPr>
                <w:rStyle w:val="tablecolhead"/>
              </w:rPr>
              <w:t>)</w:t>
            </w:r>
          </w:p>
        </w:tc>
        <w:tc>
          <w:tcPr>
            <w:tcW w:w="1560" w:type="dxa"/>
            <w:tcBorders>
              <w:bottom w:val="single" w:sz="4" w:space="0" w:color="000000"/>
            </w:tcBorders>
          </w:tcPr>
          <w:p w:rsidR="00FD43FD" w:rsidRPr="00E60900" w:rsidRDefault="00FD43FD" w:rsidP="00E60900">
            <w:pPr>
              <w:rPr>
                <w:rStyle w:val="tablecolhead"/>
              </w:rPr>
            </w:pPr>
            <w:r w:rsidRPr="00E60900">
              <w:rPr>
                <w:rStyle w:val="tablecolhead"/>
              </w:rPr>
              <w:t>Strain</w:t>
            </w:r>
          </w:p>
        </w:tc>
      </w:tr>
      <w:tr w:rsidR="00FD43FD" w:rsidTr="0033021B">
        <w:tc>
          <w:tcPr>
            <w:tcW w:w="2126" w:type="dxa"/>
            <w:tcBorders>
              <w:bottom w:val="nil"/>
            </w:tcBorders>
            <w:vAlign w:val="center"/>
          </w:tcPr>
          <w:p w:rsidR="00FD43FD" w:rsidRDefault="00FD43FD" w:rsidP="00DF0B2E">
            <w:pPr>
              <w:pStyle w:val="tabletext"/>
              <w:jc w:val="center"/>
            </w:pPr>
            <w:r>
              <w:t>0.0</w:t>
            </w:r>
          </w:p>
        </w:tc>
        <w:tc>
          <w:tcPr>
            <w:tcW w:w="1701" w:type="dxa"/>
            <w:tcBorders>
              <w:bottom w:val="nil"/>
            </w:tcBorders>
            <w:vAlign w:val="center"/>
          </w:tcPr>
          <w:p w:rsidR="00FD43FD" w:rsidRDefault="00FD43FD" w:rsidP="00DF0B2E">
            <w:pPr>
              <w:pStyle w:val="tabletext"/>
              <w:jc w:val="center"/>
            </w:pPr>
            <w:r>
              <w:t>50.00</w:t>
            </w:r>
          </w:p>
        </w:tc>
        <w:tc>
          <w:tcPr>
            <w:tcW w:w="1701" w:type="dxa"/>
            <w:tcBorders>
              <w:bottom w:val="nil"/>
            </w:tcBorders>
          </w:tcPr>
          <w:p w:rsidR="00FD43FD" w:rsidRDefault="00FD43FD" w:rsidP="00DF0B2E">
            <w:pPr>
              <w:pStyle w:val="tabletext"/>
              <w:jc w:val="center"/>
            </w:pPr>
            <w:r>
              <w:t>0.00</w:t>
            </w:r>
          </w:p>
        </w:tc>
        <w:tc>
          <w:tcPr>
            <w:tcW w:w="1560" w:type="dxa"/>
            <w:tcBorders>
              <w:bottom w:val="nil"/>
            </w:tcBorders>
          </w:tcPr>
          <w:p w:rsidR="00FD43FD" w:rsidRDefault="00FD43FD" w:rsidP="00DF0B2E">
            <w:pPr>
              <w:pStyle w:val="tabletext"/>
              <w:jc w:val="center"/>
            </w:pPr>
            <w:r>
              <w:t>0.00</w:t>
            </w:r>
          </w:p>
        </w:tc>
      </w:tr>
      <w:tr w:rsidR="00FD43FD" w:rsidTr="0033021B">
        <w:tc>
          <w:tcPr>
            <w:tcW w:w="2126" w:type="dxa"/>
            <w:tcBorders>
              <w:top w:val="nil"/>
              <w:bottom w:val="nil"/>
            </w:tcBorders>
            <w:vAlign w:val="center"/>
          </w:tcPr>
          <w:p w:rsidR="00FD43FD" w:rsidRDefault="00FD43FD" w:rsidP="00DF0B2E">
            <w:pPr>
              <w:pStyle w:val="tabletext"/>
              <w:jc w:val="center"/>
            </w:pPr>
            <w:r>
              <w:t>2.2</w:t>
            </w:r>
          </w:p>
        </w:tc>
        <w:tc>
          <w:tcPr>
            <w:tcW w:w="1701" w:type="dxa"/>
            <w:tcBorders>
              <w:top w:val="nil"/>
              <w:bottom w:val="nil"/>
            </w:tcBorders>
            <w:vAlign w:val="center"/>
          </w:tcPr>
          <w:p w:rsidR="00FD43FD" w:rsidRDefault="00FD43FD" w:rsidP="00DF0B2E">
            <w:pPr>
              <w:pStyle w:val="tabletext"/>
              <w:jc w:val="center"/>
            </w:pPr>
            <w:r>
              <w:t>50.04</w:t>
            </w:r>
          </w:p>
        </w:tc>
        <w:tc>
          <w:tcPr>
            <w:tcW w:w="1701" w:type="dxa"/>
            <w:tcBorders>
              <w:top w:val="nil"/>
              <w:bottom w:val="nil"/>
            </w:tcBorders>
          </w:tcPr>
          <w:p w:rsidR="00FD43FD" w:rsidRDefault="00FD43FD" w:rsidP="00DF0B2E">
            <w:pPr>
              <w:pStyle w:val="tabletext"/>
              <w:jc w:val="center"/>
            </w:pPr>
            <w:r>
              <w:t>7.29 × 10</w:t>
            </w:r>
            <w:r w:rsidRPr="00DF68B4">
              <w:rPr>
                <w:vertAlign w:val="superscript"/>
              </w:rPr>
              <w:t>7</w:t>
            </w:r>
          </w:p>
        </w:tc>
        <w:tc>
          <w:tcPr>
            <w:tcW w:w="1560" w:type="dxa"/>
            <w:tcBorders>
              <w:top w:val="nil"/>
              <w:bottom w:val="nil"/>
            </w:tcBorders>
          </w:tcPr>
          <w:p w:rsidR="00FD43FD" w:rsidRDefault="00FD43FD" w:rsidP="00DF0B2E">
            <w:pPr>
              <w:pStyle w:val="tabletext"/>
              <w:jc w:val="center"/>
            </w:pPr>
            <w:r>
              <w:t>8.00 × 10</w:t>
            </w:r>
            <w:r>
              <w:rPr>
                <w:vertAlign w:val="superscript"/>
              </w:rPr>
              <w:t>-4</w:t>
            </w:r>
          </w:p>
        </w:tc>
      </w:tr>
      <w:tr w:rsidR="00FD43FD" w:rsidTr="0033021B">
        <w:tc>
          <w:tcPr>
            <w:tcW w:w="2126" w:type="dxa"/>
            <w:tcBorders>
              <w:top w:val="nil"/>
              <w:bottom w:val="nil"/>
            </w:tcBorders>
            <w:vAlign w:val="center"/>
          </w:tcPr>
          <w:p w:rsidR="00FD43FD" w:rsidRDefault="00FD43FD" w:rsidP="00DF0B2E">
            <w:pPr>
              <w:pStyle w:val="tabletext"/>
              <w:jc w:val="center"/>
            </w:pPr>
            <w:r>
              <w:t>6.7</w:t>
            </w:r>
          </w:p>
        </w:tc>
        <w:tc>
          <w:tcPr>
            <w:tcW w:w="1701" w:type="dxa"/>
            <w:tcBorders>
              <w:top w:val="nil"/>
              <w:bottom w:val="nil"/>
            </w:tcBorders>
            <w:vAlign w:val="center"/>
          </w:tcPr>
          <w:p w:rsidR="00FD43FD" w:rsidRDefault="00FD43FD" w:rsidP="00DF0B2E">
            <w:pPr>
              <w:pStyle w:val="tabletext"/>
              <w:jc w:val="center"/>
            </w:pPr>
            <w:r>
              <w:t>50.12</w:t>
            </w:r>
          </w:p>
        </w:tc>
        <w:tc>
          <w:tcPr>
            <w:tcW w:w="1701" w:type="dxa"/>
            <w:tcBorders>
              <w:top w:val="nil"/>
              <w:bottom w:val="nil"/>
            </w:tcBorders>
          </w:tcPr>
          <w:p w:rsidR="00FD43FD" w:rsidRDefault="00FD43FD" w:rsidP="00DF0B2E">
            <w:pPr>
              <w:pStyle w:val="tabletext"/>
              <w:jc w:val="center"/>
            </w:pPr>
            <w:r>
              <w:t>2.22 × 10</w:t>
            </w:r>
            <w:r>
              <w:rPr>
                <w:vertAlign w:val="superscript"/>
              </w:rPr>
              <w:t>8</w:t>
            </w:r>
          </w:p>
        </w:tc>
        <w:tc>
          <w:tcPr>
            <w:tcW w:w="1560" w:type="dxa"/>
            <w:tcBorders>
              <w:top w:val="nil"/>
              <w:bottom w:val="nil"/>
            </w:tcBorders>
          </w:tcPr>
          <w:p w:rsidR="00FD43FD" w:rsidRDefault="00FD43FD" w:rsidP="00DF0B2E">
            <w:pPr>
              <w:pStyle w:val="tabletext"/>
              <w:jc w:val="center"/>
            </w:pPr>
            <w:r>
              <w:t>2.40 × 10</w:t>
            </w:r>
            <w:r>
              <w:rPr>
                <w:vertAlign w:val="superscript"/>
              </w:rPr>
              <w:t>-3</w:t>
            </w:r>
          </w:p>
        </w:tc>
      </w:tr>
      <w:tr w:rsidR="00FD43FD" w:rsidTr="0033021B">
        <w:tc>
          <w:tcPr>
            <w:tcW w:w="2126" w:type="dxa"/>
            <w:tcBorders>
              <w:top w:val="nil"/>
              <w:bottom w:val="nil"/>
            </w:tcBorders>
            <w:vAlign w:val="center"/>
          </w:tcPr>
          <w:p w:rsidR="00FD43FD" w:rsidRDefault="00FD43FD" w:rsidP="00DF0B2E">
            <w:pPr>
              <w:pStyle w:val="tabletext"/>
              <w:jc w:val="center"/>
            </w:pPr>
            <w:r>
              <w:t>11.1</w:t>
            </w:r>
          </w:p>
        </w:tc>
        <w:tc>
          <w:tcPr>
            <w:tcW w:w="1701" w:type="dxa"/>
            <w:tcBorders>
              <w:top w:val="nil"/>
              <w:bottom w:val="nil"/>
            </w:tcBorders>
            <w:vAlign w:val="center"/>
          </w:tcPr>
          <w:p w:rsidR="00FD43FD" w:rsidRDefault="00FD43FD" w:rsidP="00DF0B2E">
            <w:pPr>
              <w:pStyle w:val="tabletext"/>
              <w:jc w:val="center"/>
            </w:pPr>
            <w:r>
              <w:t>50.25</w:t>
            </w:r>
          </w:p>
        </w:tc>
        <w:tc>
          <w:tcPr>
            <w:tcW w:w="1701" w:type="dxa"/>
            <w:tcBorders>
              <w:top w:val="nil"/>
              <w:bottom w:val="nil"/>
            </w:tcBorders>
          </w:tcPr>
          <w:p w:rsidR="00FD43FD" w:rsidRDefault="00FD43FD" w:rsidP="00DF0B2E">
            <w:pPr>
              <w:pStyle w:val="tabletext"/>
              <w:jc w:val="center"/>
            </w:pPr>
            <w:r>
              <w:t>3.68 × 10</w:t>
            </w:r>
            <w:r>
              <w:rPr>
                <w:vertAlign w:val="superscript"/>
              </w:rPr>
              <w:t>8</w:t>
            </w:r>
          </w:p>
        </w:tc>
        <w:tc>
          <w:tcPr>
            <w:tcW w:w="1560" w:type="dxa"/>
            <w:tcBorders>
              <w:top w:val="nil"/>
              <w:bottom w:val="nil"/>
            </w:tcBorders>
          </w:tcPr>
          <w:p w:rsidR="00FD43FD" w:rsidRDefault="00FD43FD" w:rsidP="00DF0B2E">
            <w:pPr>
              <w:pStyle w:val="tabletext"/>
              <w:jc w:val="center"/>
            </w:pPr>
            <w:r>
              <w:t>5.00 × 10</w:t>
            </w:r>
            <w:r>
              <w:rPr>
                <w:vertAlign w:val="superscript"/>
              </w:rPr>
              <w:t>-3</w:t>
            </w:r>
          </w:p>
        </w:tc>
      </w:tr>
      <w:tr w:rsidR="00FD43FD" w:rsidTr="0033021B">
        <w:tc>
          <w:tcPr>
            <w:tcW w:w="2126" w:type="dxa"/>
            <w:tcBorders>
              <w:top w:val="nil"/>
              <w:bottom w:val="nil"/>
            </w:tcBorders>
            <w:vAlign w:val="center"/>
          </w:tcPr>
          <w:p w:rsidR="00FD43FD" w:rsidRDefault="00FD43FD" w:rsidP="00DF0B2E">
            <w:pPr>
              <w:pStyle w:val="tabletext"/>
              <w:jc w:val="center"/>
            </w:pPr>
            <w:r>
              <w:t>15.6</w:t>
            </w:r>
          </w:p>
        </w:tc>
        <w:tc>
          <w:tcPr>
            <w:tcW w:w="1701" w:type="dxa"/>
            <w:tcBorders>
              <w:top w:val="nil"/>
              <w:bottom w:val="nil"/>
            </w:tcBorders>
            <w:vAlign w:val="center"/>
          </w:tcPr>
          <w:p w:rsidR="00FD43FD" w:rsidRDefault="00FD43FD" w:rsidP="00DF0B2E">
            <w:pPr>
              <w:pStyle w:val="tabletext"/>
              <w:jc w:val="center"/>
            </w:pPr>
            <w:r>
              <w:t>50.41</w:t>
            </w:r>
          </w:p>
        </w:tc>
        <w:tc>
          <w:tcPr>
            <w:tcW w:w="1701" w:type="dxa"/>
            <w:tcBorders>
              <w:top w:val="nil"/>
              <w:bottom w:val="nil"/>
            </w:tcBorders>
          </w:tcPr>
          <w:p w:rsidR="00FD43FD" w:rsidRDefault="00FD43FD" w:rsidP="00DF0B2E">
            <w:pPr>
              <w:pStyle w:val="tabletext"/>
              <w:jc w:val="center"/>
            </w:pPr>
            <w:r>
              <w:t>5.17 × 10</w:t>
            </w:r>
            <w:r>
              <w:rPr>
                <w:vertAlign w:val="superscript"/>
              </w:rPr>
              <w:t>8</w:t>
            </w:r>
          </w:p>
        </w:tc>
        <w:tc>
          <w:tcPr>
            <w:tcW w:w="1560" w:type="dxa"/>
            <w:tcBorders>
              <w:top w:val="nil"/>
              <w:bottom w:val="nil"/>
            </w:tcBorders>
          </w:tcPr>
          <w:p w:rsidR="00FD43FD" w:rsidRDefault="00FD43FD" w:rsidP="00DF0B2E">
            <w:pPr>
              <w:pStyle w:val="tabletext"/>
              <w:jc w:val="center"/>
            </w:pPr>
            <w:r>
              <w:t>8.20 × 10</w:t>
            </w:r>
            <w:r>
              <w:rPr>
                <w:vertAlign w:val="superscript"/>
              </w:rPr>
              <w:t>-3</w:t>
            </w:r>
          </w:p>
        </w:tc>
      </w:tr>
      <w:tr w:rsidR="00FD43FD" w:rsidTr="0033021B">
        <w:tc>
          <w:tcPr>
            <w:tcW w:w="2126" w:type="dxa"/>
            <w:tcBorders>
              <w:top w:val="nil"/>
              <w:bottom w:val="nil"/>
            </w:tcBorders>
            <w:vAlign w:val="center"/>
          </w:tcPr>
          <w:p w:rsidR="00FD43FD" w:rsidRDefault="00FD43FD" w:rsidP="00DF0B2E">
            <w:pPr>
              <w:pStyle w:val="tabletext"/>
              <w:jc w:val="center"/>
            </w:pPr>
            <w:r>
              <w:t>16.7</w:t>
            </w:r>
          </w:p>
        </w:tc>
        <w:tc>
          <w:tcPr>
            <w:tcW w:w="1701" w:type="dxa"/>
            <w:tcBorders>
              <w:top w:val="nil"/>
              <w:bottom w:val="nil"/>
            </w:tcBorders>
            <w:vAlign w:val="center"/>
          </w:tcPr>
          <w:p w:rsidR="00FD43FD" w:rsidRDefault="00FD43FD" w:rsidP="00DF0B2E">
            <w:pPr>
              <w:pStyle w:val="tabletext"/>
              <w:jc w:val="center"/>
            </w:pPr>
            <w:r>
              <w:t>51.50</w:t>
            </w:r>
          </w:p>
        </w:tc>
        <w:tc>
          <w:tcPr>
            <w:tcW w:w="1701" w:type="dxa"/>
            <w:tcBorders>
              <w:top w:val="nil"/>
              <w:bottom w:val="nil"/>
            </w:tcBorders>
          </w:tcPr>
          <w:p w:rsidR="00FD43FD" w:rsidRDefault="00FD43FD" w:rsidP="00DF0B2E">
            <w:pPr>
              <w:pStyle w:val="tabletext"/>
              <w:jc w:val="center"/>
            </w:pPr>
            <w:r>
              <w:t>5.53 × 10</w:t>
            </w:r>
            <w:r>
              <w:rPr>
                <w:vertAlign w:val="superscript"/>
              </w:rPr>
              <w:t>8</w:t>
            </w:r>
          </w:p>
        </w:tc>
        <w:tc>
          <w:tcPr>
            <w:tcW w:w="1560" w:type="dxa"/>
            <w:tcBorders>
              <w:top w:val="nil"/>
              <w:bottom w:val="nil"/>
            </w:tcBorders>
          </w:tcPr>
          <w:p w:rsidR="00FD43FD" w:rsidRDefault="00FD43FD" w:rsidP="00DF0B2E">
            <w:pPr>
              <w:pStyle w:val="tabletext"/>
              <w:jc w:val="center"/>
            </w:pPr>
            <w:r>
              <w:t>3.00 × 10</w:t>
            </w:r>
            <w:r>
              <w:rPr>
                <w:vertAlign w:val="superscript"/>
              </w:rPr>
              <w:t>-2</w:t>
            </w:r>
          </w:p>
        </w:tc>
      </w:tr>
      <w:tr w:rsidR="00FD43FD" w:rsidTr="0033021B">
        <w:tc>
          <w:tcPr>
            <w:tcW w:w="2126" w:type="dxa"/>
            <w:tcBorders>
              <w:top w:val="nil"/>
              <w:bottom w:val="nil"/>
            </w:tcBorders>
            <w:vAlign w:val="center"/>
          </w:tcPr>
          <w:p w:rsidR="00FD43FD" w:rsidRDefault="00FD43FD" w:rsidP="00DF0B2E">
            <w:pPr>
              <w:pStyle w:val="tabletext"/>
              <w:jc w:val="center"/>
            </w:pPr>
            <w:r>
              <w:t>17.6</w:t>
            </w:r>
          </w:p>
        </w:tc>
        <w:tc>
          <w:tcPr>
            <w:tcW w:w="1701" w:type="dxa"/>
            <w:tcBorders>
              <w:top w:val="nil"/>
              <w:bottom w:val="nil"/>
            </w:tcBorders>
            <w:vAlign w:val="center"/>
          </w:tcPr>
          <w:p w:rsidR="00FD43FD" w:rsidRDefault="00FD43FD" w:rsidP="00DF0B2E">
            <w:pPr>
              <w:pStyle w:val="tabletext"/>
              <w:jc w:val="center"/>
            </w:pPr>
            <w:r>
              <w:t>54.00</w:t>
            </w:r>
          </w:p>
        </w:tc>
        <w:tc>
          <w:tcPr>
            <w:tcW w:w="1701" w:type="dxa"/>
            <w:tcBorders>
              <w:top w:val="nil"/>
              <w:bottom w:val="nil"/>
            </w:tcBorders>
          </w:tcPr>
          <w:p w:rsidR="00FD43FD" w:rsidRDefault="00FD43FD" w:rsidP="00DF0B2E">
            <w:pPr>
              <w:pStyle w:val="tabletext"/>
              <w:jc w:val="center"/>
            </w:pPr>
            <w:r>
              <w:t>5.83 × 10</w:t>
            </w:r>
            <w:r>
              <w:rPr>
                <w:vertAlign w:val="superscript"/>
              </w:rPr>
              <w:t>8</w:t>
            </w:r>
          </w:p>
        </w:tc>
        <w:tc>
          <w:tcPr>
            <w:tcW w:w="1560" w:type="dxa"/>
            <w:tcBorders>
              <w:top w:val="nil"/>
              <w:bottom w:val="nil"/>
            </w:tcBorders>
          </w:tcPr>
          <w:p w:rsidR="00FD43FD" w:rsidRDefault="00FD43FD" w:rsidP="00DF0B2E">
            <w:pPr>
              <w:pStyle w:val="tabletext"/>
              <w:jc w:val="center"/>
            </w:pPr>
            <w:r>
              <w:t>8.00 × 10</w:t>
            </w:r>
            <w:r>
              <w:rPr>
                <w:vertAlign w:val="superscript"/>
              </w:rPr>
              <w:t>-2</w:t>
            </w:r>
          </w:p>
        </w:tc>
      </w:tr>
      <w:tr w:rsidR="00FD43FD" w:rsidTr="0033021B">
        <w:tc>
          <w:tcPr>
            <w:tcW w:w="2126" w:type="dxa"/>
            <w:tcBorders>
              <w:top w:val="nil"/>
              <w:bottom w:val="nil"/>
            </w:tcBorders>
            <w:vAlign w:val="center"/>
          </w:tcPr>
          <w:p w:rsidR="00FD43FD" w:rsidRDefault="00FD43FD" w:rsidP="00DF0B2E">
            <w:pPr>
              <w:pStyle w:val="tabletext"/>
              <w:jc w:val="center"/>
            </w:pPr>
            <w:r>
              <w:t>17.8</w:t>
            </w:r>
          </w:p>
        </w:tc>
        <w:tc>
          <w:tcPr>
            <w:tcW w:w="1701" w:type="dxa"/>
            <w:tcBorders>
              <w:top w:val="nil"/>
              <w:bottom w:val="nil"/>
            </w:tcBorders>
            <w:vAlign w:val="center"/>
          </w:tcPr>
          <w:p w:rsidR="00FD43FD" w:rsidRDefault="00FD43FD" w:rsidP="00DF0B2E">
            <w:pPr>
              <w:pStyle w:val="tabletext"/>
              <w:jc w:val="center"/>
            </w:pPr>
            <w:r>
              <w:t>56.00</w:t>
            </w:r>
          </w:p>
        </w:tc>
        <w:tc>
          <w:tcPr>
            <w:tcW w:w="1701" w:type="dxa"/>
            <w:tcBorders>
              <w:top w:val="nil"/>
              <w:bottom w:val="nil"/>
            </w:tcBorders>
          </w:tcPr>
          <w:p w:rsidR="00FD43FD" w:rsidRDefault="00FD43FD" w:rsidP="00DF0B2E">
            <w:pPr>
              <w:pStyle w:val="tabletext"/>
              <w:jc w:val="center"/>
            </w:pPr>
            <w:r>
              <w:t>5.90 × 10</w:t>
            </w:r>
            <w:r>
              <w:rPr>
                <w:vertAlign w:val="superscript"/>
              </w:rPr>
              <w:t>8</w:t>
            </w:r>
          </w:p>
        </w:tc>
        <w:tc>
          <w:tcPr>
            <w:tcW w:w="1560" w:type="dxa"/>
            <w:tcBorders>
              <w:top w:val="nil"/>
              <w:bottom w:val="nil"/>
            </w:tcBorders>
          </w:tcPr>
          <w:p w:rsidR="00FD43FD" w:rsidRDefault="00FD43FD" w:rsidP="00DF0B2E">
            <w:pPr>
              <w:pStyle w:val="tabletext"/>
              <w:jc w:val="center"/>
            </w:pPr>
            <w:r>
              <w:t>1.20 × 10</w:t>
            </w:r>
            <w:r>
              <w:rPr>
                <w:vertAlign w:val="superscript"/>
              </w:rPr>
              <w:t>-1</w:t>
            </w:r>
          </w:p>
        </w:tc>
      </w:tr>
      <w:tr w:rsidR="00FD43FD" w:rsidTr="0033021B">
        <w:tc>
          <w:tcPr>
            <w:tcW w:w="2126" w:type="dxa"/>
            <w:tcBorders>
              <w:top w:val="nil"/>
              <w:bottom w:val="nil"/>
            </w:tcBorders>
            <w:vAlign w:val="center"/>
          </w:tcPr>
          <w:p w:rsidR="00FD43FD" w:rsidRDefault="00FD43FD" w:rsidP="00DF0B2E">
            <w:pPr>
              <w:pStyle w:val="tabletext"/>
              <w:jc w:val="center"/>
            </w:pPr>
            <w:r>
              <w:t>17.8</w:t>
            </w:r>
          </w:p>
        </w:tc>
        <w:tc>
          <w:tcPr>
            <w:tcW w:w="1701" w:type="dxa"/>
            <w:tcBorders>
              <w:top w:val="nil"/>
              <w:bottom w:val="nil"/>
            </w:tcBorders>
            <w:vAlign w:val="center"/>
          </w:tcPr>
          <w:p w:rsidR="00FD43FD" w:rsidRDefault="00FD43FD" w:rsidP="00DF0B2E">
            <w:pPr>
              <w:pStyle w:val="tabletext"/>
              <w:jc w:val="center"/>
            </w:pPr>
            <w:r>
              <w:t>58.00</w:t>
            </w:r>
          </w:p>
        </w:tc>
        <w:tc>
          <w:tcPr>
            <w:tcW w:w="1701" w:type="dxa"/>
            <w:tcBorders>
              <w:top w:val="nil"/>
              <w:bottom w:val="nil"/>
            </w:tcBorders>
          </w:tcPr>
          <w:p w:rsidR="00FD43FD" w:rsidRDefault="00FD43FD" w:rsidP="00DF0B2E">
            <w:pPr>
              <w:pStyle w:val="tabletext"/>
              <w:jc w:val="center"/>
            </w:pPr>
            <w:r>
              <w:t>5.90 × 10</w:t>
            </w:r>
            <w:r>
              <w:rPr>
                <w:vertAlign w:val="superscript"/>
              </w:rPr>
              <w:t>8</w:t>
            </w:r>
          </w:p>
        </w:tc>
        <w:tc>
          <w:tcPr>
            <w:tcW w:w="1560" w:type="dxa"/>
            <w:tcBorders>
              <w:top w:val="nil"/>
              <w:bottom w:val="nil"/>
            </w:tcBorders>
          </w:tcPr>
          <w:p w:rsidR="00FD43FD" w:rsidRDefault="00FD43FD" w:rsidP="00DF0B2E">
            <w:pPr>
              <w:pStyle w:val="tabletext"/>
              <w:jc w:val="center"/>
            </w:pPr>
            <w:r>
              <w:t>1.60 × 10</w:t>
            </w:r>
            <w:r>
              <w:rPr>
                <w:vertAlign w:val="superscript"/>
              </w:rPr>
              <w:t>-1</w:t>
            </w:r>
          </w:p>
        </w:tc>
      </w:tr>
      <w:tr w:rsidR="00FD43FD" w:rsidTr="0033021B">
        <w:tc>
          <w:tcPr>
            <w:tcW w:w="2126" w:type="dxa"/>
            <w:tcBorders>
              <w:top w:val="nil"/>
            </w:tcBorders>
            <w:vAlign w:val="center"/>
          </w:tcPr>
          <w:p w:rsidR="00FD43FD" w:rsidRDefault="00FD43FD" w:rsidP="00DF0B2E">
            <w:pPr>
              <w:pStyle w:val="tabletext"/>
              <w:jc w:val="center"/>
            </w:pPr>
            <w:r>
              <w:t>16.9</w:t>
            </w:r>
          </w:p>
        </w:tc>
        <w:tc>
          <w:tcPr>
            <w:tcW w:w="1701" w:type="dxa"/>
            <w:tcBorders>
              <w:top w:val="nil"/>
            </w:tcBorders>
            <w:vAlign w:val="center"/>
          </w:tcPr>
          <w:p w:rsidR="00FD43FD" w:rsidRDefault="00FD43FD" w:rsidP="00DF0B2E">
            <w:pPr>
              <w:pStyle w:val="tabletext"/>
              <w:jc w:val="center"/>
            </w:pPr>
            <w:r>
              <w:t>60.2</w:t>
            </w:r>
          </w:p>
        </w:tc>
        <w:tc>
          <w:tcPr>
            <w:tcW w:w="1701" w:type="dxa"/>
            <w:tcBorders>
              <w:top w:val="nil"/>
            </w:tcBorders>
          </w:tcPr>
          <w:p w:rsidR="00FD43FD" w:rsidRDefault="00FD43FD" w:rsidP="00DF0B2E">
            <w:pPr>
              <w:pStyle w:val="tabletext"/>
              <w:jc w:val="center"/>
            </w:pPr>
            <w:r>
              <w:t>5.60 × 10</w:t>
            </w:r>
            <w:r>
              <w:rPr>
                <w:vertAlign w:val="superscript"/>
              </w:rPr>
              <w:t>8</w:t>
            </w:r>
          </w:p>
        </w:tc>
        <w:tc>
          <w:tcPr>
            <w:tcW w:w="1560" w:type="dxa"/>
            <w:tcBorders>
              <w:top w:val="nil"/>
            </w:tcBorders>
          </w:tcPr>
          <w:p w:rsidR="00FD43FD" w:rsidRDefault="00FD43FD" w:rsidP="00DF0B2E">
            <w:pPr>
              <w:pStyle w:val="tabletext"/>
              <w:jc w:val="center"/>
            </w:pPr>
            <w:r>
              <w:t>2.04 × 10</w:t>
            </w:r>
            <w:r>
              <w:rPr>
                <w:vertAlign w:val="superscript"/>
              </w:rPr>
              <w:t>-1</w:t>
            </w:r>
          </w:p>
        </w:tc>
      </w:tr>
    </w:tbl>
    <w:p w:rsidR="00FD43FD" w:rsidRDefault="00FD43FD" w:rsidP="00FD43FD">
      <w:pPr>
        <w:pStyle w:val="Questiontext"/>
      </w:pPr>
    </w:p>
    <w:p w:rsidR="00FD43FD" w:rsidRPr="008B06C9" w:rsidRDefault="00432A3C" w:rsidP="00FD43FD">
      <w:pPr>
        <w:pStyle w:val="Questiontext"/>
        <w:rPr>
          <w:rStyle w:val="Questionnumber"/>
        </w:rPr>
      </w:pPr>
      <w:r>
        <w:rPr>
          <w:rStyle w:val="Questionnumber"/>
        </w:rPr>
        <w:t>23</w:t>
      </w:r>
    </w:p>
    <w:p w:rsidR="00FD43FD" w:rsidRDefault="00583FB3" w:rsidP="00E60900">
      <w:pPr>
        <w:pStyle w:val="equations"/>
      </w:pPr>
      <w:r>
        <w:rPr>
          <w:noProof/>
          <w:lang w:eastAsia="en-AU"/>
        </w:rPr>
        <w:drawing>
          <wp:inline distT="0" distB="0" distL="0" distR="0">
            <wp:extent cx="5941060" cy="3538220"/>
            <wp:effectExtent l="0" t="0" r="2540" b="5080"/>
            <wp:docPr id="217"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8"/>
              </a:graphicData>
            </a:graphic>
          </wp:inline>
        </w:drawing>
      </w:r>
    </w:p>
    <w:p w:rsidR="00FD43FD" w:rsidRDefault="00FD43FD" w:rsidP="00FD43FD">
      <w:pPr>
        <w:tabs>
          <w:tab w:val="left" w:pos="1134"/>
        </w:tabs>
      </w:pPr>
    </w:p>
    <w:p w:rsidR="00FD43FD" w:rsidRPr="00204631" w:rsidRDefault="00432A3C" w:rsidP="00FD43FD">
      <w:pPr>
        <w:pStyle w:val="Questiontext"/>
      </w:pPr>
      <w:r>
        <w:rPr>
          <w:rStyle w:val="Questionnumber"/>
        </w:rPr>
        <w:t>24</w:t>
      </w:r>
      <w:r w:rsidR="00FD43FD" w:rsidRPr="008B06C9">
        <w:rPr>
          <w:rStyle w:val="Questionnumber"/>
        </w:rPr>
        <w:tab/>
      </w:r>
      <w:r w:rsidR="00FD43FD">
        <w:t>Young’s modulus = 6.24 × 10</w:t>
      </w:r>
      <w:r w:rsidR="00FD43FD" w:rsidRPr="00E60900">
        <w:rPr>
          <w:rStyle w:val="Psuperscriptasis"/>
        </w:rPr>
        <w:t>10</w:t>
      </w:r>
      <w:r w:rsidR="00FD43FD">
        <w:t xml:space="preserve"> N m</w:t>
      </w:r>
      <w:r w:rsidR="00FD43FD" w:rsidRPr="00E60900">
        <w:rPr>
          <w:rStyle w:val="Psuperscriptasis"/>
        </w:rPr>
        <w:t>–2</w:t>
      </w:r>
    </w:p>
    <w:p w:rsidR="00FD43FD" w:rsidRPr="008B06C9" w:rsidRDefault="00432A3C" w:rsidP="00FD43FD">
      <w:pPr>
        <w:pStyle w:val="Questiontext"/>
        <w:rPr>
          <w:rStyle w:val="Questionnumber"/>
        </w:rPr>
      </w:pPr>
      <w:r>
        <w:rPr>
          <w:rStyle w:val="Questionnumber"/>
        </w:rPr>
        <w:t>25</w:t>
      </w:r>
    </w:p>
    <w:p w:rsidR="00FD43FD" w:rsidRDefault="00FD43FD" w:rsidP="00741FC8">
      <w:pPr>
        <w:pStyle w:val="equations"/>
      </w:pPr>
      <w:r w:rsidRPr="008B06C9">
        <w:object w:dxaOrig="1579" w:dyaOrig="2360">
          <v:shape id="_x0000_i1242" type="#_x0000_t75" style="width:78.95pt;height:118.85pt" o:ole="">
            <v:imagedata r:id="rId439" o:title=""/>
          </v:shape>
          <o:OLEObject Type="Embed" ProgID="Equation.DSMT4" ShapeID="_x0000_i1242" DrawAspect="Content" ObjectID="_1359265031" r:id="rId440"/>
        </w:object>
      </w:r>
    </w:p>
    <w:p w:rsidR="00FD43FD" w:rsidRDefault="00FD43FD" w:rsidP="00FD43FD">
      <w:pPr>
        <w:pStyle w:val="Questiontexta"/>
      </w:pPr>
      <w:r>
        <w:t xml:space="preserve">Therefore, graph </w:t>
      </w:r>
      <w:r w:rsidRPr="00E60900">
        <w:rPr>
          <w:rStyle w:val="Pitalicasis"/>
        </w:rPr>
        <w:t>T</w:t>
      </w:r>
      <w:r w:rsidRPr="00E60900">
        <w:rPr>
          <w:rStyle w:val="Psuperscriptasis"/>
        </w:rPr>
        <w:t>2</w:t>
      </w:r>
      <w:r>
        <w:t xml:space="preserve"> ion the y-axis and </w:t>
      </w:r>
      <w:r w:rsidRPr="00E60900">
        <w:rPr>
          <w:rStyle w:val="Pitalicasis"/>
        </w:rPr>
        <w:t>l</w:t>
      </w:r>
      <w:r>
        <w:t xml:space="preserve"> on the </w:t>
      </w:r>
      <w:r w:rsidRPr="00E60900">
        <w:rPr>
          <w:rStyle w:val="Pitalicasis"/>
        </w:rPr>
        <w:t>x</w:t>
      </w:r>
      <w:r>
        <w:t>-axis to graph a straight line.</w:t>
      </w:r>
    </w:p>
    <w:p w:rsidR="00FD43FD" w:rsidRDefault="00FD43FD" w:rsidP="00FD43FD"/>
    <w:p w:rsidR="00FD43FD" w:rsidRDefault="00FD43FD" w:rsidP="00FD43FD">
      <w:pPr>
        <w:pStyle w:val="Questiontext"/>
        <w:spacing w:line="276" w:lineRule="auto"/>
      </w:pPr>
      <w:r w:rsidRPr="008B06C9">
        <w:rPr>
          <w:rStyle w:val="Questionnumber"/>
        </w:rPr>
        <w:t>2</w:t>
      </w:r>
      <w:r w:rsidR="00432A3C">
        <w:rPr>
          <w:rStyle w:val="Questionnumber"/>
        </w:rPr>
        <w:t>6</w:t>
      </w:r>
      <w:r>
        <w:tab/>
        <w:t xml:space="preserve">Slope of the line represents </w:t>
      </w:r>
      <w:r w:rsidRPr="00F3288F">
        <w:rPr>
          <w:position w:val="-14"/>
        </w:rPr>
        <w:object w:dxaOrig="200" w:dyaOrig="380">
          <v:shape id="_x0000_i1243" type="#_x0000_t75" style="width:10.4pt;height:19.1pt" o:ole="">
            <v:imagedata r:id="rId441" o:title=""/>
          </v:shape>
          <o:OLEObject Type="Embed" ProgID="Equation.3" ShapeID="_x0000_i1243" DrawAspect="Content" ObjectID="_1359265032" r:id="rId442"/>
        </w:object>
      </w:r>
    </w:p>
    <w:p w:rsidR="00FD43FD" w:rsidRDefault="00FD43FD" w:rsidP="00FD43FD"/>
    <w:p w:rsidR="00FD43FD" w:rsidRDefault="00FD43FD" w:rsidP="00FD43FD">
      <w:pPr>
        <w:pStyle w:val="Questiontext"/>
      </w:pPr>
      <w:r w:rsidRPr="008B06C9">
        <w:rPr>
          <w:rStyle w:val="Questionnumber"/>
        </w:rPr>
        <w:t>2</w:t>
      </w:r>
      <w:r w:rsidR="00432A3C">
        <w:rPr>
          <w:rStyle w:val="Questionnumber"/>
        </w:rPr>
        <w:t>7</w:t>
      </w:r>
      <w:r>
        <w:tab/>
      </w:r>
    </w:p>
    <w:p w:rsidR="00FD43FD" w:rsidRDefault="00583FB3" w:rsidP="00DF0B2E">
      <w:pPr>
        <w:pStyle w:val="equations"/>
      </w:pPr>
      <w:r>
        <w:rPr>
          <w:noProof/>
          <w:lang w:eastAsia="en-AU"/>
        </w:rPr>
        <w:drawing>
          <wp:inline distT="0" distB="0" distL="0" distR="0">
            <wp:extent cx="5941060" cy="3871595"/>
            <wp:effectExtent l="0" t="0" r="2540" b="0"/>
            <wp:docPr id="220"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3"/>
              </a:graphicData>
            </a:graphic>
          </wp:inline>
        </w:drawing>
      </w:r>
    </w:p>
    <w:p w:rsidR="00FD43FD" w:rsidRDefault="00FD43FD" w:rsidP="00FD43FD">
      <w:pPr>
        <w:pStyle w:val="Questiontext"/>
      </w:pPr>
      <w:r w:rsidRPr="008B06C9">
        <w:rPr>
          <w:rStyle w:val="Questionnumber"/>
        </w:rPr>
        <w:t>2</w:t>
      </w:r>
      <w:r w:rsidR="00432A3C">
        <w:rPr>
          <w:rStyle w:val="Questionnumber"/>
        </w:rPr>
        <w:t>8</w:t>
      </w:r>
      <w:r>
        <w:tab/>
      </w:r>
    </w:p>
    <w:p w:rsidR="00FD43FD" w:rsidRDefault="00FD43FD" w:rsidP="00741FC8">
      <w:pPr>
        <w:pStyle w:val="equations"/>
      </w:pPr>
      <w:r w:rsidRPr="008B06C9">
        <w:object w:dxaOrig="1540" w:dyaOrig="960">
          <v:shape id="_x0000_i1245" type="#_x0000_t75" style="width:77.2pt;height:48.6pt" o:ole="">
            <v:imagedata r:id="rId444" o:title=""/>
          </v:shape>
          <o:OLEObject Type="Embed" ProgID="Equation.DSMT4" ShapeID="_x0000_i1245" DrawAspect="Content" ObjectID="_1359265033" r:id="rId445"/>
        </w:object>
      </w:r>
    </w:p>
    <w:p w:rsidR="00FD43FD" w:rsidRDefault="00432A3C" w:rsidP="00FD43FD">
      <w:pPr>
        <w:pStyle w:val="Questiontext"/>
      </w:pPr>
      <w:r>
        <w:rPr>
          <w:rStyle w:val="Questionnumber"/>
        </w:rPr>
        <w:t>29</w:t>
      </w:r>
      <w:r w:rsidR="00FD43FD">
        <w:tab/>
        <w:t>Mass has no affect on the period of a pendulum.</w:t>
      </w:r>
    </w:p>
    <w:p w:rsidR="00D334F3" w:rsidRPr="00D07559" w:rsidRDefault="00D334F3" w:rsidP="00FC0270">
      <w:pPr>
        <w:pStyle w:val="Questiontexta"/>
      </w:pPr>
    </w:p>
    <w:sectPr w:rsidR="00D334F3" w:rsidRPr="00D07559" w:rsidSect="008D1E2B">
      <w:headerReference w:type="default" r:id="rId446"/>
      <w:footerReference w:type="default" r:id="rId447"/>
      <w:footnotePr>
        <w:numRestart w:val="eachSect"/>
      </w:footnotePr>
      <w:pgSz w:w="11907" w:h="16840" w:code="9"/>
      <w:pgMar w:top="1021" w:right="1361" w:bottom="1021" w:left="1361" w:header="720" w:footer="720"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3034" w:rsidRDefault="00403034" w:rsidP="00E75AB1">
      <w:r>
        <w:separator/>
      </w:r>
    </w:p>
  </w:endnote>
  <w:endnote w:type="continuationSeparator" w:id="0">
    <w:p w:rsidR="00403034" w:rsidRDefault="00403034" w:rsidP="00E75A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Roman">
    <w:panose1 w:val="00000000000000000000"/>
    <w:charset w:val="4D"/>
    <w:family w:val="auto"/>
    <w:notTrueType/>
    <w:pitch w:val="default"/>
    <w:sig w:usb0="00000003" w:usb1="00000000" w:usb2="00000000" w:usb3="00000000" w:csb0="00000001" w:csb1="00000000"/>
  </w:font>
  <w:font w:name="Palatino (T1)">
    <w:panose1 w:val="00000000000000000000"/>
    <w:charset w:val="4D"/>
    <w:family w:val="auto"/>
    <w:notTrueType/>
    <w:pitch w:val="default"/>
    <w:sig w:usb0="00000003" w:usb1="00000000" w:usb2="00000000" w:usb3="00000000" w:csb0="00000001" w:csb1="00000000"/>
  </w:font>
  <w:font w:name="Conduit ITC">
    <w:panose1 w:val="00000000000000000000"/>
    <w:charset w:val="4D"/>
    <w:family w:val="auto"/>
    <w:notTrueType/>
    <w:pitch w:val="default"/>
    <w:sig w:usb0="00000003" w:usb1="00000000" w:usb2="00000000" w:usb3="00000000" w:csb0="00000001" w:csb1="00000000"/>
  </w:font>
  <w:font w:name="AmericanTypewriter-Medium">
    <w:panose1 w:val="00000000000000000000"/>
    <w:charset w:val="4D"/>
    <w:family w:val="auto"/>
    <w:notTrueType/>
    <w:pitch w:val="default"/>
    <w:sig w:usb0="00000003" w:usb1="00000000" w:usb2="00000000" w:usb3="00000000" w:csb0="00000001" w:csb1="00000000"/>
  </w:font>
  <w:font w:name="AmericanTypewriter-LightCond">
    <w:panose1 w:val="00000000000000000000"/>
    <w:charset w:val="4D"/>
    <w:family w:val="auto"/>
    <w:notTrueType/>
    <w:pitch w:val="default"/>
    <w:sig w:usb0="00000003" w:usb1="00000000" w:usb2="00000000" w:usb3="00000000" w:csb0="00000001" w:csb1="00000000"/>
  </w:font>
  <w:font w:name="Helvetica Neue">
    <w:panose1 w:val="00000000000000000000"/>
    <w:charset w:val="4D"/>
    <w:family w:val="auto"/>
    <w:notTrueType/>
    <w:pitch w:val="default"/>
    <w:sig w:usb0="00000003" w:usb1="00000000" w:usb2="00000000" w:usb3="00000000" w:csb0="00000001" w:csb1="00000000"/>
  </w:font>
  <w:font w:name="BubbledotICG-FinePos">
    <w:panose1 w:val="00000000000000000000"/>
    <w:charset w:val="4D"/>
    <w:family w:val="auto"/>
    <w:notTrueType/>
    <w:pitch w:val="default"/>
    <w:sig w:usb0="00000003" w:usb1="00000000" w:usb2="00000000" w:usb3="00000000" w:csb0="00000001" w:csb1="00000000"/>
  </w:font>
  <w:font w:name="Eurostile">
    <w:charset w:val="00"/>
    <w:family w:val="swiss"/>
    <w:pitch w:val="variable"/>
    <w:sig w:usb0="00000003" w:usb1="00000000" w:usb2="00000000" w:usb3="00000000" w:csb0="00000001" w:csb1="00000000"/>
  </w:font>
  <w:font w:name="Palatino-Roman">
    <w:panose1 w:val="00000000000000000000"/>
    <w:charset w:val="4D"/>
    <w:family w:val="auto"/>
    <w:notTrueType/>
    <w:pitch w:val="default"/>
    <w:sig w:usb0="00000003" w:usb1="00000000" w:usb2="00000000" w:usb3="00000000" w:csb0="00000001" w:csb1="00000000"/>
  </w:font>
  <w:font w:name="Symbol (T1)">
    <w:panose1 w:val="00000000000000000000"/>
    <w:charset w:val="4D"/>
    <w:family w:val="auto"/>
    <w:notTrueType/>
    <w:pitch w:val="default"/>
    <w:sig w:usb0="00000003" w:usb1="00000000" w:usb2="00000000" w:usb3="00000000" w:csb0="00000001" w:csb1="00000000"/>
  </w:font>
  <w:font w:name="MetaBook-Roman">
    <w:panose1 w:val="00000000000000000000"/>
    <w:charset w:val="00"/>
    <w:family w:val="auto"/>
    <w:notTrueType/>
    <w:pitch w:val="default"/>
    <w:sig w:usb0="00000003" w:usb1="00000000" w:usb2="00000000" w:usb3="00000000" w:csb0="00000001" w:csb1="00000000"/>
  </w:font>
  <w:font w:name="ZapfDingbatsITC">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Franklin Gothic Book">
    <w:panose1 w:val="020B0503020102020204"/>
    <w:charset w:val="00"/>
    <w:family w:val="swiss"/>
    <w:pitch w:val="variable"/>
    <w:sig w:usb0="00000287" w:usb1="00000000" w:usb2="00000000" w:usb3="00000000" w:csb0="0000009F" w:csb1="00000000"/>
  </w:font>
  <w:font w:name="Utopia">
    <w:altName w:val="Arial Unicode MS"/>
    <w:panose1 w:val="00000000000000000000"/>
    <w:charset w:val="80"/>
    <w:family w:val="auto"/>
    <w:notTrueType/>
    <w:pitch w:val="default"/>
    <w:sig w:usb0="00000001" w:usb1="08070000" w:usb2="00000010" w:usb3="00000000" w:csb0="00020000" w:csb1="00000000"/>
  </w:font>
  <w:font w:name="Palatino-Bold">
    <w:panose1 w:val="00000000000000000000"/>
    <w:charset w:val="4D"/>
    <w:family w:val="auto"/>
    <w:notTrueType/>
    <w:pitch w:val="default"/>
    <w:sig w:usb0="00000003" w:usb1="00000000" w:usb2="00000000" w:usb3="00000000" w:csb0="00000001" w:csb1="00000000"/>
  </w:font>
  <w:font w:name="Palatino-Italic">
    <w:panose1 w:val="00000000000000000000"/>
    <w:charset w:val="4D"/>
    <w:family w:val="auto"/>
    <w:notTrueType/>
    <w:pitch w:val="default"/>
    <w:sig w:usb0="00000003" w:usb1="00000000" w:usb2="00000000" w:usb3="00000000" w:csb0="00000001" w:csb1="00000000"/>
  </w:font>
  <w:font w:name="MetaBook-Italic">
    <w:altName w:val="Cambria"/>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Eurostile ExtendedTwo">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556E" w:rsidRDefault="0035556E" w:rsidP="00014DE5">
    <w:pPr>
      <w:pStyle w:val="PlainText"/>
      <w:tabs>
        <w:tab w:val="right" w:pos="9185"/>
      </w:tabs>
      <w:ind w:left="567" w:hanging="567"/>
      <w:rPr>
        <w:rFonts w:ascii="Arial" w:hAnsi="Arial" w:cs="Arial"/>
        <w:sz w:val="18"/>
        <w:szCs w:val="18"/>
      </w:rPr>
    </w:pPr>
  </w:p>
  <w:p w:rsidR="0035556E" w:rsidRPr="00432C64" w:rsidRDefault="0035556E" w:rsidP="00014DE5">
    <w:pPr>
      <w:pStyle w:val="PlainText"/>
      <w:tabs>
        <w:tab w:val="right" w:pos="9185"/>
      </w:tabs>
      <w:ind w:left="567" w:hanging="567"/>
      <w:rPr>
        <w:rFonts w:ascii="Arial" w:hAnsi="Arial" w:cs="Arial"/>
        <w:sz w:val="18"/>
        <w:szCs w:val="18"/>
      </w:rPr>
    </w:pPr>
    <w:r w:rsidRPr="00AD7812">
      <w:rPr>
        <w:rFonts w:ascii="Arial" w:hAnsi="Arial" w:cs="Arial"/>
        <w:sz w:val="18"/>
        <w:szCs w:val="18"/>
      </w:rPr>
      <w:t>Copyright © Pearson Australia</w:t>
    </w:r>
    <w:r>
      <w:rPr>
        <w:rFonts w:ascii="Arial" w:hAnsi="Arial" w:cs="Arial"/>
        <w:sz w:val="18"/>
        <w:szCs w:val="18"/>
      </w:rPr>
      <w:t xml:space="preserve"> 2010</w:t>
    </w:r>
    <w:r w:rsidRPr="00AD7812">
      <w:rPr>
        <w:rFonts w:ascii="Arial" w:hAnsi="Arial" w:cs="Arial"/>
        <w:sz w:val="18"/>
        <w:szCs w:val="18"/>
      </w:rPr>
      <w:tab/>
    </w:r>
    <w:r w:rsidRPr="00432C64">
      <w:rPr>
        <w:rFonts w:ascii="Arial" w:hAnsi="Arial" w:cs="Arial"/>
        <w:sz w:val="18"/>
        <w:szCs w:val="18"/>
      </w:rPr>
      <w:t>Heinemann Phys</w:t>
    </w:r>
    <w:r>
      <w:rPr>
        <w:rFonts w:ascii="Arial" w:hAnsi="Arial" w:cs="Arial"/>
        <w:sz w:val="18"/>
        <w:szCs w:val="18"/>
      </w:rPr>
      <w:t>ics Content and Contexts Units 3A and 3</w:t>
    </w:r>
    <w:r w:rsidRPr="00432C64">
      <w:rPr>
        <w:rFonts w:ascii="Arial" w:hAnsi="Arial" w:cs="Arial"/>
        <w:sz w:val="18"/>
        <w:szCs w:val="18"/>
      </w:rPr>
      <w:t>B</w:t>
    </w:r>
  </w:p>
  <w:p w:rsidR="0035556E" w:rsidRPr="00AD7812" w:rsidRDefault="0035556E" w:rsidP="00014DE5">
    <w:pPr>
      <w:pStyle w:val="Pbodytext"/>
      <w:tabs>
        <w:tab w:val="right" w:pos="9185"/>
      </w:tabs>
      <w:ind w:left="567" w:hanging="567"/>
      <w:rPr>
        <w:rFonts w:ascii="Arial" w:eastAsia="MS Mincho" w:hAnsi="Arial" w:cs="Arial"/>
        <w:sz w:val="18"/>
        <w:szCs w:val="18"/>
      </w:rPr>
    </w:pPr>
    <w:r w:rsidRPr="00AD7812">
      <w:rPr>
        <w:rFonts w:ascii="Arial" w:hAnsi="Arial" w:cs="Arial"/>
        <w:sz w:val="18"/>
        <w:szCs w:val="18"/>
      </w:rPr>
      <w:t>(a division of Pearson Australia Group Pty Ltd)</w:t>
    </w:r>
    <w:r w:rsidRPr="00AD7812">
      <w:rPr>
        <w:b/>
        <w:bCs/>
        <w:sz w:val="18"/>
        <w:szCs w:val="18"/>
      </w:rPr>
      <w:t xml:space="preserve"> </w:t>
    </w:r>
    <w:r w:rsidRPr="00AD7812">
      <w:rPr>
        <w:b/>
        <w:bCs/>
        <w:sz w:val="18"/>
        <w:szCs w:val="18"/>
      </w:rPr>
      <w:tab/>
    </w:r>
    <w:r w:rsidRPr="0074341E">
      <w:rPr>
        <w:rFonts w:ascii="Arial" w:hAnsi="Arial" w:cs="Arial"/>
        <w:b/>
        <w:bCs/>
        <w:sz w:val="18"/>
        <w:szCs w:val="18"/>
      </w:rPr>
      <w:t>ISBN</w:t>
    </w:r>
    <w:r w:rsidRPr="0074341E">
      <w:rPr>
        <w:rFonts w:ascii="Arial" w:hAnsi="Arial" w:cs="Arial"/>
        <w:sz w:val="18"/>
        <w:szCs w:val="18"/>
      </w:rPr>
      <w:t xml:space="preserve"> </w:t>
    </w:r>
    <w:r w:rsidRPr="0074341E">
      <w:rPr>
        <w:rFonts w:ascii="Arial" w:eastAsia="Arial Unicode MS" w:hAnsi="Arial" w:cs="Arial"/>
        <w:sz w:val="18"/>
        <w:szCs w:val="18"/>
      </w:rPr>
      <w:t>978 1 4425 1140 8</w:t>
    </w:r>
  </w:p>
  <w:p w:rsidR="0035556E" w:rsidRPr="00AD7812" w:rsidRDefault="0035556E" w:rsidP="00014DE5">
    <w:pPr>
      <w:pStyle w:val="PlainText"/>
      <w:tabs>
        <w:tab w:val="right" w:pos="9185"/>
      </w:tabs>
      <w:ind w:left="567" w:hanging="567"/>
      <w:rPr>
        <w:rFonts w:ascii="Arial" w:hAnsi="Arial" w:cs="Arial"/>
        <w:sz w:val="18"/>
        <w:szCs w:val="18"/>
      </w:rPr>
    </w:pPr>
  </w:p>
  <w:p w:rsidR="0035556E" w:rsidRPr="00014DE5" w:rsidRDefault="0035556E" w:rsidP="00014DE5">
    <w:pPr>
      <w:pStyle w:val="Pbodytext"/>
      <w:tabs>
        <w:tab w:val="right" w:pos="9185"/>
      </w:tabs>
      <w:ind w:hanging="567"/>
      <w:jc w:val="center"/>
      <w:rPr>
        <w:rFonts w:ascii="Arial" w:eastAsia="MS Mincho" w:hAnsi="Arial" w:cs="Arial"/>
        <w:sz w:val="18"/>
        <w:szCs w:val="18"/>
      </w:rPr>
    </w:pPr>
    <w:r w:rsidRPr="00AD7812">
      <w:rPr>
        <w:rFonts w:ascii="Arial" w:eastAsia="MS Mincho" w:hAnsi="Arial" w:cs="Arial"/>
        <w:sz w:val="18"/>
        <w:szCs w:val="18"/>
      </w:rPr>
      <w:t xml:space="preserve">Page </w:t>
    </w:r>
    <w:r w:rsidRPr="00AD7812">
      <w:rPr>
        <w:rStyle w:val="PageNumber"/>
        <w:rFonts w:ascii="Arial" w:hAnsi="Arial" w:cs="Arial"/>
        <w:sz w:val="18"/>
        <w:szCs w:val="18"/>
      </w:rPr>
      <w:fldChar w:fldCharType="begin"/>
    </w:r>
    <w:r w:rsidRPr="00AD7812">
      <w:rPr>
        <w:rStyle w:val="PageNumber"/>
        <w:rFonts w:ascii="Arial" w:hAnsi="Arial" w:cs="Arial"/>
        <w:sz w:val="18"/>
        <w:szCs w:val="18"/>
      </w:rPr>
      <w:instrText xml:space="preserve"> PAGE </w:instrText>
    </w:r>
    <w:r w:rsidRPr="00AD7812">
      <w:rPr>
        <w:rStyle w:val="PageNumber"/>
        <w:rFonts w:ascii="Arial" w:hAnsi="Arial" w:cs="Arial"/>
        <w:sz w:val="18"/>
        <w:szCs w:val="18"/>
      </w:rPr>
      <w:fldChar w:fldCharType="separate"/>
    </w:r>
    <w:r w:rsidR="00583FB3">
      <w:rPr>
        <w:rStyle w:val="PageNumber"/>
        <w:rFonts w:ascii="Arial" w:hAnsi="Arial" w:cs="Arial"/>
        <w:noProof/>
        <w:sz w:val="18"/>
        <w:szCs w:val="18"/>
      </w:rPr>
      <w:t>69</w:t>
    </w:r>
    <w:r w:rsidRPr="00AD7812">
      <w:rPr>
        <w:rStyle w:val="PageNumber"/>
        <w:rFonts w:ascii="Arial" w:hAnsi="Arial" w:cs="Arial"/>
        <w:sz w:val="18"/>
        <w:szCs w:val="18"/>
      </w:rPr>
      <w:fldChar w:fldCharType="end"/>
    </w:r>
    <w:r w:rsidRPr="00AD7812">
      <w:rPr>
        <w:rFonts w:ascii="Arial" w:eastAsia="MS Mincho" w:hAnsi="Arial" w:cs="Arial"/>
        <w:sz w:val="18"/>
        <w:szCs w:val="18"/>
      </w:rPr>
      <w:t xml:space="preserve"> of </w:t>
    </w:r>
    <w:r w:rsidRPr="00AD7812">
      <w:rPr>
        <w:rStyle w:val="PageNumber"/>
        <w:rFonts w:ascii="Arial" w:hAnsi="Arial" w:cs="Arial"/>
        <w:sz w:val="18"/>
        <w:szCs w:val="18"/>
      </w:rPr>
      <w:fldChar w:fldCharType="begin"/>
    </w:r>
    <w:r w:rsidRPr="00AD7812">
      <w:rPr>
        <w:rStyle w:val="PageNumber"/>
        <w:rFonts w:ascii="Arial" w:hAnsi="Arial" w:cs="Arial"/>
        <w:sz w:val="18"/>
        <w:szCs w:val="18"/>
      </w:rPr>
      <w:instrText xml:space="preserve"> NUMPAGES </w:instrText>
    </w:r>
    <w:r w:rsidRPr="00AD7812">
      <w:rPr>
        <w:rStyle w:val="PageNumber"/>
        <w:rFonts w:ascii="Arial" w:hAnsi="Arial" w:cs="Arial"/>
        <w:sz w:val="18"/>
        <w:szCs w:val="18"/>
      </w:rPr>
      <w:fldChar w:fldCharType="separate"/>
    </w:r>
    <w:r w:rsidR="00583FB3">
      <w:rPr>
        <w:rStyle w:val="PageNumber"/>
        <w:rFonts w:ascii="Arial" w:hAnsi="Arial" w:cs="Arial"/>
        <w:noProof/>
        <w:sz w:val="18"/>
        <w:szCs w:val="18"/>
      </w:rPr>
      <w:t>69</w:t>
    </w:r>
    <w:r w:rsidRPr="00AD7812">
      <w:rPr>
        <w:rStyle w:val="PageNumber"/>
        <w:rFonts w:ascii="Arial" w:hAnsi="Arial" w:cs="Arial"/>
        <w:sz w:val="18"/>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3034" w:rsidRDefault="00403034" w:rsidP="00E75AB1">
      <w:r>
        <w:separator/>
      </w:r>
    </w:p>
  </w:footnote>
  <w:footnote w:type="continuationSeparator" w:id="0">
    <w:p w:rsidR="00403034" w:rsidRDefault="00403034" w:rsidP="00E75A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556E" w:rsidRPr="00D54B75" w:rsidRDefault="0035556E" w:rsidP="000E2CF3">
    <w:pPr>
      <w:pStyle w:val="Pchaptertitle"/>
      <w:jc w:val="center"/>
      <w:rPr>
        <w:i/>
        <w:color w:val="auto"/>
        <w:sz w:val="24"/>
        <w:szCs w:val="24"/>
      </w:rPr>
    </w:pPr>
    <w:r w:rsidRPr="00D54B75">
      <w:rPr>
        <w:i/>
        <w:color w:val="auto"/>
        <w:sz w:val="24"/>
        <w:szCs w:val="24"/>
      </w:rPr>
      <w:t>Heinemann Physics Content and Contexts Units 3A and 3B</w:t>
    </w:r>
  </w:p>
  <w:p w:rsidR="0035556E" w:rsidRDefault="0035556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1C6FDB6"/>
    <w:lvl w:ilvl="0">
      <w:start w:val="1"/>
      <w:numFmt w:val="decimal"/>
      <w:lvlText w:val="%1."/>
      <w:lvlJc w:val="left"/>
      <w:pPr>
        <w:tabs>
          <w:tab w:val="num" w:pos="1492"/>
        </w:tabs>
        <w:ind w:left="1492" w:hanging="360"/>
      </w:pPr>
    </w:lvl>
  </w:abstractNum>
  <w:abstractNum w:abstractNumId="1">
    <w:nsid w:val="FFFFFF7D"/>
    <w:multiLevelType w:val="singleLevel"/>
    <w:tmpl w:val="C736F640"/>
    <w:lvl w:ilvl="0">
      <w:start w:val="1"/>
      <w:numFmt w:val="decimal"/>
      <w:lvlText w:val="%1."/>
      <w:lvlJc w:val="left"/>
      <w:pPr>
        <w:tabs>
          <w:tab w:val="num" w:pos="1209"/>
        </w:tabs>
        <w:ind w:left="1209" w:hanging="360"/>
      </w:pPr>
    </w:lvl>
  </w:abstractNum>
  <w:abstractNum w:abstractNumId="2">
    <w:nsid w:val="FFFFFF7E"/>
    <w:multiLevelType w:val="singleLevel"/>
    <w:tmpl w:val="8F6C9DEA"/>
    <w:lvl w:ilvl="0">
      <w:start w:val="1"/>
      <w:numFmt w:val="decimal"/>
      <w:lvlText w:val="%1."/>
      <w:lvlJc w:val="left"/>
      <w:pPr>
        <w:tabs>
          <w:tab w:val="num" w:pos="926"/>
        </w:tabs>
        <w:ind w:left="926" w:hanging="360"/>
      </w:pPr>
    </w:lvl>
  </w:abstractNum>
  <w:abstractNum w:abstractNumId="3">
    <w:nsid w:val="FFFFFF7F"/>
    <w:multiLevelType w:val="singleLevel"/>
    <w:tmpl w:val="D990E25C"/>
    <w:lvl w:ilvl="0">
      <w:start w:val="1"/>
      <w:numFmt w:val="decimal"/>
      <w:lvlText w:val="%1."/>
      <w:lvlJc w:val="left"/>
      <w:pPr>
        <w:tabs>
          <w:tab w:val="num" w:pos="643"/>
        </w:tabs>
        <w:ind w:left="643" w:hanging="360"/>
      </w:pPr>
    </w:lvl>
  </w:abstractNum>
  <w:abstractNum w:abstractNumId="4">
    <w:nsid w:val="FFFFFF80"/>
    <w:multiLevelType w:val="singleLevel"/>
    <w:tmpl w:val="595ED20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4569BE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09EE48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B56D86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3BC57B2"/>
    <w:lvl w:ilvl="0">
      <w:start w:val="1"/>
      <w:numFmt w:val="decimal"/>
      <w:lvlText w:val="%1."/>
      <w:lvlJc w:val="left"/>
      <w:pPr>
        <w:tabs>
          <w:tab w:val="num" w:pos="360"/>
        </w:tabs>
        <w:ind w:left="360" w:hanging="360"/>
      </w:pPr>
    </w:lvl>
  </w:abstractNum>
  <w:abstractNum w:abstractNumId="9">
    <w:nsid w:val="FFFFFF89"/>
    <w:multiLevelType w:val="singleLevel"/>
    <w:tmpl w:val="A45A87DA"/>
    <w:lvl w:ilvl="0">
      <w:start w:val="1"/>
      <w:numFmt w:val="bullet"/>
      <w:lvlText w:val=""/>
      <w:lvlJc w:val="left"/>
      <w:pPr>
        <w:tabs>
          <w:tab w:val="num" w:pos="360"/>
        </w:tabs>
        <w:ind w:left="360" w:hanging="360"/>
      </w:pPr>
      <w:rPr>
        <w:rFonts w:ascii="Symbol" w:hAnsi="Symbol" w:hint="default"/>
      </w:rPr>
    </w:lvl>
  </w:abstractNum>
  <w:abstractNum w:abstractNumId="10">
    <w:nsid w:val="158E267D"/>
    <w:multiLevelType w:val="hybridMultilevel"/>
    <w:tmpl w:val="6868E64C"/>
    <w:lvl w:ilvl="0" w:tplc="2D627D00">
      <w:numFmt w:val="bullet"/>
      <w:lvlText w:val=""/>
      <w:lvlJc w:val="left"/>
      <w:pPr>
        <w:ind w:left="927" w:hanging="360"/>
      </w:pPr>
      <w:rPr>
        <w:rFonts w:ascii="Symbol" w:eastAsia="Times New Roman" w:hAnsi="Symbol" w:cs="Times New Roman" w:hint="default"/>
      </w:rPr>
    </w:lvl>
    <w:lvl w:ilvl="1" w:tplc="0C090003" w:tentative="1">
      <w:start w:val="1"/>
      <w:numFmt w:val="bullet"/>
      <w:lvlText w:val="o"/>
      <w:lvlJc w:val="left"/>
      <w:pPr>
        <w:ind w:left="873" w:hanging="360"/>
      </w:pPr>
      <w:rPr>
        <w:rFonts w:ascii="Courier New" w:hAnsi="Courier New" w:cs="Courier New" w:hint="default"/>
      </w:rPr>
    </w:lvl>
    <w:lvl w:ilvl="2" w:tplc="0C090005" w:tentative="1">
      <w:start w:val="1"/>
      <w:numFmt w:val="bullet"/>
      <w:lvlText w:val=""/>
      <w:lvlJc w:val="left"/>
      <w:pPr>
        <w:ind w:left="1593" w:hanging="360"/>
      </w:pPr>
      <w:rPr>
        <w:rFonts w:ascii="Wingdings" w:hAnsi="Wingdings" w:hint="default"/>
      </w:rPr>
    </w:lvl>
    <w:lvl w:ilvl="3" w:tplc="0C090001" w:tentative="1">
      <w:start w:val="1"/>
      <w:numFmt w:val="bullet"/>
      <w:lvlText w:val=""/>
      <w:lvlJc w:val="left"/>
      <w:pPr>
        <w:ind w:left="2313" w:hanging="360"/>
      </w:pPr>
      <w:rPr>
        <w:rFonts w:ascii="Symbol" w:hAnsi="Symbol" w:hint="default"/>
      </w:rPr>
    </w:lvl>
    <w:lvl w:ilvl="4" w:tplc="0C090003" w:tentative="1">
      <w:start w:val="1"/>
      <w:numFmt w:val="bullet"/>
      <w:lvlText w:val="o"/>
      <w:lvlJc w:val="left"/>
      <w:pPr>
        <w:ind w:left="3033" w:hanging="360"/>
      </w:pPr>
      <w:rPr>
        <w:rFonts w:ascii="Courier New" w:hAnsi="Courier New" w:cs="Courier New" w:hint="default"/>
      </w:rPr>
    </w:lvl>
    <w:lvl w:ilvl="5" w:tplc="0C090005" w:tentative="1">
      <w:start w:val="1"/>
      <w:numFmt w:val="bullet"/>
      <w:lvlText w:val=""/>
      <w:lvlJc w:val="left"/>
      <w:pPr>
        <w:ind w:left="3753" w:hanging="360"/>
      </w:pPr>
      <w:rPr>
        <w:rFonts w:ascii="Wingdings" w:hAnsi="Wingdings" w:hint="default"/>
      </w:rPr>
    </w:lvl>
    <w:lvl w:ilvl="6" w:tplc="0C090001" w:tentative="1">
      <w:start w:val="1"/>
      <w:numFmt w:val="bullet"/>
      <w:lvlText w:val=""/>
      <w:lvlJc w:val="left"/>
      <w:pPr>
        <w:ind w:left="4473" w:hanging="360"/>
      </w:pPr>
      <w:rPr>
        <w:rFonts w:ascii="Symbol" w:hAnsi="Symbol" w:hint="default"/>
      </w:rPr>
    </w:lvl>
    <w:lvl w:ilvl="7" w:tplc="0C090003" w:tentative="1">
      <w:start w:val="1"/>
      <w:numFmt w:val="bullet"/>
      <w:lvlText w:val="o"/>
      <w:lvlJc w:val="left"/>
      <w:pPr>
        <w:ind w:left="5193" w:hanging="360"/>
      </w:pPr>
      <w:rPr>
        <w:rFonts w:ascii="Courier New" w:hAnsi="Courier New" w:cs="Courier New" w:hint="default"/>
      </w:rPr>
    </w:lvl>
    <w:lvl w:ilvl="8" w:tplc="0C090005" w:tentative="1">
      <w:start w:val="1"/>
      <w:numFmt w:val="bullet"/>
      <w:lvlText w:val=""/>
      <w:lvlJc w:val="left"/>
      <w:pPr>
        <w:ind w:left="5913" w:hanging="360"/>
      </w:pPr>
      <w:rPr>
        <w:rFonts w:ascii="Wingdings" w:hAnsi="Wingdings" w:hint="default"/>
      </w:rPr>
    </w:lvl>
  </w:abstractNum>
  <w:abstractNum w:abstractNumId="11">
    <w:nsid w:val="2D913D99"/>
    <w:multiLevelType w:val="hybridMultilevel"/>
    <w:tmpl w:val="6CAC9468"/>
    <w:lvl w:ilvl="0" w:tplc="DD0232FE">
      <w:start w:val="1"/>
      <w:numFmt w:val="bullet"/>
      <w:pStyle w:val="OutcomeBullets"/>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hyphenationZone w:val="357"/>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14338">
      <o:colormenu v:ext="edit" strokecolor="none"/>
    </o:shapedefaults>
  </w:hdrShapeDefault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FONT CHECKED" w:val="좴嶽㖰౻po"/>
    <w:docVar w:name="FontCheckerLog" w:val="橄寲㉘বࡻ찔峅"/>
  </w:docVars>
  <w:rsids>
    <w:rsidRoot w:val="00B74452"/>
    <w:rsid w:val="00003F21"/>
    <w:rsid w:val="00014DE5"/>
    <w:rsid w:val="00020568"/>
    <w:rsid w:val="00027ECB"/>
    <w:rsid w:val="00032F0F"/>
    <w:rsid w:val="000360A2"/>
    <w:rsid w:val="000407A1"/>
    <w:rsid w:val="00051AAC"/>
    <w:rsid w:val="00053391"/>
    <w:rsid w:val="0008246A"/>
    <w:rsid w:val="000B0304"/>
    <w:rsid w:val="000D3854"/>
    <w:rsid w:val="000E2CF3"/>
    <w:rsid w:val="000E4589"/>
    <w:rsid w:val="000E58D0"/>
    <w:rsid w:val="000F7486"/>
    <w:rsid w:val="0010026B"/>
    <w:rsid w:val="001003A8"/>
    <w:rsid w:val="00133E1D"/>
    <w:rsid w:val="00141749"/>
    <w:rsid w:val="0014573E"/>
    <w:rsid w:val="0016202D"/>
    <w:rsid w:val="00164F00"/>
    <w:rsid w:val="00181AC3"/>
    <w:rsid w:val="00197649"/>
    <w:rsid w:val="001A160A"/>
    <w:rsid w:val="001B1473"/>
    <w:rsid w:val="001B3CCD"/>
    <w:rsid w:val="001B438E"/>
    <w:rsid w:val="001B486E"/>
    <w:rsid w:val="001C2A1E"/>
    <w:rsid w:val="001C2C49"/>
    <w:rsid w:val="001F1CAA"/>
    <w:rsid w:val="001F54A6"/>
    <w:rsid w:val="00202245"/>
    <w:rsid w:val="00204631"/>
    <w:rsid w:val="00216964"/>
    <w:rsid w:val="002213EF"/>
    <w:rsid w:val="00223CF1"/>
    <w:rsid w:val="00232D18"/>
    <w:rsid w:val="00251938"/>
    <w:rsid w:val="0025244E"/>
    <w:rsid w:val="00266A8B"/>
    <w:rsid w:val="00274722"/>
    <w:rsid w:val="0027490D"/>
    <w:rsid w:val="0028681B"/>
    <w:rsid w:val="00290FB2"/>
    <w:rsid w:val="002B0580"/>
    <w:rsid w:val="002C280B"/>
    <w:rsid w:val="002C548A"/>
    <w:rsid w:val="002C638D"/>
    <w:rsid w:val="002D59E6"/>
    <w:rsid w:val="002E5374"/>
    <w:rsid w:val="002F637E"/>
    <w:rsid w:val="002F7CE3"/>
    <w:rsid w:val="003066E4"/>
    <w:rsid w:val="003101EF"/>
    <w:rsid w:val="00311EFE"/>
    <w:rsid w:val="00312124"/>
    <w:rsid w:val="00320331"/>
    <w:rsid w:val="003243CB"/>
    <w:rsid w:val="0032705E"/>
    <w:rsid w:val="0033021B"/>
    <w:rsid w:val="00333BBA"/>
    <w:rsid w:val="00335E0D"/>
    <w:rsid w:val="00347DD8"/>
    <w:rsid w:val="003530E0"/>
    <w:rsid w:val="003545E7"/>
    <w:rsid w:val="0035556E"/>
    <w:rsid w:val="003978B1"/>
    <w:rsid w:val="003A4544"/>
    <w:rsid w:val="003A7D34"/>
    <w:rsid w:val="003B1206"/>
    <w:rsid w:val="003C7EF6"/>
    <w:rsid w:val="003E7DE7"/>
    <w:rsid w:val="00403034"/>
    <w:rsid w:val="00417910"/>
    <w:rsid w:val="00421150"/>
    <w:rsid w:val="00432A3C"/>
    <w:rsid w:val="00437A0C"/>
    <w:rsid w:val="00446D9C"/>
    <w:rsid w:val="00450441"/>
    <w:rsid w:val="00471A1F"/>
    <w:rsid w:val="00476830"/>
    <w:rsid w:val="00487560"/>
    <w:rsid w:val="004A71BE"/>
    <w:rsid w:val="004C507F"/>
    <w:rsid w:val="004D220E"/>
    <w:rsid w:val="004E0011"/>
    <w:rsid w:val="004E5F8E"/>
    <w:rsid w:val="0052601D"/>
    <w:rsid w:val="00557D3B"/>
    <w:rsid w:val="00562E08"/>
    <w:rsid w:val="005670DF"/>
    <w:rsid w:val="005721EE"/>
    <w:rsid w:val="00576B1D"/>
    <w:rsid w:val="00583FB3"/>
    <w:rsid w:val="00591F9E"/>
    <w:rsid w:val="005A3F9E"/>
    <w:rsid w:val="005A64E4"/>
    <w:rsid w:val="005D60A2"/>
    <w:rsid w:val="0061483B"/>
    <w:rsid w:val="00615D08"/>
    <w:rsid w:val="00621977"/>
    <w:rsid w:val="00627016"/>
    <w:rsid w:val="00664029"/>
    <w:rsid w:val="006764AD"/>
    <w:rsid w:val="00696AFC"/>
    <w:rsid w:val="006A587A"/>
    <w:rsid w:val="006B7EBE"/>
    <w:rsid w:val="006E4753"/>
    <w:rsid w:val="006E72C7"/>
    <w:rsid w:val="006F25B7"/>
    <w:rsid w:val="006F3971"/>
    <w:rsid w:val="006F5BFC"/>
    <w:rsid w:val="00714787"/>
    <w:rsid w:val="007351CD"/>
    <w:rsid w:val="00741D33"/>
    <w:rsid w:val="00741FC8"/>
    <w:rsid w:val="007428D7"/>
    <w:rsid w:val="00742B4D"/>
    <w:rsid w:val="00743D17"/>
    <w:rsid w:val="0075653D"/>
    <w:rsid w:val="00760D58"/>
    <w:rsid w:val="00776549"/>
    <w:rsid w:val="00776B94"/>
    <w:rsid w:val="0079352D"/>
    <w:rsid w:val="00794922"/>
    <w:rsid w:val="007A1770"/>
    <w:rsid w:val="007B1A34"/>
    <w:rsid w:val="007C3385"/>
    <w:rsid w:val="007C5EA3"/>
    <w:rsid w:val="007E7717"/>
    <w:rsid w:val="008072E2"/>
    <w:rsid w:val="008147E7"/>
    <w:rsid w:val="0083607B"/>
    <w:rsid w:val="008579D0"/>
    <w:rsid w:val="008604D0"/>
    <w:rsid w:val="00874CAA"/>
    <w:rsid w:val="00877899"/>
    <w:rsid w:val="008942F7"/>
    <w:rsid w:val="008A1A4D"/>
    <w:rsid w:val="008D1E2B"/>
    <w:rsid w:val="008D7D9F"/>
    <w:rsid w:val="00913E3A"/>
    <w:rsid w:val="00916359"/>
    <w:rsid w:val="0092503C"/>
    <w:rsid w:val="009271FC"/>
    <w:rsid w:val="009332D9"/>
    <w:rsid w:val="00934922"/>
    <w:rsid w:val="00946009"/>
    <w:rsid w:val="009464FD"/>
    <w:rsid w:val="00946EEF"/>
    <w:rsid w:val="0094767F"/>
    <w:rsid w:val="00966122"/>
    <w:rsid w:val="00977ECA"/>
    <w:rsid w:val="00985A4B"/>
    <w:rsid w:val="0099007F"/>
    <w:rsid w:val="0099571D"/>
    <w:rsid w:val="009C5DD9"/>
    <w:rsid w:val="009C7D43"/>
    <w:rsid w:val="009D79D1"/>
    <w:rsid w:val="009F1B4E"/>
    <w:rsid w:val="00A2599D"/>
    <w:rsid w:val="00A31C65"/>
    <w:rsid w:val="00A3415D"/>
    <w:rsid w:val="00A34F5A"/>
    <w:rsid w:val="00A37CC7"/>
    <w:rsid w:val="00A459B2"/>
    <w:rsid w:val="00A4608B"/>
    <w:rsid w:val="00A52B0A"/>
    <w:rsid w:val="00A674F0"/>
    <w:rsid w:val="00A904CC"/>
    <w:rsid w:val="00A90B88"/>
    <w:rsid w:val="00AC3769"/>
    <w:rsid w:val="00AD02A1"/>
    <w:rsid w:val="00AD0FBA"/>
    <w:rsid w:val="00AD7829"/>
    <w:rsid w:val="00AE37F9"/>
    <w:rsid w:val="00AE3D15"/>
    <w:rsid w:val="00B17395"/>
    <w:rsid w:val="00B30581"/>
    <w:rsid w:val="00B4505C"/>
    <w:rsid w:val="00B55928"/>
    <w:rsid w:val="00B604F3"/>
    <w:rsid w:val="00B74452"/>
    <w:rsid w:val="00B77DD5"/>
    <w:rsid w:val="00B832CA"/>
    <w:rsid w:val="00BA27B8"/>
    <w:rsid w:val="00BA4E4E"/>
    <w:rsid w:val="00BD4E61"/>
    <w:rsid w:val="00BE350A"/>
    <w:rsid w:val="00BE6151"/>
    <w:rsid w:val="00C36655"/>
    <w:rsid w:val="00C466EE"/>
    <w:rsid w:val="00C520A0"/>
    <w:rsid w:val="00C7127F"/>
    <w:rsid w:val="00C76382"/>
    <w:rsid w:val="00C77BC4"/>
    <w:rsid w:val="00C877CB"/>
    <w:rsid w:val="00C958F2"/>
    <w:rsid w:val="00CB0297"/>
    <w:rsid w:val="00CC169F"/>
    <w:rsid w:val="00CC366B"/>
    <w:rsid w:val="00D04AF0"/>
    <w:rsid w:val="00D07559"/>
    <w:rsid w:val="00D13A5B"/>
    <w:rsid w:val="00D241A9"/>
    <w:rsid w:val="00D334F3"/>
    <w:rsid w:val="00D421A1"/>
    <w:rsid w:val="00D44990"/>
    <w:rsid w:val="00D46FEF"/>
    <w:rsid w:val="00D54B75"/>
    <w:rsid w:val="00D636FA"/>
    <w:rsid w:val="00D7294B"/>
    <w:rsid w:val="00D729BE"/>
    <w:rsid w:val="00D7361F"/>
    <w:rsid w:val="00D87755"/>
    <w:rsid w:val="00DA62CB"/>
    <w:rsid w:val="00DB5AC5"/>
    <w:rsid w:val="00DC4775"/>
    <w:rsid w:val="00DD5CA0"/>
    <w:rsid w:val="00DE3ACE"/>
    <w:rsid w:val="00DE4BCD"/>
    <w:rsid w:val="00DF0B2E"/>
    <w:rsid w:val="00DF1F03"/>
    <w:rsid w:val="00DF7D65"/>
    <w:rsid w:val="00E3415A"/>
    <w:rsid w:val="00E42BF9"/>
    <w:rsid w:val="00E52C8A"/>
    <w:rsid w:val="00E60900"/>
    <w:rsid w:val="00E74651"/>
    <w:rsid w:val="00E75AB1"/>
    <w:rsid w:val="00E8545E"/>
    <w:rsid w:val="00E901D4"/>
    <w:rsid w:val="00EB6FF7"/>
    <w:rsid w:val="00EC047B"/>
    <w:rsid w:val="00EE6A40"/>
    <w:rsid w:val="00EF3E7B"/>
    <w:rsid w:val="00F10DE9"/>
    <w:rsid w:val="00F174DA"/>
    <w:rsid w:val="00F25A40"/>
    <w:rsid w:val="00F360C8"/>
    <w:rsid w:val="00F45762"/>
    <w:rsid w:val="00F52421"/>
    <w:rsid w:val="00F53361"/>
    <w:rsid w:val="00F61EEF"/>
    <w:rsid w:val="00F700E3"/>
    <w:rsid w:val="00F7367E"/>
    <w:rsid w:val="00FB0298"/>
    <w:rsid w:val="00FB0549"/>
    <w:rsid w:val="00FB32D7"/>
    <w:rsid w:val="00FC014E"/>
    <w:rsid w:val="00FC0270"/>
    <w:rsid w:val="00FC1E03"/>
    <w:rsid w:val="00FC2604"/>
    <w:rsid w:val="00FC3555"/>
    <w:rsid w:val="00FD0157"/>
    <w:rsid w:val="00FD43FD"/>
    <w:rsid w:val="00FD6B5E"/>
    <w:rsid w:val="00FE0637"/>
    <w:rsid w:val="00FE4B11"/>
    <w:rsid w:val="00FF4E24"/>
    <w:rsid w:val="00FF7E8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4338">
      <o:colormenu v:ext="edit" strokecolor="none"/>
    </o:shapedefaults>
    <o:shapelayout v:ext="edit">
      <o:idmap v:ext="edit" data="1"/>
      <o:rules v:ext="edit">
        <o:r id="V:Rule10" type="connector" idref="#_x0000_s1267"/>
        <o:r id="V:Rule11" type="connector" idref="#_x0000_s1273"/>
        <o:r id="V:Rule12" type="connector" idref="#_x0000_s1266"/>
        <o:r id="V:Rule13" type="connector" idref="#_x0000_s1277"/>
        <o:r id="V:Rule14" type="connector" idref="#_x0000_s1274"/>
        <o:r id="V:Rule15" type="connector" idref="#_x0000_s1275"/>
        <o:r id="V:Rule17" type="connector" idref="#_x0000_s1276"/>
        <o:r id="V:Rule19" type="connector" idref="#_x0000_s1450"/>
        <o:r id="V:Rule20" type="connector" idref="#_x0000_s1451"/>
        <o:r id="V:Rule21" type="connector" idref="#_x0000_s1447"/>
        <o:r id="V:Rule22" type="connector" idref="#_x0000_s1448"/>
        <o:r id="V:Rule23" type="connector" idref="#_x0000_s1453"/>
        <o:r id="V:Rule24" type="connector" idref="#_x0000_s1454"/>
        <o:r id="V:Rule25" type="connector" idref="#_x0000_s1456"/>
        <o:r id="V:Rule26" type="connector" idref="#_x0000_s1457"/>
        <o:r id="V:Rule27" type="connector" idref="#_x0000_s1464"/>
        <o:r id="V:Rule28" type="connector" idref="#_x0000_s1467"/>
        <o:r id="V:Rule29" type="connector" idref="#_x0000_s1485"/>
        <o:r id="V:Rule30" type="connector" idref="#_x0000_s1486"/>
        <o:r id="V:Rule31" type="connector" idref="#_x0000_s1482"/>
        <o:r id="V:Rule32" type="connector" idref="#_x0000_s1483"/>
        <o:r id="V:Rule33" type="connector" idref="#_x0000_s1488"/>
        <o:r id="V:Rule34" type="connector" idref="#_x0000_s1489"/>
        <o:r id="V:Rule35" type="connector" idref="#_x0000_s1491"/>
        <o:r id="V:Rule36" type="connector" idref="#_x0000_s1492"/>
        <o:r id="V:Rule37" type="connector" idref="#_x0000_s1471"/>
        <o:r id="V:Rule38" type="connector" idref="#_x0000_s1474"/>
        <o:r id="V:Rule39" type="connector" idref="#_x0000_s1493"/>
        <o:r id="V:Rule40" type="connector" idref="#_x0000_s1510"/>
        <o:r id="V:Rule41" type="connector" idref="#_x0000_s1511"/>
        <o:r id="V:Rule42" type="connector" idref="#_x0000_s1507"/>
        <o:r id="V:Rule43" type="connector" idref="#_x0000_s1508"/>
        <o:r id="V:Rule44" type="connector" idref="#_x0000_s1513"/>
        <o:r id="V:Rule45" type="connector" idref="#_x0000_s1514"/>
        <o:r id="V:Rule46" type="connector" idref="#_x0000_s1516"/>
        <o:r id="V:Rule47" type="connector" idref="#_x0000_s1517"/>
        <o:r id="V:Rule48" type="connector" idref="#_x0000_s1496"/>
        <o:r id="V:Rule49" type="connector" idref="#_x0000_s1499"/>
        <o:r id="V:Rule50" type="connector" idref="#_x0000_s1518"/>
        <o:r id="V:Rule51" type="connector" idref="#_x0000_s1520"/>
        <o:r id="V:Rule52" type="connector" idref="#_x0000_s1521"/>
        <o:r id="V:Rule53" type="connector" idref="#_x0000_s1522"/>
        <o:r id="V:Rule54" type="connector" idref="#_x0000_s1526"/>
        <o:r id="V:Rule55" type="connector" idref="#_x0000_s1552"/>
        <o:r id="V:Rule56" type="arc" idref="#_x0000_s1553"/>
        <o:r id="V:Rule57" type="arc" idref="#_x0000_s1557"/>
        <o:r id="V:Rule58" type="arc" idref="#_x0000_s1558"/>
        <o:r id="V:Rule59" type="arc" idref="#_x0000_s1560"/>
        <o:r id="V:Rule60" type="arc" idref="#_x0000_s1561"/>
        <o:r id="V:Rule61" type="connector" idref="#_x0000_s1563"/>
        <o:r id="V:Rule62" type="connector" idref="#_x0000_s1565"/>
        <o:r id="V:Rule63" type="connector" idref="#_x0000_s1570"/>
        <o:r id="V:Rule64" type="connector" idref="#_x0000_s1571"/>
        <o:r id="V:Rule65" type="connector" idref="#_x0000_s1573"/>
        <o:r id="V:Rule66" type="connector" idref="#_x0000_s1574"/>
        <o:r id="V:Rule67" type="connector" idref="#_x0000_s1576"/>
        <o:r id="V:Rule68" type="connector" idref="#_x0000_s1577"/>
        <o:r id="V:Rule69" type="connector" idref="#_x0000_s1579"/>
        <o:r id="V:Rule70" type="connector" idref="#_x0000_s1580"/>
        <o:r id="V:Rule71" type="connector" idref="#_x0000_s1582"/>
        <o:r id="V:Rule72" type="connector" idref="#_x0000_s1583"/>
        <o:r id="V:Rule73" type="connector" idref="#_x0000_s1585"/>
        <o:r id="V:Rule74" type="connector" idref="#_x0000_s1586"/>
        <o:r id="V:Rule75" type="connector" idref="#_x0000_s1588"/>
        <o:r id="V:Rule76" type="connector" idref="#_x0000_s1589"/>
        <o:r id="V:Rule77" type="connector" idref="#_x0000_s1591"/>
        <o:r id="V:Rule78" type="connector" idref="#_x0000_s1592"/>
        <o:r id="V:Rule79" type="connector" idref="#_x0000_s1594"/>
        <o:r id="V:Rule80" type="connector" idref="#_x0000_s1595"/>
        <o:r id="V:Rule81" type="connector" idref="#_x0000_s1597"/>
        <o:r id="V:Rule82" type="connector" idref="#_x0000_s1598"/>
        <o:r id="V:Rule83" type="arc" idref="#_x0000_s1600"/>
        <o:r id="V:Rule84" type="connector" idref="#_x0000_s1603"/>
        <o:r id="V:Rule85" type="connector" idref="#_x0000_s1604"/>
      </o:rules>
      <o:regrouptable v:ext="edit">
        <o:entry new="1" old="0"/>
        <o:entry new="2"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7910"/>
    <w:rPr>
      <w:sz w:val="22"/>
      <w:szCs w:val="24"/>
      <w:lang w:eastAsia="en-US"/>
    </w:rPr>
  </w:style>
  <w:style w:type="paragraph" w:styleId="Heading1">
    <w:name w:val="heading 1"/>
    <w:basedOn w:val="Normal"/>
    <w:next w:val="Normal"/>
    <w:link w:val="Heading1Char"/>
    <w:uiPriority w:val="9"/>
    <w:qFormat/>
    <w:rsid w:val="009C7D43"/>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9C7D43"/>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qFormat/>
    <w:rsid w:val="009C7D43"/>
    <w:pPr>
      <w:keepNext/>
      <w:spacing w:before="240" w:after="60"/>
      <w:outlineLvl w:val="2"/>
    </w:pPr>
    <w:rPr>
      <w:rFonts w:ascii="Cambria" w:hAnsi="Cambria"/>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3545E7"/>
    <w:pPr>
      <w:widowControl w:val="0"/>
      <w:autoSpaceDE w:val="0"/>
      <w:autoSpaceDN w:val="0"/>
      <w:adjustRightInd w:val="0"/>
      <w:spacing w:line="288" w:lineRule="auto"/>
      <w:textAlignment w:val="center"/>
    </w:pPr>
    <w:rPr>
      <w:rFonts w:ascii="Times-Roman" w:hAnsi="Times-Roman"/>
      <w:color w:val="000000"/>
      <w:sz w:val="24"/>
      <w:szCs w:val="24"/>
      <w:lang w:val="en-US" w:eastAsia="en-US"/>
    </w:rPr>
  </w:style>
  <w:style w:type="paragraph" w:customStyle="1" w:styleId="bodytext">
    <w:name w:val="body text"/>
    <w:basedOn w:val="NoParagraphStyle"/>
    <w:rsid w:val="003545E7"/>
    <w:pPr>
      <w:suppressAutoHyphens/>
      <w:spacing w:before="28" w:line="254" w:lineRule="atLeast"/>
      <w:ind w:firstLine="227"/>
      <w:jc w:val="both"/>
    </w:pPr>
    <w:rPr>
      <w:rFonts w:ascii="Palatino (T1)" w:hAnsi="Palatino (T1)"/>
      <w:sz w:val="19"/>
      <w:szCs w:val="19"/>
    </w:rPr>
  </w:style>
  <w:style w:type="paragraph" w:customStyle="1" w:styleId="bodytextbullets">
    <w:name w:val="body text bullets"/>
    <w:basedOn w:val="bodytext"/>
    <w:rsid w:val="003545E7"/>
    <w:pPr>
      <w:ind w:left="227" w:hanging="227"/>
    </w:pPr>
  </w:style>
  <w:style w:type="paragraph" w:customStyle="1" w:styleId="folio">
    <w:name w:val="folio"/>
    <w:basedOn w:val="NoParagraphStyle"/>
    <w:rsid w:val="003545E7"/>
    <w:pPr>
      <w:tabs>
        <w:tab w:val="left" w:pos="3351"/>
      </w:tabs>
      <w:suppressAutoHyphens/>
      <w:spacing w:line="400" w:lineRule="atLeast"/>
      <w:jc w:val="center"/>
    </w:pPr>
    <w:rPr>
      <w:rFonts w:ascii="Conduit ITC" w:hAnsi="Conduit ITC"/>
      <w:b/>
      <w:bCs/>
      <w:sz w:val="28"/>
      <w:szCs w:val="28"/>
    </w:rPr>
  </w:style>
  <w:style w:type="paragraph" w:customStyle="1" w:styleId="footer-recto">
    <w:name w:val="footer-recto"/>
    <w:basedOn w:val="bodytextbullets"/>
    <w:rsid w:val="003545E7"/>
    <w:pPr>
      <w:jc w:val="right"/>
    </w:pPr>
    <w:rPr>
      <w:rFonts w:ascii="Conduit ITC" w:hAnsi="Conduit ITC"/>
      <w:sz w:val="20"/>
      <w:szCs w:val="20"/>
    </w:rPr>
  </w:style>
  <w:style w:type="paragraph" w:customStyle="1" w:styleId="footer-verso">
    <w:name w:val="footer-verso"/>
    <w:basedOn w:val="bodytextbullets"/>
    <w:rsid w:val="003545E7"/>
    <w:rPr>
      <w:rFonts w:ascii="Conduit ITC" w:hAnsi="Conduit ITC"/>
      <w:sz w:val="20"/>
      <w:szCs w:val="20"/>
    </w:rPr>
  </w:style>
  <w:style w:type="paragraph" w:customStyle="1" w:styleId="Areaofstudytext">
    <w:name w:val="Area of study text"/>
    <w:basedOn w:val="NoParagraphStyle"/>
    <w:rsid w:val="003545E7"/>
    <w:pPr>
      <w:tabs>
        <w:tab w:val="right" w:pos="170"/>
        <w:tab w:val="left" w:pos="340"/>
        <w:tab w:val="left" w:pos="567"/>
      </w:tabs>
      <w:suppressAutoHyphens/>
      <w:spacing w:after="23" w:line="230" w:lineRule="atLeast"/>
      <w:ind w:firstLine="170"/>
      <w:jc w:val="both"/>
    </w:pPr>
    <w:rPr>
      <w:rFonts w:ascii="Conduit ITC" w:hAnsi="Conduit ITC"/>
      <w:sz w:val="18"/>
      <w:szCs w:val="18"/>
    </w:rPr>
  </w:style>
  <w:style w:type="paragraph" w:customStyle="1" w:styleId="areaofstudyfirstpara">
    <w:name w:val="area of study first para"/>
    <w:basedOn w:val="Areaofstudytext"/>
    <w:rsid w:val="003545E7"/>
    <w:pPr>
      <w:ind w:firstLine="0"/>
    </w:pPr>
  </w:style>
  <w:style w:type="paragraph" w:customStyle="1" w:styleId="intro">
    <w:name w:val="intro"/>
    <w:basedOn w:val="Areaofstudytext"/>
    <w:rsid w:val="003545E7"/>
  </w:style>
  <w:style w:type="paragraph" w:customStyle="1" w:styleId="introsubhead">
    <w:name w:val="intro sub head"/>
    <w:basedOn w:val="NoParagraphStyle"/>
    <w:rsid w:val="003545E7"/>
    <w:rPr>
      <w:rFonts w:ascii="Conduit ITC" w:hAnsi="Conduit ITC"/>
      <w:color w:val="FFFFFF"/>
      <w:sz w:val="36"/>
      <w:szCs w:val="36"/>
    </w:rPr>
  </w:style>
  <w:style w:type="paragraph" w:customStyle="1" w:styleId="introbytheend">
    <w:name w:val="intro (by the end...)"/>
    <w:basedOn w:val="NoParagraphStyle"/>
    <w:rsid w:val="003545E7"/>
    <w:pPr>
      <w:suppressAutoHyphens/>
      <w:spacing w:after="57" w:line="260" w:lineRule="atLeast"/>
    </w:pPr>
    <w:rPr>
      <w:rFonts w:ascii="Conduit ITC" w:hAnsi="Conduit ITC"/>
      <w:sz w:val="20"/>
      <w:szCs w:val="20"/>
    </w:rPr>
  </w:style>
  <w:style w:type="paragraph" w:customStyle="1" w:styleId="chpopenerbullets">
    <w:name w:val="chp opener bullets"/>
    <w:basedOn w:val="NoParagraphStyle"/>
    <w:rsid w:val="003545E7"/>
    <w:pPr>
      <w:suppressAutoHyphens/>
      <w:spacing w:after="57" w:line="260" w:lineRule="atLeast"/>
      <w:ind w:left="170" w:hanging="170"/>
    </w:pPr>
    <w:rPr>
      <w:rFonts w:ascii="Conduit ITC" w:hAnsi="Conduit ITC"/>
      <w:sz w:val="20"/>
      <w:szCs w:val="20"/>
    </w:rPr>
  </w:style>
  <w:style w:type="paragraph" w:customStyle="1" w:styleId="bodytext1stpara">
    <w:name w:val="body text 1st para"/>
    <w:basedOn w:val="bodytext"/>
    <w:rsid w:val="003545E7"/>
    <w:pPr>
      <w:ind w:firstLine="0"/>
    </w:pPr>
  </w:style>
  <w:style w:type="paragraph" w:customStyle="1" w:styleId="Bhead">
    <w:name w:val="B head"/>
    <w:basedOn w:val="NoParagraphStyle"/>
    <w:rsid w:val="003545E7"/>
    <w:pPr>
      <w:suppressAutoHyphens/>
      <w:spacing w:before="227" w:after="57" w:line="400" w:lineRule="atLeast"/>
    </w:pPr>
    <w:rPr>
      <w:rFonts w:ascii="Conduit ITC" w:hAnsi="Conduit ITC"/>
      <w:color w:val="E20079"/>
      <w:sz w:val="36"/>
      <w:szCs w:val="36"/>
    </w:rPr>
  </w:style>
  <w:style w:type="paragraph" w:customStyle="1" w:styleId="anchoredobjectR">
    <w:name w:val="anchored object R"/>
    <w:basedOn w:val="bodytext1stpara"/>
    <w:rsid w:val="003545E7"/>
    <w:pPr>
      <w:spacing w:before="170" w:after="113" w:line="288" w:lineRule="auto"/>
      <w:jc w:val="right"/>
    </w:pPr>
  </w:style>
  <w:style w:type="paragraph" w:customStyle="1" w:styleId="equation">
    <w:name w:val="equation"/>
    <w:basedOn w:val="bodytext"/>
    <w:rsid w:val="003545E7"/>
    <w:pPr>
      <w:tabs>
        <w:tab w:val="left" w:pos="283"/>
        <w:tab w:val="center" w:pos="3118"/>
        <w:tab w:val="right" w:pos="6236"/>
      </w:tabs>
      <w:ind w:firstLine="0"/>
      <w:jc w:val="center"/>
    </w:pPr>
  </w:style>
  <w:style w:type="paragraph" w:customStyle="1" w:styleId="CHead">
    <w:name w:val="C Head"/>
    <w:basedOn w:val="NoParagraphStyle"/>
    <w:rsid w:val="003545E7"/>
    <w:pPr>
      <w:suppressAutoHyphens/>
      <w:spacing w:before="283" w:after="57" w:line="340" w:lineRule="atLeast"/>
    </w:pPr>
    <w:rPr>
      <w:rFonts w:ascii="Conduit ITC" w:hAnsi="Conduit ITC"/>
      <w:i/>
      <w:iCs/>
      <w:color w:val="E20079"/>
      <w:spacing w:val="6"/>
    </w:rPr>
  </w:style>
  <w:style w:type="paragraph" w:customStyle="1" w:styleId="workedexample-head">
    <w:name w:val="worked example-head"/>
    <w:basedOn w:val="CHead"/>
    <w:rsid w:val="003545E7"/>
    <w:pPr>
      <w:keepNext/>
      <w:spacing w:before="170"/>
    </w:pPr>
    <w:rPr>
      <w:color w:val="FFFFFF"/>
      <w:u w:val="thick" w:color="0066B0"/>
    </w:rPr>
  </w:style>
  <w:style w:type="paragraph" w:customStyle="1" w:styleId="workedexamplebodytext">
    <w:name w:val="worked example body text"/>
    <w:basedOn w:val="bodytext"/>
    <w:rsid w:val="003545E7"/>
    <w:pPr>
      <w:spacing w:before="0"/>
      <w:ind w:firstLine="0"/>
    </w:pPr>
    <w:rPr>
      <w:rFonts w:ascii="Conduit ITC" w:hAnsi="Conduit ITC"/>
    </w:rPr>
  </w:style>
  <w:style w:type="paragraph" w:customStyle="1" w:styleId="workedexamplelist">
    <w:name w:val="worked example list"/>
    <w:basedOn w:val="workedexamplebodytext"/>
    <w:rsid w:val="003545E7"/>
    <w:pPr>
      <w:tabs>
        <w:tab w:val="left" w:pos="283"/>
      </w:tabs>
      <w:ind w:left="283" w:hanging="283"/>
    </w:pPr>
  </w:style>
  <w:style w:type="paragraph" w:customStyle="1" w:styleId="workedexamplesolutiontext">
    <w:name w:val="worked example solution text"/>
    <w:basedOn w:val="bodytext"/>
    <w:rsid w:val="003545E7"/>
    <w:pPr>
      <w:spacing w:before="0"/>
      <w:ind w:firstLine="0"/>
    </w:pPr>
    <w:rPr>
      <w:rFonts w:ascii="Conduit ITC" w:hAnsi="Conduit ITC"/>
      <w:color w:val="0066B0"/>
    </w:rPr>
  </w:style>
  <w:style w:type="paragraph" w:customStyle="1" w:styleId="workedexamplesolutionlist">
    <w:name w:val="worked example solution list"/>
    <w:basedOn w:val="workedexamplesolutiontext"/>
    <w:rsid w:val="003545E7"/>
    <w:pPr>
      <w:tabs>
        <w:tab w:val="left" w:pos="283"/>
        <w:tab w:val="left" w:pos="567"/>
      </w:tabs>
      <w:ind w:left="283" w:hanging="283"/>
    </w:pPr>
  </w:style>
  <w:style w:type="paragraph" w:customStyle="1" w:styleId="equationsolution">
    <w:name w:val="equation solution"/>
    <w:basedOn w:val="workedexamplesolutionlist"/>
    <w:rsid w:val="003545E7"/>
    <w:pPr>
      <w:ind w:left="0" w:firstLine="0"/>
      <w:jc w:val="left"/>
    </w:pPr>
  </w:style>
  <w:style w:type="paragraph" w:customStyle="1" w:styleId="captiontext">
    <w:name w:val="caption text"/>
    <w:basedOn w:val="NoParagraphStyle"/>
    <w:rsid w:val="003545E7"/>
    <w:pPr>
      <w:tabs>
        <w:tab w:val="left" w:pos="1020"/>
      </w:tabs>
      <w:suppressAutoHyphens/>
      <w:spacing w:line="210" w:lineRule="atLeast"/>
    </w:pPr>
    <w:rPr>
      <w:rFonts w:ascii="Conduit ITC" w:hAnsi="Conduit ITC"/>
      <w:color w:val="004577"/>
      <w:w w:val="95"/>
      <w:sz w:val="18"/>
      <w:szCs w:val="18"/>
    </w:rPr>
  </w:style>
  <w:style w:type="paragraph" w:customStyle="1" w:styleId="physicsfiletext">
    <w:name w:val="physicsfile text"/>
    <w:basedOn w:val="NoParagraphStyle"/>
    <w:rsid w:val="003545E7"/>
    <w:pPr>
      <w:tabs>
        <w:tab w:val="right" w:pos="170"/>
        <w:tab w:val="left" w:pos="340"/>
      </w:tabs>
      <w:suppressAutoHyphens/>
      <w:spacing w:line="210" w:lineRule="atLeast"/>
      <w:ind w:firstLine="283"/>
    </w:pPr>
    <w:rPr>
      <w:rFonts w:ascii="AmericanTypewriter-Medium" w:hAnsi="AmericanTypewriter-Medium"/>
      <w:w w:val="92"/>
      <w:sz w:val="16"/>
      <w:szCs w:val="16"/>
    </w:rPr>
  </w:style>
  <w:style w:type="paragraph" w:customStyle="1" w:styleId="physicstextrules">
    <w:name w:val="physics text rules"/>
    <w:basedOn w:val="physicsfiletext"/>
    <w:rsid w:val="003545E7"/>
    <w:pPr>
      <w:pBdr>
        <w:bottom w:val="single" w:sz="2" w:space="0" w:color="000000"/>
      </w:pBdr>
      <w:ind w:firstLine="0"/>
    </w:pPr>
    <w:rPr>
      <w:rFonts w:ascii="AmericanTypewriter-LightCond" w:hAnsi="AmericanTypewriter-LightCond"/>
      <w:outline/>
      <w:color w:val="E20079"/>
      <w:w w:val="100"/>
      <w:sz w:val="18"/>
      <w:szCs w:val="18"/>
      <w14:textOutline w14:w="9525" w14:cap="flat" w14:cmpd="sng" w14:algn="ctr">
        <w14:solidFill>
          <w14:srgbClr w14:val="E20079"/>
        </w14:solidFill>
        <w14:prstDash w14:val="solid"/>
        <w14:round/>
      </w14:textOutline>
      <w14:textFill>
        <w14:noFill/>
      </w14:textFill>
    </w:rPr>
  </w:style>
  <w:style w:type="paragraph" w:customStyle="1" w:styleId="physicsfile1stpara">
    <w:name w:val="physicsfile 1st para"/>
    <w:basedOn w:val="physicsfiletext"/>
    <w:rsid w:val="003545E7"/>
    <w:pPr>
      <w:ind w:firstLine="0"/>
    </w:pPr>
  </w:style>
  <w:style w:type="paragraph" w:customStyle="1" w:styleId="tablehead">
    <w:name w:val="table head"/>
    <w:basedOn w:val="bodytextbullets"/>
    <w:rsid w:val="003545E7"/>
    <w:pPr>
      <w:pBdr>
        <w:top w:val="single" w:sz="96" w:space="0" w:color="86BA42"/>
      </w:pBdr>
      <w:spacing w:before="227"/>
      <w:ind w:left="80" w:right="80" w:firstLine="0"/>
      <w:jc w:val="left"/>
    </w:pPr>
    <w:rPr>
      <w:rFonts w:ascii="Conduit ITC" w:hAnsi="Conduit ITC"/>
      <w:color w:val="FFFFFF"/>
      <w:sz w:val="22"/>
      <w:szCs w:val="22"/>
    </w:rPr>
  </w:style>
  <w:style w:type="paragraph" w:customStyle="1" w:styleId="tabletext">
    <w:name w:val="table text"/>
    <w:basedOn w:val="bodytextbullets"/>
    <w:rsid w:val="003545E7"/>
    <w:pPr>
      <w:ind w:left="0" w:firstLine="0"/>
      <w:jc w:val="left"/>
    </w:pPr>
    <w:rPr>
      <w:rFonts w:ascii="Conduit ITC" w:hAnsi="Conduit ITC"/>
    </w:rPr>
  </w:style>
  <w:style w:type="paragraph" w:customStyle="1" w:styleId="tablecolheading">
    <w:name w:val="table col heading"/>
    <w:basedOn w:val="tabletext"/>
    <w:rsid w:val="003545E7"/>
  </w:style>
  <w:style w:type="paragraph" w:customStyle="1" w:styleId="equationPIA">
    <w:name w:val="equation PIA"/>
    <w:basedOn w:val="physicsfiletext"/>
    <w:rsid w:val="003545E7"/>
    <w:pPr>
      <w:spacing w:before="100" w:after="110"/>
      <w:ind w:firstLine="0"/>
      <w:jc w:val="center"/>
    </w:pPr>
  </w:style>
  <w:style w:type="paragraph" w:customStyle="1" w:styleId="summaryquestionsbullets">
    <w:name w:val="summary + questions bullets"/>
    <w:basedOn w:val="bodytextbullets"/>
    <w:rsid w:val="003545E7"/>
    <w:pPr>
      <w:tabs>
        <w:tab w:val="left" w:pos="283"/>
        <w:tab w:val="left" w:pos="510"/>
      </w:tabs>
      <w:ind w:left="283" w:hanging="283"/>
    </w:pPr>
  </w:style>
  <w:style w:type="paragraph" w:customStyle="1" w:styleId="summaryquestionsbulletsalign10">
    <w:name w:val="summary + questions bullets (align 10)"/>
    <w:basedOn w:val="summaryquestionsbullets"/>
    <w:rsid w:val="003545E7"/>
    <w:pPr>
      <w:tabs>
        <w:tab w:val="right" w:pos="180"/>
      </w:tabs>
      <w:spacing w:before="85"/>
    </w:pPr>
  </w:style>
  <w:style w:type="paragraph" w:customStyle="1" w:styleId="questions10">
    <w:name w:val="questions 10"/>
    <w:basedOn w:val="summaryquestionsbullets"/>
    <w:rsid w:val="003545E7"/>
    <w:pPr>
      <w:tabs>
        <w:tab w:val="right" w:pos="180"/>
      </w:tabs>
      <w:spacing w:before="85"/>
    </w:pPr>
  </w:style>
  <w:style w:type="paragraph" w:customStyle="1" w:styleId="questionsa">
    <w:name w:val="questions a"/>
    <w:basedOn w:val="summaryquestionsbullets"/>
    <w:rsid w:val="003545E7"/>
    <w:pPr>
      <w:tabs>
        <w:tab w:val="left" w:pos="2551"/>
        <w:tab w:val="left" w:pos="2778"/>
      </w:tabs>
      <w:ind w:left="510" w:hanging="227"/>
    </w:pPr>
  </w:style>
  <w:style w:type="paragraph" w:customStyle="1" w:styleId="summary">
    <w:name w:val="summary"/>
    <w:basedOn w:val="summaryquestionsbullets"/>
    <w:rsid w:val="003545E7"/>
    <w:rPr>
      <w:color w:val="93117D"/>
    </w:rPr>
  </w:style>
  <w:style w:type="paragraph" w:customStyle="1" w:styleId="summaryquestionssubhead">
    <w:name w:val="summary + questions subhead"/>
    <w:basedOn w:val="bodytext"/>
    <w:rsid w:val="003545E7"/>
    <w:rPr>
      <w:rFonts w:ascii="Conduit ITC" w:hAnsi="Conduit ITC"/>
      <w:color w:val="FFFFFF"/>
      <w:sz w:val="24"/>
      <w:szCs w:val="24"/>
    </w:rPr>
  </w:style>
  <w:style w:type="paragraph" w:customStyle="1" w:styleId="anchoredobjectL">
    <w:name w:val="anchored object L"/>
    <w:basedOn w:val="anchoredobjectR"/>
    <w:rsid w:val="003545E7"/>
    <w:pPr>
      <w:jc w:val="left"/>
    </w:pPr>
  </w:style>
  <w:style w:type="paragraph" w:customStyle="1" w:styleId="PhysicsfileChead">
    <w:name w:val="Physics file C head"/>
    <w:basedOn w:val="CHead"/>
    <w:rsid w:val="003545E7"/>
    <w:pPr>
      <w:spacing w:before="20" w:after="60"/>
    </w:pPr>
  </w:style>
  <w:style w:type="paragraph" w:customStyle="1" w:styleId="Label">
    <w:name w:val="Label"/>
    <w:basedOn w:val="NoParagraphStyle"/>
    <w:rsid w:val="003545E7"/>
    <w:pPr>
      <w:suppressAutoHyphens/>
      <w:spacing w:line="192" w:lineRule="atLeast"/>
    </w:pPr>
    <w:rPr>
      <w:rFonts w:ascii="Helvetica Neue" w:hAnsi="Helvetica Neue"/>
      <w:sz w:val="16"/>
      <w:szCs w:val="16"/>
    </w:rPr>
  </w:style>
  <w:style w:type="paragraph" w:customStyle="1" w:styleId="questionsai">
    <w:name w:val="questions a/i"/>
    <w:basedOn w:val="summaryquestionsbullets"/>
    <w:rsid w:val="003545E7"/>
    <w:pPr>
      <w:tabs>
        <w:tab w:val="clear" w:pos="283"/>
        <w:tab w:val="clear" w:pos="510"/>
        <w:tab w:val="right" w:pos="680"/>
        <w:tab w:val="left" w:pos="1077"/>
        <w:tab w:val="left" w:pos="2381"/>
        <w:tab w:val="left" w:pos="2721"/>
      </w:tabs>
      <w:ind w:left="794" w:hanging="794"/>
    </w:pPr>
  </w:style>
  <w:style w:type="paragraph" w:customStyle="1" w:styleId="BasicParagraph">
    <w:name w:val="[Basic Paragraph]"/>
    <w:basedOn w:val="NoParagraphStyle"/>
    <w:rsid w:val="003545E7"/>
  </w:style>
  <w:style w:type="paragraph" w:customStyle="1" w:styleId="chapterendhead">
    <w:name w:val="chapter end head"/>
    <w:basedOn w:val="BasicParagraph"/>
    <w:rsid w:val="003545E7"/>
    <w:pPr>
      <w:tabs>
        <w:tab w:val="left" w:pos="3351"/>
      </w:tabs>
      <w:spacing w:line="720" w:lineRule="atLeast"/>
    </w:pPr>
    <w:rPr>
      <w:rFonts w:ascii="Conduit ITC" w:hAnsi="Conduit ITC"/>
      <w:b/>
      <w:bCs/>
      <w:color w:val="FFEC00"/>
      <w:sz w:val="36"/>
      <w:szCs w:val="36"/>
    </w:rPr>
  </w:style>
  <w:style w:type="paragraph" w:customStyle="1" w:styleId="chapterreview1stpara">
    <w:name w:val="chapter review 1st para"/>
    <w:basedOn w:val="bodytextbullets"/>
    <w:rsid w:val="003545E7"/>
    <w:pPr>
      <w:spacing w:before="85"/>
      <w:ind w:left="0" w:firstLine="0"/>
    </w:pPr>
    <w:rPr>
      <w:rFonts w:ascii="Conduit ITC" w:hAnsi="Conduit ITC"/>
    </w:rPr>
  </w:style>
  <w:style w:type="paragraph" w:customStyle="1" w:styleId="reviewquestion">
    <w:name w:val="review question"/>
    <w:basedOn w:val="chapterreview1stpara"/>
    <w:rsid w:val="003545E7"/>
    <w:pPr>
      <w:tabs>
        <w:tab w:val="left" w:pos="283"/>
        <w:tab w:val="left" w:pos="567"/>
      </w:tabs>
    </w:pPr>
  </w:style>
  <w:style w:type="paragraph" w:customStyle="1" w:styleId="reviewquestionalign10">
    <w:name w:val="review question (align 10)"/>
    <w:basedOn w:val="reviewquestion"/>
    <w:rsid w:val="003545E7"/>
    <w:pPr>
      <w:tabs>
        <w:tab w:val="right" w:pos="180"/>
      </w:tabs>
      <w:ind w:left="283" w:hanging="283"/>
    </w:pPr>
  </w:style>
  <w:style w:type="paragraph" w:customStyle="1" w:styleId="reviewquestiona">
    <w:name w:val="review question a"/>
    <w:basedOn w:val="reviewquestion"/>
    <w:rsid w:val="003545E7"/>
    <w:pPr>
      <w:tabs>
        <w:tab w:val="clear" w:pos="283"/>
        <w:tab w:val="left" w:pos="850"/>
        <w:tab w:val="left" w:pos="1559"/>
        <w:tab w:val="left" w:pos="1843"/>
        <w:tab w:val="left" w:pos="2551"/>
        <w:tab w:val="left" w:pos="2835"/>
        <w:tab w:val="left" w:pos="3543"/>
        <w:tab w:val="left" w:pos="3827"/>
      </w:tabs>
      <w:spacing w:before="0"/>
      <w:ind w:left="567" w:hanging="283"/>
    </w:pPr>
  </w:style>
  <w:style w:type="paragraph" w:customStyle="1" w:styleId="physicsfilehead">
    <w:name w:val="physics file head"/>
    <w:basedOn w:val="NoParagraphStyle"/>
    <w:rsid w:val="003545E7"/>
    <w:pPr>
      <w:suppressAutoHyphens/>
      <w:jc w:val="center"/>
    </w:pPr>
    <w:rPr>
      <w:rFonts w:ascii="BubbledotICG-FinePos" w:hAnsi="BubbledotICG-FinePos"/>
      <w:sz w:val="18"/>
      <w:szCs w:val="18"/>
    </w:rPr>
  </w:style>
  <w:style w:type="paragraph" w:customStyle="1" w:styleId="physicsinactionsubhead">
    <w:name w:val="physics in action subhead"/>
    <w:basedOn w:val="bodytext"/>
    <w:rsid w:val="003545E7"/>
    <w:rPr>
      <w:rFonts w:ascii="Conduit ITC" w:hAnsi="Conduit ITC"/>
      <w:sz w:val="24"/>
      <w:szCs w:val="24"/>
    </w:rPr>
  </w:style>
  <w:style w:type="paragraph" w:customStyle="1" w:styleId="AreaofStudyheader">
    <w:name w:val="Area of Study header"/>
    <w:basedOn w:val="NoParagraphStyle"/>
    <w:rsid w:val="003545E7"/>
    <w:pPr>
      <w:suppressAutoHyphens/>
      <w:spacing w:line="440" w:lineRule="atLeast"/>
    </w:pPr>
    <w:rPr>
      <w:rFonts w:ascii="Eurostile" w:hAnsi="Eurostile"/>
      <w:b/>
      <w:bCs/>
      <w:caps/>
      <w:color w:val="FFFFFF"/>
      <w:sz w:val="43"/>
      <w:szCs w:val="43"/>
    </w:rPr>
  </w:style>
  <w:style w:type="paragraph" w:customStyle="1" w:styleId="outcomesbodytext">
    <w:name w:val="outcomes body text"/>
    <w:basedOn w:val="NoParagraphStyle"/>
    <w:rsid w:val="003545E7"/>
    <w:pPr>
      <w:suppressAutoHyphens/>
    </w:pPr>
    <w:rPr>
      <w:rFonts w:ascii="Conduit ITC" w:hAnsi="Conduit ITC"/>
      <w:sz w:val="28"/>
      <w:szCs w:val="28"/>
    </w:rPr>
  </w:style>
  <w:style w:type="paragraph" w:customStyle="1" w:styleId="outcomehead">
    <w:name w:val="outcome head"/>
    <w:basedOn w:val="NoParagraphStyle"/>
    <w:rsid w:val="003545E7"/>
    <w:rPr>
      <w:rFonts w:ascii="Conduit ITC" w:hAnsi="Conduit ITC"/>
      <w:color w:val="FFFFFF"/>
      <w:sz w:val="36"/>
      <w:szCs w:val="36"/>
    </w:rPr>
  </w:style>
  <w:style w:type="paragraph" w:customStyle="1" w:styleId="chaptertitle">
    <w:name w:val="chapter title"/>
    <w:basedOn w:val="Normal"/>
    <w:rsid w:val="00D44990"/>
    <w:pPr>
      <w:widowControl w:val="0"/>
      <w:tabs>
        <w:tab w:val="left" w:pos="3351"/>
      </w:tabs>
      <w:autoSpaceDE w:val="0"/>
      <w:autoSpaceDN w:val="0"/>
      <w:adjustRightInd w:val="0"/>
      <w:spacing w:line="720" w:lineRule="atLeast"/>
      <w:textAlignment w:val="center"/>
    </w:pPr>
    <w:rPr>
      <w:rFonts w:ascii="Conduit ITC" w:hAnsi="Conduit ITC"/>
      <w:b/>
      <w:bCs/>
      <w:color w:val="000000"/>
      <w:sz w:val="80"/>
      <w:szCs w:val="80"/>
      <w:lang w:val="en-US"/>
    </w:rPr>
  </w:style>
  <w:style w:type="paragraph" w:customStyle="1" w:styleId="Aheadnumber">
    <w:name w:val="A head number"/>
    <w:basedOn w:val="BasicParagraph"/>
    <w:rsid w:val="003545E7"/>
    <w:pPr>
      <w:tabs>
        <w:tab w:val="left" w:pos="3351"/>
      </w:tabs>
      <w:spacing w:line="500" w:lineRule="atLeast"/>
      <w:jc w:val="center"/>
    </w:pPr>
    <w:rPr>
      <w:rFonts w:ascii="Conduit ITC" w:hAnsi="Conduit ITC"/>
      <w:b/>
      <w:bCs/>
      <w:sz w:val="48"/>
      <w:szCs w:val="48"/>
    </w:rPr>
  </w:style>
  <w:style w:type="paragraph" w:customStyle="1" w:styleId="Ahead">
    <w:name w:val="A head"/>
    <w:basedOn w:val="NoParagraphStyle"/>
    <w:rsid w:val="003545E7"/>
    <w:pPr>
      <w:tabs>
        <w:tab w:val="left" w:pos="3351"/>
      </w:tabs>
      <w:suppressAutoHyphens/>
      <w:spacing w:line="480" w:lineRule="atLeast"/>
    </w:pPr>
    <w:rPr>
      <w:rFonts w:ascii="Conduit ITC" w:hAnsi="Conduit ITC"/>
      <w:b/>
      <w:bCs/>
      <w:color w:val="FFFFFF"/>
      <w:sz w:val="44"/>
      <w:szCs w:val="44"/>
    </w:rPr>
  </w:style>
  <w:style w:type="paragraph" w:customStyle="1" w:styleId="Bodytxt-bullets">
    <w:name w:val="Bodytxt-bullets"/>
    <w:basedOn w:val="NoParagraphStyle"/>
    <w:rsid w:val="003545E7"/>
    <w:pPr>
      <w:tabs>
        <w:tab w:val="left" w:pos="227"/>
      </w:tabs>
      <w:suppressAutoHyphens/>
      <w:spacing w:line="254" w:lineRule="atLeast"/>
      <w:ind w:left="170" w:hanging="170"/>
      <w:jc w:val="both"/>
    </w:pPr>
    <w:rPr>
      <w:rFonts w:ascii="Palatino-Roman" w:hAnsi="Palatino-Roman"/>
      <w:sz w:val="18"/>
      <w:szCs w:val="18"/>
    </w:rPr>
  </w:style>
  <w:style w:type="paragraph" w:customStyle="1" w:styleId="fractionline1">
    <w:name w:val="fraction line1"/>
    <w:basedOn w:val="bodytext1stpara"/>
    <w:rsid w:val="003545E7"/>
    <w:pPr>
      <w:pBdr>
        <w:bottom w:val="single" w:sz="2" w:space="1" w:color="000000"/>
      </w:pBdr>
      <w:spacing w:before="0" w:line="140" w:lineRule="atLeast"/>
      <w:jc w:val="center"/>
    </w:pPr>
    <w:rPr>
      <w:sz w:val="10"/>
      <w:szCs w:val="10"/>
    </w:rPr>
  </w:style>
  <w:style w:type="paragraph" w:customStyle="1" w:styleId="practicalactivitytext">
    <w:name w:val="practical activity text"/>
    <w:basedOn w:val="NoParagraphStyle"/>
    <w:rsid w:val="003545E7"/>
    <w:pPr>
      <w:suppressAutoHyphens/>
      <w:spacing w:line="212" w:lineRule="atLeast"/>
    </w:pPr>
    <w:rPr>
      <w:rFonts w:ascii="Conduit ITC" w:hAnsi="Conduit ITC"/>
      <w:sz w:val="18"/>
      <w:szCs w:val="18"/>
    </w:rPr>
  </w:style>
  <w:style w:type="paragraph" w:customStyle="1" w:styleId="physicsfilebullets">
    <w:name w:val="physicsfile bullets"/>
    <w:basedOn w:val="physicsfiletext"/>
    <w:rsid w:val="003545E7"/>
    <w:pPr>
      <w:ind w:left="283" w:hanging="283"/>
    </w:pPr>
  </w:style>
  <w:style w:type="paragraph" w:customStyle="1" w:styleId="definition">
    <w:name w:val="definition"/>
    <w:basedOn w:val="NoParagraphStyle"/>
    <w:rsid w:val="003545E7"/>
    <w:pPr>
      <w:suppressAutoHyphens/>
      <w:spacing w:line="240" w:lineRule="atLeast"/>
      <w:ind w:left="255"/>
    </w:pPr>
    <w:rPr>
      <w:rFonts w:ascii="Conduit ITC" w:hAnsi="Conduit ITC"/>
      <w:color w:val="003781"/>
      <w:spacing w:val="-2"/>
      <w:w w:val="92"/>
      <w:sz w:val="21"/>
      <w:szCs w:val="21"/>
    </w:rPr>
  </w:style>
  <w:style w:type="paragraph" w:customStyle="1" w:styleId="solutionrulebelow">
    <w:name w:val="solution rule below"/>
    <w:basedOn w:val="workedexamplesolutiontext"/>
    <w:next w:val="solutioncentred"/>
    <w:rsid w:val="003545E7"/>
    <w:pPr>
      <w:pBdr>
        <w:bottom w:val="single" w:sz="3" w:space="2" w:color="000000"/>
      </w:pBdr>
      <w:jc w:val="center"/>
    </w:pPr>
  </w:style>
  <w:style w:type="paragraph" w:customStyle="1" w:styleId="solutioncentred">
    <w:name w:val="solution centred"/>
    <w:basedOn w:val="workedexamplesolutiontext"/>
    <w:rsid w:val="003545E7"/>
    <w:pPr>
      <w:jc w:val="center"/>
    </w:pPr>
  </w:style>
  <w:style w:type="paragraph" w:customStyle="1" w:styleId="equationdefinition">
    <w:name w:val="equation definition"/>
    <w:basedOn w:val="definition"/>
    <w:rsid w:val="003545E7"/>
    <w:pPr>
      <w:jc w:val="center"/>
    </w:pPr>
  </w:style>
  <w:style w:type="paragraph" w:customStyle="1" w:styleId="definitionrulebelow">
    <w:name w:val="definition rule below"/>
    <w:basedOn w:val="definition"/>
    <w:next w:val="definitioncentred"/>
    <w:rsid w:val="003545E7"/>
    <w:pPr>
      <w:pBdr>
        <w:bottom w:val="single" w:sz="4" w:space="2" w:color="auto"/>
      </w:pBdr>
      <w:ind w:left="0"/>
      <w:jc w:val="center"/>
    </w:pPr>
  </w:style>
  <w:style w:type="paragraph" w:customStyle="1" w:styleId="definitioncentred">
    <w:name w:val="definition centred"/>
    <w:basedOn w:val="definition"/>
    <w:rsid w:val="003545E7"/>
    <w:pPr>
      <w:ind w:left="0"/>
      <w:jc w:val="center"/>
    </w:pPr>
  </w:style>
  <w:style w:type="paragraph" w:customStyle="1" w:styleId="physicsfilecentre">
    <w:name w:val="physics file centre"/>
    <w:basedOn w:val="physicsfiletext"/>
    <w:rsid w:val="003545E7"/>
    <w:pPr>
      <w:ind w:firstLine="0"/>
      <w:jc w:val="center"/>
    </w:pPr>
  </w:style>
  <w:style w:type="paragraph" w:customStyle="1" w:styleId="physicsfilerule">
    <w:name w:val="physics file rule"/>
    <w:basedOn w:val="physicsfilecentre"/>
    <w:next w:val="physicsfilecentre"/>
    <w:rsid w:val="003545E7"/>
    <w:pPr>
      <w:pBdr>
        <w:bottom w:val="single" w:sz="4" w:space="2" w:color="000000"/>
      </w:pBdr>
    </w:pPr>
  </w:style>
  <w:style w:type="paragraph" w:customStyle="1" w:styleId="bodytextcentre">
    <w:name w:val="body text centre"/>
    <w:basedOn w:val="bodytext1stpara"/>
    <w:rsid w:val="003545E7"/>
    <w:pPr>
      <w:spacing w:before="0"/>
      <w:jc w:val="center"/>
    </w:pPr>
  </w:style>
  <w:style w:type="paragraph" w:customStyle="1" w:styleId="bodytextrule">
    <w:name w:val="body text rule"/>
    <w:basedOn w:val="bodytextcentre"/>
    <w:next w:val="bodytextcentre"/>
    <w:rsid w:val="003545E7"/>
    <w:pPr>
      <w:pBdr>
        <w:bottom w:val="single" w:sz="4" w:space="2" w:color="000000"/>
      </w:pBdr>
    </w:pPr>
  </w:style>
  <w:style w:type="paragraph" w:customStyle="1" w:styleId="areaofstudyhead">
    <w:name w:val="area of study head"/>
    <w:basedOn w:val="NoParagraphStyle"/>
    <w:rsid w:val="003545E7"/>
    <w:pPr>
      <w:spacing w:line="1200" w:lineRule="atLeast"/>
    </w:pPr>
    <w:rPr>
      <w:rFonts w:ascii="Conduit ITC" w:hAnsi="Conduit ITC"/>
      <w:b/>
      <w:bCs/>
      <w:color w:val="FFFFFF"/>
      <w:sz w:val="140"/>
      <w:szCs w:val="140"/>
    </w:rPr>
  </w:style>
  <w:style w:type="paragraph" w:customStyle="1" w:styleId="fractionline2">
    <w:name w:val="fraction line2"/>
    <w:basedOn w:val="fractionline1"/>
    <w:rsid w:val="003545E7"/>
    <w:pPr>
      <w:pBdr>
        <w:bottom w:val="none" w:sz="0" w:space="0" w:color="auto"/>
      </w:pBdr>
    </w:pPr>
  </w:style>
  <w:style w:type="paragraph" w:customStyle="1" w:styleId="fractionline1sans">
    <w:name w:val="fraction line1 sans"/>
    <w:basedOn w:val="fractionline1"/>
    <w:next w:val="fractionline2sans"/>
    <w:rsid w:val="003545E7"/>
    <w:pPr>
      <w:spacing w:line="130" w:lineRule="atLeast"/>
    </w:pPr>
    <w:rPr>
      <w:rFonts w:ascii="Conduit ITC" w:hAnsi="Conduit ITC"/>
      <w:sz w:val="11"/>
      <w:szCs w:val="11"/>
    </w:rPr>
  </w:style>
  <w:style w:type="paragraph" w:customStyle="1" w:styleId="fractionline2sans">
    <w:name w:val="fraction line2 sans"/>
    <w:basedOn w:val="fractionline1sans"/>
    <w:rsid w:val="003545E7"/>
    <w:pPr>
      <w:pBdr>
        <w:bottom w:val="none" w:sz="0" w:space="0" w:color="auto"/>
      </w:pBdr>
    </w:pPr>
  </w:style>
  <w:style w:type="paragraph" w:customStyle="1" w:styleId="DTO">
    <w:name w:val="&lt;DTO&gt;"/>
    <w:basedOn w:val="NoParagraphStyle"/>
    <w:rsid w:val="003545E7"/>
    <w:pPr>
      <w:suppressAutoHyphens/>
      <w:spacing w:before="57" w:after="57" w:line="220" w:lineRule="atLeast"/>
      <w:jc w:val="center"/>
    </w:pPr>
    <w:rPr>
      <w:rFonts w:ascii="Conduit ITC" w:hAnsi="Conduit ITC"/>
      <w:b/>
      <w:bCs/>
      <w:color w:val="E20079"/>
      <w:sz w:val="20"/>
      <w:szCs w:val="20"/>
    </w:rPr>
  </w:style>
  <w:style w:type="paragraph" w:customStyle="1" w:styleId="tableheader">
    <w:name w:val="table header"/>
    <w:basedOn w:val="tablehead"/>
    <w:rsid w:val="003545E7"/>
    <w:pPr>
      <w:pBdr>
        <w:top w:val="none" w:sz="0" w:space="0" w:color="auto"/>
      </w:pBdr>
      <w:ind w:left="0"/>
    </w:pPr>
  </w:style>
  <w:style w:type="character" w:customStyle="1" w:styleId="symbol">
    <w:name w:val="symbol"/>
    <w:rsid w:val="003545E7"/>
    <w:rPr>
      <w:rFonts w:ascii="Symbol (T1)" w:hAnsi="Symbol (T1)"/>
    </w:rPr>
  </w:style>
  <w:style w:type="character" w:customStyle="1" w:styleId="superscript">
    <w:name w:val="superscript"/>
    <w:rsid w:val="003545E7"/>
    <w:rPr>
      <w:vertAlign w:val="superscript"/>
    </w:rPr>
  </w:style>
  <w:style w:type="character" w:customStyle="1" w:styleId="bodycopybold">
    <w:name w:val="body copy bold"/>
    <w:rsid w:val="003545E7"/>
    <w:rPr>
      <w:rFonts w:ascii="Palatino (T1)" w:hAnsi="Palatino (T1)"/>
      <w:b/>
      <w:bCs/>
    </w:rPr>
  </w:style>
  <w:style w:type="character" w:customStyle="1" w:styleId="bodycopyitalic">
    <w:name w:val="body copy italic"/>
    <w:rsid w:val="003545E7"/>
    <w:rPr>
      <w:rFonts w:ascii="Palatino (T1)" w:hAnsi="Palatino (T1)"/>
      <w:i/>
      <w:iCs/>
    </w:rPr>
  </w:style>
  <w:style w:type="character" w:customStyle="1" w:styleId="captionbolditalic">
    <w:name w:val="caption bold italic"/>
    <w:rsid w:val="003545E7"/>
    <w:rPr>
      <w:rFonts w:ascii="Conduit ITC" w:hAnsi="Conduit ITC"/>
      <w:b/>
      <w:bCs/>
      <w:i/>
      <w:iCs/>
    </w:rPr>
  </w:style>
  <w:style w:type="character" w:customStyle="1" w:styleId="bodycopybolditalic">
    <w:name w:val="body copy bold italic"/>
    <w:rsid w:val="003545E7"/>
    <w:rPr>
      <w:rFonts w:ascii="Palatino (T1)" w:hAnsi="Palatino (T1)"/>
      <w:b/>
      <w:bCs/>
      <w:i/>
      <w:iCs/>
    </w:rPr>
  </w:style>
  <w:style w:type="character" w:customStyle="1" w:styleId="workedexamplenumber">
    <w:name w:val="worked example number"/>
    <w:rsid w:val="003545E7"/>
    <w:rPr>
      <w:rFonts w:ascii="Conduit ITC" w:hAnsi="Conduit ITC"/>
      <w:b/>
      <w:bCs/>
      <w:outline/>
      <w:color w:val="auto"/>
      <w:w w:val="80"/>
      <w:sz w:val="24"/>
      <w:szCs w:val="24"/>
      <w:u w:val="thick"/>
      <w14:textOutline w14:w="9525" w14:cap="flat" w14:cmpd="sng" w14:algn="ctr">
        <w14:solidFill>
          <w14:srgbClr w14:val="000000"/>
        </w14:solidFill>
        <w14:prstDash w14:val="solid"/>
        <w14:round/>
      </w14:textOutline>
      <w14:textFill>
        <w14:noFill/>
      </w14:textFill>
    </w:rPr>
  </w:style>
  <w:style w:type="character" w:customStyle="1" w:styleId="workedexamplebold">
    <w:name w:val="worked example bold"/>
    <w:basedOn w:val="workedexamplenumber"/>
    <w:rsid w:val="003545E7"/>
    <w:rPr>
      <w:rFonts w:ascii="Conduit ITC" w:hAnsi="Conduit ITC"/>
      <w:b/>
      <w:bCs/>
      <w:outline/>
      <w:color w:val="auto"/>
      <w:w w:val="80"/>
      <w:sz w:val="24"/>
      <w:szCs w:val="24"/>
      <w:u w:val="none"/>
      <w14:textOutline w14:w="9525" w14:cap="flat" w14:cmpd="sng" w14:algn="ctr">
        <w14:solidFill>
          <w14:srgbClr w14:val="000000"/>
        </w14:solidFill>
        <w14:prstDash w14:val="solid"/>
        <w14:round/>
      </w14:textOutline>
      <w14:textFill>
        <w14:noFill/>
      </w14:textFill>
    </w:rPr>
  </w:style>
  <w:style w:type="character" w:customStyle="1" w:styleId="captionlightitalic">
    <w:name w:val="caption light italic"/>
    <w:rsid w:val="003545E7"/>
    <w:rPr>
      <w:rFonts w:ascii="Conduit ITC" w:hAnsi="Conduit ITC"/>
      <w:i/>
      <w:iCs/>
    </w:rPr>
  </w:style>
  <w:style w:type="character" w:customStyle="1" w:styleId="subscript">
    <w:name w:val="subscript"/>
    <w:rsid w:val="003545E7"/>
    <w:rPr>
      <w:vertAlign w:val="subscript"/>
    </w:rPr>
  </w:style>
  <w:style w:type="character" w:customStyle="1" w:styleId="figureboldcaptionsChar">
    <w:name w:val="figure bold (captions) Char"/>
    <w:rsid w:val="003545E7"/>
    <w:rPr>
      <w:rFonts w:ascii="Conduit ITC" w:hAnsi="Conduit ITC"/>
      <w:b/>
      <w:bCs/>
      <w:color w:val="FFFFFF"/>
      <w:spacing w:val="0"/>
      <w:w w:val="85"/>
      <w:position w:val="0"/>
      <w:sz w:val="17"/>
      <w:szCs w:val="17"/>
      <w:u w:val="thick" w:color="000000"/>
      <w:vertAlign w:val="baseline"/>
    </w:rPr>
  </w:style>
  <w:style w:type="character" w:customStyle="1" w:styleId="figureboldnochar">
    <w:name w:val="figure bold (no) char"/>
    <w:basedOn w:val="figureboldcaptionsChar"/>
    <w:rsid w:val="003545E7"/>
    <w:rPr>
      <w:rFonts w:ascii="Conduit ITC" w:hAnsi="Conduit ITC"/>
      <w:b/>
      <w:bCs/>
      <w:color w:val="FFFFFF"/>
      <w:spacing w:val="0"/>
      <w:w w:val="85"/>
      <w:position w:val="0"/>
      <w:sz w:val="19"/>
      <w:szCs w:val="19"/>
      <w:u w:val="thick" w:color="000000"/>
      <w:vertAlign w:val="baseline"/>
    </w:rPr>
  </w:style>
  <w:style w:type="character" w:customStyle="1" w:styleId="physicsfileitalic">
    <w:name w:val="physics file italic"/>
    <w:rsid w:val="003545E7"/>
    <w:rPr>
      <w:rFonts w:ascii="AmericanTypewriter-Medium" w:hAnsi="AmericanTypewriter-Medium"/>
      <w:w w:val="100"/>
      <w:sz w:val="16"/>
      <w:szCs w:val="16"/>
    </w:rPr>
  </w:style>
  <w:style w:type="character" w:customStyle="1" w:styleId="tablenumber">
    <w:name w:val="table number"/>
    <w:rsid w:val="003545E7"/>
    <w:rPr>
      <w:rFonts w:ascii="Conduit ITC" w:hAnsi="Conduit ITC"/>
      <w:b/>
      <w:bCs/>
      <w:outline/>
      <w:color w:val="auto"/>
      <w:spacing w:val="0"/>
      <w:w w:val="100"/>
      <w:position w:val="0"/>
      <w:sz w:val="24"/>
      <w:szCs w:val="24"/>
      <w:u w:val="none"/>
      <w:vertAlign w:val="baseline"/>
      <w14:textOutline w14:w="9525" w14:cap="flat" w14:cmpd="sng" w14:algn="ctr">
        <w14:solidFill>
          <w14:srgbClr w14:val="000000"/>
        </w14:solidFill>
        <w14:prstDash w14:val="solid"/>
        <w14:round/>
      </w14:textOutline>
      <w14:textFill>
        <w14:noFill/>
      </w14:textFill>
    </w:rPr>
  </w:style>
  <w:style w:type="character" w:customStyle="1" w:styleId="tablecolhead">
    <w:name w:val="table col head"/>
    <w:rsid w:val="003545E7"/>
    <w:rPr>
      <w:rFonts w:ascii="Conduit ITC" w:hAnsi="Conduit ITC"/>
      <w:b/>
      <w:bCs/>
      <w:color w:val="000000"/>
      <w:w w:val="100"/>
      <w:sz w:val="19"/>
      <w:szCs w:val="19"/>
      <w:lang w:val="en-GB"/>
    </w:rPr>
  </w:style>
  <w:style w:type="character" w:customStyle="1" w:styleId="Exerciseboxnos">
    <w:name w:val="Exercise box nos"/>
    <w:rsid w:val="00202245"/>
    <w:rPr>
      <w:rFonts w:ascii="MetaBook-Roman" w:hAnsi="MetaBook-Roman"/>
      <w:color w:val="000000"/>
    </w:rPr>
  </w:style>
  <w:style w:type="character" w:customStyle="1" w:styleId="summaryandquestionssubheadbold">
    <w:name w:val="summary and questions subhead bold"/>
    <w:rsid w:val="00D636FA"/>
    <w:rPr>
      <w:rFonts w:ascii="Conduit ITC" w:hAnsi="Conduit ITC"/>
      <w:b/>
      <w:bCs/>
      <w:outline/>
      <w:color w:val="auto"/>
      <w:sz w:val="24"/>
      <w:szCs w:val="24"/>
      <w14:textOutline w14:w="9525" w14:cap="flat" w14:cmpd="sng" w14:algn="ctr">
        <w14:solidFill>
          <w14:srgbClr w14:val="000000"/>
        </w14:solidFill>
        <w14:prstDash w14:val="solid"/>
        <w14:round/>
      </w14:textOutline>
      <w14:textFill>
        <w14:noFill/>
      </w14:textFill>
    </w:rPr>
  </w:style>
  <w:style w:type="character" w:customStyle="1" w:styleId="reviewquestionitalic">
    <w:name w:val="review question italic"/>
    <w:rsid w:val="003545E7"/>
    <w:rPr>
      <w:rFonts w:ascii="Conduit ITC" w:hAnsi="Conduit ITC"/>
      <w:i/>
      <w:iCs/>
      <w:w w:val="100"/>
    </w:rPr>
  </w:style>
  <w:style w:type="character" w:customStyle="1" w:styleId="smallcaps">
    <w:name w:val="small caps"/>
    <w:rsid w:val="003545E7"/>
    <w:rPr>
      <w:smallCaps/>
    </w:rPr>
  </w:style>
  <w:style w:type="character" w:customStyle="1" w:styleId="workedexamplesolutiontextitalic">
    <w:name w:val="worked example solution text  italic"/>
    <w:rsid w:val="003545E7"/>
    <w:rPr>
      <w:rFonts w:ascii="Conduit ITC" w:hAnsi="Conduit ITC"/>
      <w:i/>
      <w:iCs/>
      <w:color w:val="0066B0"/>
      <w:w w:val="100"/>
    </w:rPr>
  </w:style>
  <w:style w:type="character" w:customStyle="1" w:styleId="Heading3Char">
    <w:name w:val="Heading 3 Char"/>
    <w:basedOn w:val="DefaultParagraphFont"/>
    <w:link w:val="Heading3"/>
    <w:uiPriority w:val="9"/>
    <w:semiHidden/>
    <w:rsid w:val="009C7D43"/>
    <w:rPr>
      <w:rFonts w:ascii="Cambria" w:eastAsia="Times New Roman" w:hAnsi="Cambria" w:cs="Times New Roman"/>
      <w:b/>
      <w:bCs/>
      <w:sz w:val="26"/>
      <w:szCs w:val="26"/>
      <w:lang w:eastAsia="en-US"/>
    </w:rPr>
  </w:style>
  <w:style w:type="character" w:customStyle="1" w:styleId="Bheadoptionalstar">
    <w:name w:val="B head optional star"/>
    <w:rsid w:val="003545E7"/>
    <w:rPr>
      <w:rFonts w:ascii="ZapfDingbatsITC" w:hAnsi="ZapfDingbatsITC"/>
      <w:outline/>
      <w:color w:val="E20079"/>
      <w14:textOutline w14:w="9525" w14:cap="flat" w14:cmpd="sng" w14:algn="ctr">
        <w14:solidFill>
          <w14:srgbClr w14:val="E20079"/>
        </w14:solidFill>
        <w14:prstDash w14:val="solid"/>
        <w14:round/>
      </w14:textOutline>
      <w14:textFill>
        <w14:noFill/>
      </w14:textFill>
    </w:rPr>
  </w:style>
  <w:style w:type="character" w:customStyle="1" w:styleId="definitionlightitalic">
    <w:name w:val="definition  light italic"/>
    <w:basedOn w:val="captionlightitalic"/>
    <w:rsid w:val="003545E7"/>
    <w:rPr>
      <w:rFonts w:ascii="Conduit ITC" w:hAnsi="Conduit ITC"/>
      <w:i/>
      <w:iCs/>
      <w:color w:val="003781"/>
    </w:rPr>
  </w:style>
  <w:style w:type="character" w:customStyle="1" w:styleId="practicalactivityheadbold">
    <w:name w:val="practical activity head  bold"/>
    <w:rsid w:val="003545E7"/>
    <w:rPr>
      <w:rFonts w:ascii="Conduit ITC" w:hAnsi="Conduit ITC"/>
      <w:b/>
      <w:bCs/>
      <w:caps/>
      <w:color w:val="000000"/>
      <w:sz w:val="18"/>
      <w:szCs w:val="18"/>
    </w:rPr>
  </w:style>
  <w:style w:type="character" w:customStyle="1" w:styleId="definitionbolditalic">
    <w:name w:val="definition  bold italic"/>
    <w:rsid w:val="003545E7"/>
    <w:rPr>
      <w:rFonts w:ascii="Conduit ITC" w:hAnsi="Conduit ITC"/>
      <w:b/>
      <w:bCs/>
      <w:i/>
      <w:iCs/>
      <w:color w:val="003781"/>
      <w:sz w:val="21"/>
      <w:szCs w:val="21"/>
    </w:rPr>
  </w:style>
  <w:style w:type="character" w:customStyle="1" w:styleId="captionbold">
    <w:name w:val="caption bold"/>
    <w:rsid w:val="003545E7"/>
    <w:rPr>
      <w:rFonts w:ascii="Conduit ITC" w:hAnsi="Conduit ITC"/>
      <w:b/>
      <w:bCs/>
    </w:rPr>
  </w:style>
  <w:style w:type="character" w:customStyle="1" w:styleId="definitionchar">
    <w:name w:val="definition char"/>
    <w:rsid w:val="003545E7"/>
    <w:rPr>
      <w:rFonts w:ascii="Conduit ITC" w:hAnsi="Conduit ITC"/>
      <w:color w:val="003781"/>
      <w:spacing w:val="-2"/>
      <w:sz w:val="20"/>
      <w:szCs w:val="20"/>
    </w:rPr>
  </w:style>
  <w:style w:type="character" w:customStyle="1" w:styleId="definitionbolditalic0">
    <w:name w:val="definition bold italic"/>
    <w:rsid w:val="003545E7"/>
    <w:rPr>
      <w:rFonts w:ascii="Conduit ITC" w:hAnsi="Conduit ITC"/>
      <w:b/>
      <w:bCs/>
      <w:i/>
      <w:iCs/>
      <w:color w:val="003781"/>
    </w:rPr>
  </w:style>
  <w:style w:type="paragraph" w:styleId="Header">
    <w:name w:val="header"/>
    <w:basedOn w:val="Normal"/>
    <w:link w:val="HeaderChar"/>
    <w:uiPriority w:val="99"/>
    <w:unhideWhenUsed/>
    <w:rsid w:val="00D44990"/>
    <w:pPr>
      <w:tabs>
        <w:tab w:val="center" w:pos="4513"/>
        <w:tab w:val="right" w:pos="9026"/>
      </w:tabs>
    </w:pPr>
  </w:style>
  <w:style w:type="paragraph" w:styleId="TableofFigures">
    <w:name w:val="table of figures"/>
    <w:basedOn w:val="Normal"/>
    <w:next w:val="Normal"/>
    <w:semiHidden/>
    <w:rsid w:val="003545E7"/>
    <w:pPr>
      <w:ind w:left="480" w:hanging="480"/>
    </w:pPr>
  </w:style>
  <w:style w:type="character" w:customStyle="1" w:styleId="HeaderChar">
    <w:name w:val="Header Char"/>
    <w:basedOn w:val="DefaultParagraphFont"/>
    <w:link w:val="Header"/>
    <w:uiPriority w:val="99"/>
    <w:rsid w:val="00E75AB1"/>
    <w:rPr>
      <w:sz w:val="22"/>
      <w:szCs w:val="24"/>
      <w:lang w:eastAsia="en-US"/>
    </w:rPr>
  </w:style>
  <w:style w:type="paragraph" w:styleId="Footer">
    <w:name w:val="footer"/>
    <w:aliases w:val="Footer1"/>
    <w:basedOn w:val="Normal"/>
    <w:link w:val="FooterChar"/>
    <w:unhideWhenUsed/>
    <w:rsid w:val="00D44990"/>
    <w:pPr>
      <w:tabs>
        <w:tab w:val="center" w:pos="4513"/>
        <w:tab w:val="right" w:pos="9026"/>
      </w:tabs>
    </w:pPr>
  </w:style>
  <w:style w:type="character" w:customStyle="1" w:styleId="FooterChar">
    <w:name w:val="Footer Char"/>
    <w:aliases w:val="Footer1 Char"/>
    <w:basedOn w:val="DefaultParagraphFont"/>
    <w:link w:val="Footer"/>
    <w:rsid w:val="00E75AB1"/>
    <w:rPr>
      <w:sz w:val="22"/>
      <w:szCs w:val="24"/>
      <w:lang w:eastAsia="en-US"/>
    </w:rPr>
  </w:style>
  <w:style w:type="paragraph" w:styleId="BalloonText">
    <w:name w:val="Balloon Text"/>
    <w:basedOn w:val="Normal"/>
    <w:link w:val="BalloonTextChar"/>
    <w:uiPriority w:val="99"/>
    <w:semiHidden/>
    <w:unhideWhenUsed/>
    <w:rsid w:val="00D44990"/>
    <w:rPr>
      <w:rFonts w:ascii="Tahoma" w:hAnsi="Tahoma" w:cs="Tahoma"/>
      <w:sz w:val="16"/>
      <w:szCs w:val="16"/>
    </w:rPr>
  </w:style>
  <w:style w:type="character" w:customStyle="1" w:styleId="BalloonTextChar">
    <w:name w:val="Balloon Text Char"/>
    <w:basedOn w:val="DefaultParagraphFont"/>
    <w:link w:val="BalloonText"/>
    <w:uiPriority w:val="99"/>
    <w:semiHidden/>
    <w:rsid w:val="00E75AB1"/>
    <w:rPr>
      <w:rFonts w:ascii="Tahoma" w:hAnsi="Tahoma" w:cs="Tahoma"/>
      <w:sz w:val="16"/>
      <w:szCs w:val="16"/>
      <w:lang w:eastAsia="en-US"/>
    </w:rPr>
  </w:style>
  <w:style w:type="paragraph" w:customStyle="1" w:styleId="ChapterHeading">
    <w:name w:val="Chapter Heading"/>
    <w:basedOn w:val="Normal"/>
    <w:link w:val="ChapterHeadingChar"/>
    <w:qFormat/>
    <w:rsid w:val="00D44990"/>
    <w:pPr>
      <w:widowControl w:val="0"/>
      <w:autoSpaceDE w:val="0"/>
      <w:autoSpaceDN w:val="0"/>
      <w:adjustRightInd w:val="0"/>
      <w:spacing w:line="480" w:lineRule="auto"/>
    </w:pPr>
    <w:rPr>
      <w:rFonts w:ascii="Helvetica" w:hAnsi="Helvetica"/>
      <w:b/>
      <w:bCs/>
      <w:color w:val="FFFFFF"/>
      <w:w w:val="0"/>
      <w:sz w:val="40"/>
      <w:szCs w:val="40"/>
      <w:lang w:val="en-US"/>
    </w:rPr>
  </w:style>
  <w:style w:type="character" w:customStyle="1" w:styleId="ChapterHeadingChar">
    <w:name w:val="Chapter Heading Char"/>
    <w:basedOn w:val="DefaultParagraphFont"/>
    <w:link w:val="ChapterHeading"/>
    <w:rsid w:val="00E75AB1"/>
    <w:rPr>
      <w:rFonts w:ascii="Helvetica" w:hAnsi="Helvetica"/>
      <w:b/>
      <w:bCs/>
      <w:color w:val="FFFFFF"/>
      <w:w w:val="0"/>
      <w:sz w:val="40"/>
      <w:szCs w:val="40"/>
      <w:lang w:val="en-US" w:eastAsia="en-US"/>
    </w:rPr>
  </w:style>
  <w:style w:type="paragraph" w:customStyle="1" w:styleId="Figuretext">
    <w:name w:val="Figure text"/>
    <w:basedOn w:val="Normal"/>
    <w:link w:val="FiguretextChar"/>
    <w:qFormat/>
    <w:rsid w:val="00D44990"/>
    <w:pPr>
      <w:widowControl w:val="0"/>
      <w:overflowPunct w:val="0"/>
      <w:autoSpaceDE w:val="0"/>
      <w:autoSpaceDN w:val="0"/>
      <w:adjustRightInd w:val="0"/>
      <w:spacing w:line="480" w:lineRule="auto"/>
      <w:jc w:val="both"/>
      <w:textAlignment w:val="baseline"/>
    </w:pPr>
    <w:rPr>
      <w:rFonts w:eastAsia="Calibri"/>
      <w:b/>
      <w:sz w:val="20"/>
      <w:szCs w:val="20"/>
    </w:rPr>
  </w:style>
  <w:style w:type="character" w:customStyle="1" w:styleId="FiguretextChar">
    <w:name w:val="Figure text Char"/>
    <w:basedOn w:val="DefaultParagraphFont"/>
    <w:link w:val="Figuretext"/>
    <w:rsid w:val="00E75AB1"/>
    <w:rPr>
      <w:rFonts w:eastAsia="Calibri"/>
      <w:b/>
      <w:lang w:eastAsia="en-US"/>
    </w:rPr>
  </w:style>
  <w:style w:type="paragraph" w:customStyle="1" w:styleId="Textnoindent">
    <w:name w:val="Text no indent"/>
    <w:basedOn w:val="Normal"/>
    <w:link w:val="TextnoindentChar"/>
    <w:qFormat/>
    <w:rsid w:val="00D44990"/>
    <w:pPr>
      <w:widowControl w:val="0"/>
      <w:overflowPunct w:val="0"/>
      <w:autoSpaceDE w:val="0"/>
      <w:autoSpaceDN w:val="0"/>
      <w:adjustRightInd w:val="0"/>
      <w:spacing w:line="480" w:lineRule="auto"/>
      <w:jc w:val="both"/>
      <w:textAlignment w:val="baseline"/>
    </w:pPr>
    <w:rPr>
      <w:szCs w:val="22"/>
    </w:rPr>
  </w:style>
  <w:style w:type="character" w:customStyle="1" w:styleId="TextnoindentChar">
    <w:name w:val="Text no indent Char"/>
    <w:basedOn w:val="DefaultParagraphFont"/>
    <w:link w:val="Textnoindent"/>
    <w:rsid w:val="00E75AB1"/>
    <w:rPr>
      <w:sz w:val="22"/>
      <w:szCs w:val="22"/>
      <w:lang w:eastAsia="en-US"/>
    </w:rPr>
  </w:style>
  <w:style w:type="paragraph" w:customStyle="1" w:styleId="AHeading">
    <w:name w:val="A Heading"/>
    <w:basedOn w:val="Normal"/>
    <w:link w:val="AHeadingChar"/>
    <w:qFormat/>
    <w:rsid w:val="00D44990"/>
    <w:pPr>
      <w:keepNext/>
      <w:suppressAutoHyphens/>
      <w:autoSpaceDE w:val="0"/>
      <w:autoSpaceDN w:val="0"/>
      <w:adjustRightInd w:val="0"/>
      <w:spacing w:line="480" w:lineRule="auto"/>
      <w:jc w:val="both"/>
    </w:pPr>
    <w:rPr>
      <w:b/>
      <w:bCs/>
      <w:sz w:val="28"/>
      <w:lang w:val="en-US"/>
    </w:rPr>
  </w:style>
  <w:style w:type="character" w:customStyle="1" w:styleId="AHeadingChar">
    <w:name w:val="A Heading Char"/>
    <w:basedOn w:val="DefaultParagraphFont"/>
    <w:link w:val="AHeading"/>
    <w:rsid w:val="00E75AB1"/>
    <w:rPr>
      <w:b/>
      <w:bCs/>
      <w:sz w:val="28"/>
      <w:szCs w:val="24"/>
      <w:lang w:val="en-US" w:eastAsia="en-US"/>
    </w:rPr>
  </w:style>
  <w:style w:type="paragraph" w:customStyle="1" w:styleId="LinktoChapter">
    <w:name w:val="Link to Chapter"/>
    <w:basedOn w:val="Normal"/>
    <w:link w:val="LinktoChapterChar"/>
    <w:qFormat/>
    <w:rsid w:val="009D79D1"/>
    <w:pPr>
      <w:widowControl w:val="0"/>
      <w:overflowPunct w:val="0"/>
      <w:autoSpaceDE w:val="0"/>
      <w:autoSpaceDN w:val="0"/>
      <w:adjustRightInd w:val="0"/>
      <w:spacing w:line="480" w:lineRule="auto"/>
      <w:jc w:val="both"/>
      <w:textAlignment w:val="baseline"/>
    </w:pPr>
    <w:rPr>
      <w:color w:val="FF0000"/>
      <w:sz w:val="24"/>
      <w:lang w:val="en-US"/>
    </w:rPr>
  </w:style>
  <w:style w:type="character" w:customStyle="1" w:styleId="LinktoChapterChar">
    <w:name w:val="Link to Chapter Char"/>
    <w:basedOn w:val="DefaultParagraphFont"/>
    <w:link w:val="LinktoChapter"/>
    <w:rsid w:val="009D79D1"/>
    <w:rPr>
      <w:color w:val="FF0000"/>
      <w:sz w:val="24"/>
      <w:szCs w:val="24"/>
      <w:lang w:val="en-US" w:eastAsia="en-US"/>
    </w:rPr>
  </w:style>
  <w:style w:type="paragraph" w:customStyle="1" w:styleId="Textindent">
    <w:name w:val="Text indent"/>
    <w:basedOn w:val="Normal"/>
    <w:link w:val="TextindentChar"/>
    <w:qFormat/>
    <w:rsid w:val="00D44990"/>
    <w:pPr>
      <w:spacing w:line="480" w:lineRule="auto"/>
      <w:ind w:firstLine="283"/>
      <w:jc w:val="both"/>
    </w:pPr>
  </w:style>
  <w:style w:type="character" w:customStyle="1" w:styleId="TextindentChar">
    <w:name w:val="Text indent Char"/>
    <w:basedOn w:val="DefaultParagraphFont"/>
    <w:link w:val="Textindent"/>
    <w:rsid w:val="00E75AB1"/>
    <w:rPr>
      <w:sz w:val="22"/>
      <w:szCs w:val="24"/>
      <w:lang w:eastAsia="en-US"/>
    </w:rPr>
  </w:style>
  <w:style w:type="character" w:customStyle="1" w:styleId="Psubscriptasis">
    <w:name w:val="P:   subscript as is"/>
    <w:basedOn w:val="Psuperscriptasis"/>
    <w:rsid w:val="00DF0B2E"/>
    <w:rPr>
      <w:vertAlign w:val="subscript"/>
      <w:lang w:eastAsia="ja-JP"/>
    </w:rPr>
  </w:style>
  <w:style w:type="paragraph" w:customStyle="1" w:styleId="BHead0">
    <w:name w:val="B_Head"/>
    <w:basedOn w:val="Normal"/>
    <w:link w:val="BHeadCharChar"/>
    <w:qFormat/>
    <w:rsid w:val="002C280B"/>
    <w:pPr>
      <w:widowControl w:val="0"/>
      <w:overflowPunct w:val="0"/>
      <w:autoSpaceDE w:val="0"/>
      <w:autoSpaceDN w:val="0"/>
      <w:adjustRightInd w:val="0"/>
      <w:spacing w:before="180"/>
      <w:jc w:val="both"/>
      <w:textAlignment w:val="baseline"/>
    </w:pPr>
    <w:rPr>
      <w:rFonts w:ascii="Franklin Gothic Book" w:eastAsia="Calibri" w:hAnsi="Franklin Gothic Book"/>
      <w:b/>
      <w:color w:val="3366FF"/>
      <w:sz w:val="30"/>
      <w:szCs w:val="20"/>
    </w:rPr>
  </w:style>
  <w:style w:type="paragraph" w:customStyle="1" w:styleId="BHeading">
    <w:name w:val="B Heading"/>
    <w:basedOn w:val="Normal"/>
    <w:link w:val="BHeadingChar"/>
    <w:qFormat/>
    <w:rsid w:val="00D44990"/>
    <w:pPr>
      <w:widowControl w:val="0"/>
      <w:overflowPunct w:val="0"/>
      <w:autoSpaceDE w:val="0"/>
      <w:autoSpaceDN w:val="0"/>
      <w:adjustRightInd w:val="0"/>
      <w:spacing w:line="480" w:lineRule="auto"/>
      <w:jc w:val="both"/>
      <w:textAlignment w:val="baseline"/>
    </w:pPr>
    <w:rPr>
      <w:rFonts w:eastAsia="Calibri"/>
      <w:b/>
      <w:sz w:val="30"/>
      <w:szCs w:val="20"/>
    </w:rPr>
  </w:style>
  <w:style w:type="character" w:customStyle="1" w:styleId="BHeadingChar">
    <w:name w:val="B Heading Char"/>
    <w:basedOn w:val="DefaultParagraphFont"/>
    <w:link w:val="BHeading"/>
    <w:rsid w:val="00E75AB1"/>
    <w:rPr>
      <w:rFonts w:eastAsia="Calibri"/>
      <w:b/>
      <w:sz w:val="30"/>
      <w:lang w:eastAsia="en-US"/>
    </w:rPr>
  </w:style>
  <w:style w:type="paragraph" w:customStyle="1" w:styleId="CHeading">
    <w:name w:val="C Heading"/>
    <w:basedOn w:val="BHeading"/>
    <w:qFormat/>
    <w:rsid w:val="00471A1F"/>
    <w:rPr>
      <w:rFonts w:eastAsia="Times New Roman"/>
      <w:sz w:val="24"/>
      <w:szCs w:val="24"/>
    </w:rPr>
  </w:style>
  <w:style w:type="paragraph" w:customStyle="1" w:styleId="Outcome">
    <w:name w:val="Outcome"/>
    <w:basedOn w:val="Normal"/>
    <w:qFormat/>
    <w:rsid w:val="00D44990"/>
    <w:pPr>
      <w:suppressAutoHyphens/>
      <w:autoSpaceDE w:val="0"/>
      <w:autoSpaceDN w:val="0"/>
      <w:adjustRightInd w:val="0"/>
      <w:spacing w:line="480" w:lineRule="auto"/>
      <w:jc w:val="both"/>
    </w:pPr>
    <w:rPr>
      <w:rFonts w:eastAsia="Utopia"/>
      <w:b/>
      <w:i/>
      <w:iCs/>
      <w:sz w:val="20"/>
      <w:szCs w:val="18"/>
      <w:lang w:val="en-US"/>
    </w:rPr>
  </w:style>
  <w:style w:type="paragraph" w:customStyle="1" w:styleId="OutcomeBullets">
    <w:name w:val="Outcome Bullets"/>
    <w:basedOn w:val="Normal"/>
    <w:qFormat/>
    <w:rsid w:val="00D44990"/>
    <w:pPr>
      <w:numPr>
        <w:numId w:val="12"/>
      </w:numPr>
      <w:tabs>
        <w:tab w:val="left" w:pos="220"/>
      </w:tabs>
      <w:suppressAutoHyphens/>
      <w:autoSpaceDE w:val="0"/>
      <w:autoSpaceDN w:val="0"/>
      <w:adjustRightInd w:val="0"/>
      <w:spacing w:line="480" w:lineRule="auto"/>
      <w:jc w:val="both"/>
    </w:pPr>
    <w:rPr>
      <w:rFonts w:eastAsia="Utopia"/>
      <w:sz w:val="20"/>
      <w:szCs w:val="18"/>
      <w:lang w:val="en-US"/>
    </w:rPr>
  </w:style>
  <w:style w:type="paragraph" w:customStyle="1" w:styleId="OutcomeElaboration">
    <w:name w:val="Outcome Elaboration"/>
    <w:basedOn w:val="Normal"/>
    <w:qFormat/>
    <w:rsid w:val="00D44990"/>
    <w:pPr>
      <w:suppressAutoHyphens/>
      <w:autoSpaceDE w:val="0"/>
      <w:autoSpaceDN w:val="0"/>
      <w:adjustRightInd w:val="0"/>
      <w:spacing w:line="480" w:lineRule="auto"/>
      <w:jc w:val="both"/>
    </w:pPr>
    <w:rPr>
      <w:rFonts w:eastAsia="Utopia"/>
      <w:b/>
      <w:sz w:val="20"/>
      <w:szCs w:val="19"/>
      <w:lang w:val="en-US"/>
    </w:rPr>
  </w:style>
  <w:style w:type="paragraph" w:customStyle="1" w:styleId="H3head">
    <w:name w:val="H3 head"/>
    <w:rsid w:val="00AD7829"/>
    <w:pPr>
      <w:keepNext/>
      <w:suppressAutoHyphens/>
      <w:autoSpaceDE w:val="0"/>
      <w:autoSpaceDN w:val="0"/>
      <w:adjustRightInd w:val="0"/>
      <w:spacing w:before="240" w:after="100" w:line="340" w:lineRule="atLeast"/>
    </w:pPr>
    <w:rPr>
      <w:rFonts w:ascii="Helvetica" w:hAnsi="Helvetica" w:cs="Helvetica"/>
      <w:b/>
      <w:bCs/>
      <w:color w:val="000000"/>
      <w:w w:val="0"/>
      <w:sz w:val="30"/>
      <w:szCs w:val="30"/>
      <w:lang w:val="en-US" w:eastAsia="en-US"/>
    </w:rPr>
  </w:style>
  <w:style w:type="paragraph" w:customStyle="1" w:styleId="H4head">
    <w:name w:val="H4 head"/>
    <w:rsid w:val="00AD7829"/>
    <w:pPr>
      <w:keepNext/>
      <w:widowControl w:val="0"/>
      <w:suppressAutoHyphens/>
      <w:autoSpaceDE w:val="0"/>
      <w:autoSpaceDN w:val="0"/>
      <w:adjustRightInd w:val="0"/>
      <w:spacing w:before="60" w:after="20" w:line="280" w:lineRule="atLeast"/>
    </w:pPr>
    <w:rPr>
      <w:rFonts w:ascii="Helvetica" w:hAnsi="Helvetica" w:cs="Helvetica"/>
      <w:b/>
      <w:bCs/>
      <w:color w:val="000000"/>
      <w:w w:val="0"/>
      <w:sz w:val="24"/>
      <w:szCs w:val="24"/>
      <w:lang w:val="en-US" w:eastAsia="en-US"/>
    </w:rPr>
  </w:style>
  <w:style w:type="paragraph" w:customStyle="1" w:styleId="H5head">
    <w:name w:val="H5 head"/>
    <w:rsid w:val="00AD7829"/>
    <w:pPr>
      <w:keepNext/>
      <w:widowControl w:val="0"/>
      <w:suppressAutoHyphens/>
      <w:autoSpaceDE w:val="0"/>
      <w:autoSpaceDN w:val="0"/>
      <w:adjustRightInd w:val="0"/>
      <w:spacing w:before="60" w:after="20" w:line="240" w:lineRule="atLeast"/>
    </w:pPr>
    <w:rPr>
      <w:rFonts w:ascii="Helvetica" w:hAnsi="Helvetica" w:cs="Helvetica"/>
      <w:b/>
      <w:bCs/>
      <w:color w:val="000000"/>
      <w:w w:val="0"/>
      <w:lang w:val="en-US" w:eastAsia="en-US"/>
    </w:rPr>
  </w:style>
  <w:style w:type="paragraph" w:customStyle="1" w:styleId="P1text">
    <w:name w:val="P1 text"/>
    <w:rsid w:val="00AD7829"/>
    <w:pPr>
      <w:suppressAutoHyphens/>
      <w:autoSpaceDE w:val="0"/>
      <w:autoSpaceDN w:val="0"/>
      <w:adjustRightInd w:val="0"/>
      <w:spacing w:line="220" w:lineRule="atLeast"/>
      <w:jc w:val="both"/>
    </w:pPr>
    <w:rPr>
      <w:rFonts w:ascii="Utopia" w:hAnsi="Utopia"/>
      <w:color w:val="000000"/>
      <w:w w:val="0"/>
      <w:sz w:val="18"/>
      <w:szCs w:val="18"/>
      <w:lang w:val="en-US" w:eastAsia="en-US"/>
    </w:rPr>
  </w:style>
  <w:style w:type="paragraph" w:customStyle="1" w:styleId="P2text">
    <w:name w:val="P2 text"/>
    <w:rsid w:val="00AD7829"/>
    <w:pPr>
      <w:suppressAutoHyphens/>
      <w:autoSpaceDE w:val="0"/>
      <w:autoSpaceDN w:val="0"/>
      <w:adjustRightInd w:val="0"/>
      <w:spacing w:line="220" w:lineRule="atLeast"/>
      <w:ind w:firstLine="240"/>
      <w:jc w:val="both"/>
    </w:pPr>
    <w:rPr>
      <w:rFonts w:ascii="Utopia" w:hAnsi="Utopia"/>
      <w:color w:val="000000"/>
      <w:w w:val="0"/>
      <w:sz w:val="18"/>
      <w:szCs w:val="18"/>
      <w:lang w:val="en-US" w:eastAsia="en-US"/>
    </w:rPr>
  </w:style>
  <w:style w:type="paragraph" w:customStyle="1" w:styleId="P3text-bullets">
    <w:name w:val="P3 text-bullets"/>
    <w:rsid w:val="00AD7829"/>
    <w:pPr>
      <w:widowControl w:val="0"/>
      <w:tabs>
        <w:tab w:val="left" w:pos="240"/>
      </w:tabs>
      <w:suppressAutoHyphens/>
      <w:autoSpaceDE w:val="0"/>
      <w:autoSpaceDN w:val="0"/>
      <w:adjustRightInd w:val="0"/>
      <w:spacing w:line="220" w:lineRule="atLeast"/>
      <w:ind w:left="240" w:hanging="240"/>
      <w:jc w:val="both"/>
    </w:pPr>
    <w:rPr>
      <w:rFonts w:ascii="Utopia" w:hAnsi="Utopia"/>
      <w:color w:val="000000"/>
      <w:w w:val="0"/>
      <w:sz w:val="18"/>
      <w:szCs w:val="18"/>
      <w:lang w:val="en-US" w:eastAsia="en-US"/>
    </w:rPr>
  </w:style>
  <w:style w:type="paragraph" w:customStyle="1" w:styleId="physicsfileruletext">
    <w:name w:val="physics file ruletext"/>
    <w:rsid w:val="00AD7829"/>
    <w:pPr>
      <w:widowControl w:val="0"/>
      <w:pBdr>
        <w:bottom w:val="single" w:sz="8" w:space="0" w:color="auto"/>
      </w:pBdr>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physicsfiletext0">
    <w:name w:val="physics file text"/>
    <w:rsid w:val="00AD7829"/>
    <w:pPr>
      <w:widowControl w:val="0"/>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WE-a">
    <w:name w:val="WE-a"/>
    <w:rsid w:val="00AD7829"/>
    <w:pPr>
      <w:widowControl w:val="0"/>
      <w:tabs>
        <w:tab w:val="left" w:pos="240"/>
      </w:tabs>
      <w:autoSpaceDE w:val="0"/>
      <w:autoSpaceDN w:val="0"/>
      <w:adjustRightInd w:val="0"/>
      <w:spacing w:line="220" w:lineRule="atLeast"/>
      <w:ind w:left="240" w:hanging="240"/>
      <w:jc w:val="both"/>
    </w:pPr>
    <w:rPr>
      <w:rFonts w:ascii="Helvetica" w:hAnsi="Helvetica" w:cs="Helvetica"/>
      <w:color w:val="000000"/>
      <w:w w:val="0"/>
      <w:sz w:val="18"/>
      <w:szCs w:val="18"/>
      <w:lang w:val="en-US" w:eastAsia="en-US"/>
    </w:rPr>
  </w:style>
  <w:style w:type="paragraph" w:customStyle="1" w:styleId="WE-text">
    <w:name w:val="WE-text"/>
    <w:rsid w:val="00AD7829"/>
    <w:pPr>
      <w:autoSpaceDE w:val="0"/>
      <w:autoSpaceDN w:val="0"/>
      <w:adjustRightInd w:val="0"/>
      <w:spacing w:line="220" w:lineRule="atLeast"/>
      <w:jc w:val="both"/>
    </w:pPr>
    <w:rPr>
      <w:rFonts w:ascii="Helvetica" w:hAnsi="Helvetica" w:cs="Helvetica"/>
      <w:color w:val="000000"/>
      <w:w w:val="0"/>
      <w:sz w:val="18"/>
      <w:szCs w:val="18"/>
      <w:lang w:val="en-US" w:eastAsia="en-US"/>
    </w:rPr>
  </w:style>
  <w:style w:type="character" w:customStyle="1" w:styleId="captionno">
    <w:name w:val="caption no."/>
    <w:rsid w:val="00AD7829"/>
    <w:rPr>
      <w:rFonts w:ascii="Helvetica" w:hAnsi="Helvetica" w:cs="Helvetica"/>
      <w:b/>
      <w:bCs/>
      <w:i/>
      <w:iCs/>
      <w:color w:val="000000"/>
      <w:spacing w:val="0"/>
      <w:sz w:val="19"/>
      <w:szCs w:val="19"/>
      <w:u w:val="none"/>
      <w:vertAlign w:val="baseline"/>
    </w:rPr>
  </w:style>
  <w:style w:type="character" w:customStyle="1" w:styleId="symbolasis">
    <w:name w:val="symbol asis"/>
    <w:rsid w:val="00D44990"/>
    <w:rPr>
      <w:rFonts w:ascii="Symbol" w:hAnsi="Symbol"/>
    </w:rPr>
  </w:style>
  <w:style w:type="character" w:styleId="CommentReference">
    <w:name w:val="annotation reference"/>
    <w:basedOn w:val="DefaultParagraphFont"/>
    <w:semiHidden/>
    <w:rsid w:val="0079352D"/>
    <w:rPr>
      <w:sz w:val="16"/>
      <w:szCs w:val="16"/>
    </w:rPr>
  </w:style>
  <w:style w:type="paragraph" w:styleId="CommentText">
    <w:name w:val="annotation text"/>
    <w:basedOn w:val="Normal"/>
    <w:semiHidden/>
    <w:rsid w:val="0079352D"/>
    <w:rPr>
      <w:sz w:val="20"/>
      <w:szCs w:val="20"/>
    </w:rPr>
  </w:style>
  <w:style w:type="paragraph" w:styleId="CommentSubject">
    <w:name w:val="annotation subject"/>
    <w:basedOn w:val="CommentText"/>
    <w:next w:val="CommentText"/>
    <w:semiHidden/>
    <w:rsid w:val="0079352D"/>
    <w:rPr>
      <w:b/>
      <w:bCs/>
    </w:rPr>
  </w:style>
  <w:style w:type="character" w:customStyle="1" w:styleId="nos-questionsred">
    <w:name w:val="nos-questions red"/>
    <w:rsid w:val="00D44990"/>
    <w:rPr>
      <w:rFonts w:ascii="Palatino-Bold" w:hAnsi="Palatino-Bold"/>
      <w:b/>
      <w:bCs/>
      <w:caps/>
      <w:color w:val="CC071D"/>
      <w:spacing w:val="0"/>
      <w:w w:val="100"/>
      <w:position w:val="0"/>
      <w:sz w:val="19"/>
      <w:szCs w:val="19"/>
      <w:u w:val="none"/>
      <w:vertAlign w:val="baseline"/>
    </w:rPr>
  </w:style>
  <w:style w:type="character" w:customStyle="1" w:styleId="nos-questionslowercasered">
    <w:name w:val="nos-questions  (lower case)  red"/>
    <w:rsid w:val="00D636FA"/>
    <w:rPr>
      <w:rFonts w:ascii="Palatino (T1)" w:hAnsi="Palatino (T1)"/>
      <w:b/>
      <w:bCs/>
      <w:color w:val="D80000"/>
      <w:spacing w:val="0"/>
      <w:w w:val="100"/>
      <w:position w:val="0"/>
      <w:sz w:val="19"/>
      <w:szCs w:val="19"/>
      <w:u w:val="none"/>
      <w:vertAlign w:val="baseline"/>
    </w:rPr>
  </w:style>
  <w:style w:type="character" w:customStyle="1" w:styleId="summaryquestionsitalics">
    <w:name w:val="summary + questions  italics"/>
    <w:rsid w:val="00D44990"/>
    <w:rPr>
      <w:rFonts w:ascii="Palatino-Italic" w:hAnsi="Palatino-Italic"/>
      <w:i/>
      <w:iCs/>
      <w:color w:val="000000"/>
      <w:w w:val="100"/>
      <w:sz w:val="19"/>
      <w:szCs w:val="19"/>
    </w:rPr>
  </w:style>
  <w:style w:type="paragraph" w:customStyle="1" w:styleId="questionsfo">
    <w:name w:val="questions f/o"/>
    <w:basedOn w:val="Normal"/>
    <w:rsid w:val="00D44990"/>
    <w:pPr>
      <w:widowControl w:val="0"/>
      <w:tabs>
        <w:tab w:val="left" w:pos="283"/>
        <w:tab w:val="left" w:pos="510"/>
      </w:tabs>
      <w:suppressAutoHyphens/>
      <w:autoSpaceDE w:val="0"/>
      <w:autoSpaceDN w:val="0"/>
      <w:adjustRightInd w:val="0"/>
      <w:spacing w:line="254" w:lineRule="atLeast"/>
      <w:jc w:val="both"/>
      <w:textAlignment w:val="center"/>
    </w:pPr>
    <w:rPr>
      <w:rFonts w:ascii="Palatino-Roman" w:hAnsi="Palatino-Roman"/>
      <w:color w:val="000000"/>
      <w:sz w:val="19"/>
      <w:szCs w:val="19"/>
      <w:lang w:val="en-US"/>
    </w:rPr>
  </w:style>
  <w:style w:type="paragraph" w:customStyle="1" w:styleId="Writtenanswer">
    <w:name w:val="Written answer"/>
    <w:basedOn w:val="Normal"/>
    <w:link w:val="WrittenanswerChar"/>
    <w:qFormat/>
    <w:rsid w:val="00DF0B2E"/>
    <w:pPr>
      <w:widowControl w:val="0"/>
      <w:overflowPunct w:val="0"/>
      <w:autoSpaceDE w:val="0"/>
      <w:autoSpaceDN w:val="0"/>
      <w:adjustRightInd w:val="0"/>
      <w:spacing w:line="360" w:lineRule="auto"/>
      <w:ind w:left="1134"/>
      <w:jc w:val="both"/>
      <w:textAlignment w:val="baseline"/>
    </w:pPr>
    <w:rPr>
      <w:bCs/>
      <w:szCs w:val="22"/>
      <w:lang w:val="en-US"/>
    </w:rPr>
  </w:style>
  <w:style w:type="character" w:customStyle="1" w:styleId="WrittenanswerChar">
    <w:name w:val="Written answer Char"/>
    <w:basedOn w:val="DefaultParagraphFont"/>
    <w:link w:val="Writtenanswer"/>
    <w:rsid w:val="00DF0B2E"/>
    <w:rPr>
      <w:bCs/>
      <w:sz w:val="22"/>
      <w:szCs w:val="22"/>
      <w:lang w:val="en-US" w:eastAsia="en-US"/>
    </w:rPr>
  </w:style>
  <w:style w:type="character" w:customStyle="1" w:styleId="bodytextitalics">
    <w:name w:val="body text  italics"/>
    <w:rsid w:val="00D44990"/>
    <w:rPr>
      <w:rFonts w:ascii="Palatino-Italic" w:hAnsi="Palatino-Italic"/>
      <w:i/>
      <w:iCs/>
      <w:color w:val="000000"/>
      <w:spacing w:val="0"/>
      <w:w w:val="100"/>
      <w:position w:val="0"/>
      <w:sz w:val="19"/>
      <w:szCs w:val="19"/>
      <w:u w:val="none"/>
      <w:vertAlign w:val="baseline"/>
    </w:rPr>
  </w:style>
  <w:style w:type="paragraph" w:customStyle="1" w:styleId="ittenAnswer">
    <w:name w:val="itten Answer"/>
    <w:basedOn w:val="Normal"/>
    <w:link w:val="ittenAnswerChar"/>
    <w:qFormat/>
    <w:rsid w:val="00DF0B2E"/>
    <w:pPr>
      <w:widowControl w:val="0"/>
      <w:tabs>
        <w:tab w:val="left" w:pos="567"/>
      </w:tabs>
      <w:overflowPunct w:val="0"/>
      <w:autoSpaceDE w:val="0"/>
      <w:autoSpaceDN w:val="0"/>
      <w:adjustRightInd w:val="0"/>
      <w:spacing w:line="360" w:lineRule="auto"/>
      <w:ind w:left="1134"/>
      <w:jc w:val="both"/>
      <w:textAlignment w:val="baseline"/>
    </w:pPr>
    <w:rPr>
      <w:bCs/>
      <w:szCs w:val="22"/>
      <w:lang w:val="en-US"/>
    </w:rPr>
  </w:style>
  <w:style w:type="character" w:customStyle="1" w:styleId="ittenAnswerChar">
    <w:name w:val="itten Answer Char"/>
    <w:basedOn w:val="DefaultParagraphFont"/>
    <w:link w:val="ittenAnswer"/>
    <w:rsid w:val="00DF0B2E"/>
    <w:rPr>
      <w:bCs/>
      <w:sz w:val="22"/>
      <w:szCs w:val="22"/>
      <w:lang w:val="en-US" w:eastAsia="en-US"/>
    </w:rPr>
  </w:style>
  <w:style w:type="character" w:customStyle="1" w:styleId="Normal1">
    <w:name w:val="Normal1"/>
    <w:rsid w:val="00202245"/>
    <w:rPr>
      <w:rFonts w:ascii="Helvetica" w:hAnsi="Helvetica"/>
      <w:sz w:val="24"/>
    </w:rPr>
  </w:style>
  <w:style w:type="character" w:customStyle="1" w:styleId="reviewquestionitalic0">
    <w:name w:val="review question  italic"/>
    <w:rsid w:val="00D44990"/>
    <w:rPr>
      <w:rFonts w:ascii="Conduit ITC" w:hAnsi="Conduit ITC"/>
      <w:i/>
      <w:iCs/>
      <w:color w:val="000000"/>
      <w:w w:val="100"/>
      <w:sz w:val="19"/>
      <w:szCs w:val="19"/>
    </w:rPr>
  </w:style>
  <w:style w:type="character" w:customStyle="1" w:styleId="reviewquestionbolditalic">
    <w:name w:val="review question  bold italic"/>
    <w:rsid w:val="00D44990"/>
    <w:rPr>
      <w:rFonts w:ascii="Conduit ITC" w:hAnsi="Conduit ITC"/>
      <w:b/>
      <w:bCs/>
      <w:i/>
      <w:iCs/>
      <w:color w:val="000000"/>
      <w:sz w:val="19"/>
      <w:szCs w:val="19"/>
    </w:rPr>
  </w:style>
  <w:style w:type="character" w:customStyle="1" w:styleId="Chaptertitle0">
    <w:name w:val="Chapter title"/>
    <w:basedOn w:val="DefaultParagraphFont"/>
    <w:rsid w:val="00D44990"/>
    <w:rPr>
      <w:rFonts w:ascii="Franklin Gothic Book" w:hAnsi="Franklin Gothic Book"/>
      <w:b/>
      <w:bCs/>
      <w:color w:val="auto"/>
      <w:spacing w:val="0"/>
      <w:w w:val="0"/>
      <w:sz w:val="56"/>
      <w:u w:val="none"/>
      <w:vertAlign w:val="baseline"/>
    </w:rPr>
  </w:style>
  <w:style w:type="character" w:customStyle="1" w:styleId="bodytextitalic">
    <w:name w:val="body text italic"/>
    <w:rsid w:val="00D44990"/>
    <w:rPr>
      <w:rFonts w:ascii="MetaBook-Italic" w:hAnsi="MetaBook-Italic"/>
    </w:rPr>
  </w:style>
  <w:style w:type="paragraph" w:customStyle="1" w:styleId="CellHeading">
    <w:name w:val="CellHeading"/>
    <w:rsid w:val="00D44990"/>
    <w:pPr>
      <w:widowControl w:val="0"/>
      <w:suppressAutoHyphens/>
      <w:autoSpaceDE w:val="0"/>
      <w:autoSpaceDN w:val="0"/>
      <w:adjustRightInd w:val="0"/>
      <w:spacing w:line="220" w:lineRule="atLeast"/>
    </w:pPr>
    <w:rPr>
      <w:rFonts w:ascii="Helvetica" w:hAnsi="Helvetica" w:cs="Helvetica"/>
      <w:b/>
      <w:bCs/>
      <w:color w:val="000000"/>
      <w:w w:val="0"/>
      <w:sz w:val="18"/>
      <w:szCs w:val="18"/>
      <w:lang w:val="en-US" w:eastAsia="en-US"/>
    </w:rPr>
  </w:style>
  <w:style w:type="paragraph" w:styleId="NoSpacing">
    <w:name w:val="No Spacing"/>
    <w:link w:val="NoSpacingChar"/>
    <w:uiPriority w:val="1"/>
    <w:qFormat/>
    <w:rsid w:val="00D44990"/>
    <w:rPr>
      <w:rFonts w:ascii="Calibri" w:hAnsi="Calibri"/>
      <w:sz w:val="22"/>
      <w:szCs w:val="22"/>
      <w:lang w:val="en-US" w:eastAsia="en-US"/>
    </w:rPr>
  </w:style>
  <w:style w:type="character" w:customStyle="1" w:styleId="Questionnumber">
    <w:name w:val="Question number"/>
    <w:basedOn w:val="DefaultParagraphFont"/>
    <w:rsid w:val="00D44990"/>
    <w:rPr>
      <w:b/>
      <w:bCs/>
      <w:color w:val="800000"/>
    </w:rPr>
  </w:style>
  <w:style w:type="paragraph" w:customStyle="1" w:styleId="Questiontext">
    <w:name w:val="Question text"/>
    <w:basedOn w:val="Normal"/>
    <w:link w:val="QuestiontextChar"/>
    <w:rsid w:val="00D44990"/>
    <w:pPr>
      <w:widowControl w:val="0"/>
      <w:tabs>
        <w:tab w:val="left" w:pos="567"/>
        <w:tab w:val="left" w:pos="1134"/>
      </w:tabs>
      <w:overflowPunct w:val="0"/>
      <w:autoSpaceDE w:val="0"/>
      <w:autoSpaceDN w:val="0"/>
      <w:adjustRightInd w:val="0"/>
      <w:spacing w:line="300" w:lineRule="exact"/>
      <w:ind w:left="567" w:hanging="567"/>
      <w:jc w:val="both"/>
      <w:textAlignment w:val="baseline"/>
    </w:pPr>
    <w:rPr>
      <w:szCs w:val="20"/>
    </w:rPr>
  </w:style>
  <w:style w:type="paragraph" w:customStyle="1" w:styleId="Questiontexta">
    <w:name w:val="Question text a"/>
    <w:basedOn w:val="Questiontext"/>
    <w:rsid w:val="00D44990"/>
    <w:pPr>
      <w:ind w:left="1134"/>
    </w:pPr>
  </w:style>
  <w:style w:type="paragraph" w:customStyle="1" w:styleId="SummaryHead">
    <w:name w:val="Summary Head"/>
    <w:basedOn w:val="Normal"/>
    <w:rsid w:val="00D44990"/>
    <w:pPr>
      <w:widowControl w:val="0"/>
      <w:overflowPunct w:val="0"/>
      <w:autoSpaceDE w:val="0"/>
      <w:autoSpaceDN w:val="0"/>
      <w:adjustRightInd w:val="0"/>
      <w:spacing w:before="180"/>
      <w:jc w:val="both"/>
      <w:textAlignment w:val="baseline"/>
    </w:pPr>
    <w:rPr>
      <w:rFonts w:ascii="Franklin Gothic Book" w:eastAsia="Calibri" w:hAnsi="Franklin Gothic Book"/>
      <w:b/>
      <w:bCs/>
      <w:sz w:val="36"/>
      <w:szCs w:val="20"/>
    </w:rPr>
  </w:style>
  <w:style w:type="paragraph" w:customStyle="1" w:styleId="Writtenans">
    <w:name w:val="Written ans"/>
    <w:basedOn w:val="Normal"/>
    <w:link w:val="WrittenansChar"/>
    <w:qFormat/>
    <w:rsid w:val="00D44990"/>
    <w:pPr>
      <w:spacing w:after="240" w:line="360" w:lineRule="auto"/>
      <w:ind w:left="720"/>
    </w:pPr>
  </w:style>
  <w:style w:type="character" w:customStyle="1" w:styleId="NoSpacingChar">
    <w:name w:val="No Spacing Char"/>
    <w:basedOn w:val="DefaultParagraphFont"/>
    <w:link w:val="NoSpacing"/>
    <w:uiPriority w:val="1"/>
    <w:rsid w:val="004C507F"/>
    <w:rPr>
      <w:rFonts w:ascii="Calibri" w:hAnsi="Calibri"/>
      <w:sz w:val="22"/>
      <w:szCs w:val="22"/>
      <w:lang w:val="en-US" w:eastAsia="en-US" w:bidi="ar-SA"/>
    </w:rPr>
  </w:style>
  <w:style w:type="paragraph" w:customStyle="1" w:styleId="Pbodytextfullout">
    <w:name w:val="P: body text fullout"/>
    <w:basedOn w:val="Normal"/>
    <w:next w:val="Normal"/>
    <w:rsid w:val="000E2CF3"/>
    <w:rPr>
      <w:szCs w:val="20"/>
      <w:lang w:val="en-US"/>
    </w:rPr>
  </w:style>
  <w:style w:type="paragraph" w:customStyle="1" w:styleId="Pchaptertitle">
    <w:name w:val="P: chapter title"/>
    <w:basedOn w:val="Normal"/>
    <w:next w:val="Pbodytextfullout"/>
    <w:link w:val="PchaptertitleChar"/>
    <w:rsid w:val="000E2CF3"/>
    <w:pPr>
      <w:spacing w:before="240" w:after="120"/>
    </w:pPr>
    <w:rPr>
      <w:rFonts w:ascii="Arial" w:hAnsi="Arial" w:cs="Arial"/>
      <w:b/>
      <w:color w:val="993366"/>
      <w:sz w:val="40"/>
      <w:szCs w:val="40"/>
      <w:lang w:val="en-US"/>
    </w:rPr>
  </w:style>
  <w:style w:type="character" w:customStyle="1" w:styleId="PchaptertitleChar">
    <w:name w:val="P: chapter title Char"/>
    <w:basedOn w:val="DefaultParagraphFont"/>
    <w:link w:val="Pchaptertitle"/>
    <w:rsid w:val="000E2CF3"/>
    <w:rPr>
      <w:rFonts w:ascii="Arial" w:hAnsi="Arial" w:cs="Arial"/>
      <w:b/>
      <w:color w:val="993366"/>
      <w:sz w:val="40"/>
      <w:szCs w:val="40"/>
      <w:lang w:val="en-US" w:eastAsia="en-US"/>
    </w:rPr>
  </w:style>
  <w:style w:type="paragraph" w:customStyle="1" w:styleId="Pbodytext">
    <w:name w:val="P: body text"/>
    <w:basedOn w:val="Normal"/>
    <w:rsid w:val="00014DE5"/>
    <w:pPr>
      <w:ind w:firstLine="567"/>
    </w:pPr>
    <w:rPr>
      <w:sz w:val="28"/>
      <w:szCs w:val="20"/>
      <w:lang w:val="en-US"/>
    </w:rPr>
  </w:style>
  <w:style w:type="paragraph" w:styleId="PlainText">
    <w:name w:val="Plain Text"/>
    <w:basedOn w:val="Normal"/>
    <w:link w:val="PlainTextChar"/>
    <w:rsid w:val="00014DE5"/>
    <w:pPr>
      <w:ind w:firstLine="567"/>
    </w:pPr>
    <w:rPr>
      <w:rFonts w:ascii="Courier" w:hAnsi="Courier"/>
      <w:sz w:val="28"/>
      <w:szCs w:val="20"/>
      <w:lang w:val="en-US" w:eastAsia="en-AU"/>
    </w:rPr>
  </w:style>
  <w:style w:type="character" w:customStyle="1" w:styleId="PlainTextChar">
    <w:name w:val="Plain Text Char"/>
    <w:basedOn w:val="DefaultParagraphFont"/>
    <w:link w:val="PlainText"/>
    <w:rsid w:val="00014DE5"/>
    <w:rPr>
      <w:rFonts w:ascii="Courier" w:hAnsi="Courier"/>
      <w:sz w:val="28"/>
      <w:lang w:val="en-US"/>
    </w:rPr>
  </w:style>
  <w:style w:type="character" w:styleId="PageNumber">
    <w:name w:val="page number"/>
    <w:basedOn w:val="DefaultParagraphFont"/>
    <w:rsid w:val="00014DE5"/>
  </w:style>
  <w:style w:type="paragraph" w:customStyle="1" w:styleId="Contents1">
    <w:name w:val="Contents 1"/>
    <w:basedOn w:val="TOC1"/>
    <w:link w:val="Contents1Char"/>
    <w:rsid w:val="000360A2"/>
    <w:pPr>
      <w:tabs>
        <w:tab w:val="left" w:pos="567"/>
      </w:tabs>
      <w:spacing w:after="0" w:line="360" w:lineRule="auto"/>
    </w:pPr>
    <w:rPr>
      <w:rFonts w:ascii="Franklin Gothic Book" w:hAnsi="Franklin Gothic Book"/>
      <w:bCs/>
      <w:lang w:val="en-US"/>
    </w:rPr>
  </w:style>
  <w:style w:type="character" w:customStyle="1" w:styleId="Contents1Char">
    <w:name w:val="Contents 1 Char"/>
    <w:basedOn w:val="DefaultParagraphFont"/>
    <w:link w:val="Contents1"/>
    <w:rsid w:val="000360A2"/>
    <w:rPr>
      <w:rFonts w:ascii="Franklin Gothic Book" w:hAnsi="Franklin Gothic Book"/>
      <w:b/>
      <w:bCs/>
      <w:sz w:val="24"/>
      <w:szCs w:val="24"/>
      <w:lang w:val="en-US" w:eastAsia="en-US"/>
    </w:rPr>
  </w:style>
  <w:style w:type="paragraph" w:customStyle="1" w:styleId="Contents2">
    <w:name w:val="Contents 2"/>
    <w:basedOn w:val="TOC1"/>
    <w:rsid w:val="000360A2"/>
    <w:pPr>
      <w:tabs>
        <w:tab w:val="left" w:pos="567"/>
      </w:tabs>
      <w:spacing w:after="0" w:line="340" w:lineRule="exact"/>
    </w:pPr>
    <w:rPr>
      <w:rFonts w:ascii="Franklin Gothic Book" w:hAnsi="Franklin Gothic Book"/>
      <w:lang w:val="en-US"/>
    </w:rPr>
  </w:style>
  <w:style w:type="paragraph" w:styleId="TOC1">
    <w:name w:val="toc 1"/>
    <w:basedOn w:val="Normal"/>
    <w:next w:val="Normal"/>
    <w:autoRedefine/>
    <w:uiPriority w:val="39"/>
    <w:unhideWhenUsed/>
    <w:rsid w:val="009C7D43"/>
    <w:pPr>
      <w:spacing w:after="100"/>
    </w:pPr>
    <w:rPr>
      <w:b/>
      <w:sz w:val="24"/>
    </w:rPr>
  </w:style>
  <w:style w:type="paragraph" w:customStyle="1" w:styleId="PAhead">
    <w:name w:val="P:  A head"/>
    <w:basedOn w:val="Normal"/>
    <w:next w:val="Normal"/>
    <w:link w:val="PAheadChar"/>
    <w:rsid w:val="000360A2"/>
    <w:pPr>
      <w:keepNext/>
      <w:keepLines/>
      <w:spacing w:before="480" w:after="240"/>
    </w:pPr>
    <w:rPr>
      <w:rFonts w:ascii="Arial" w:hAnsi="Arial" w:cs="Arial"/>
      <w:b/>
      <w:i/>
      <w:sz w:val="28"/>
      <w:szCs w:val="28"/>
      <w:lang w:val="en-US"/>
    </w:rPr>
  </w:style>
  <w:style w:type="character" w:customStyle="1" w:styleId="PAheadChar">
    <w:name w:val="P:  A head Char"/>
    <w:basedOn w:val="DefaultParagraphFont"/>
    <w:link w:val="PAhead"/>
    <w:rsid w:val="000360A2"/>
    <w:rPr>
      <w:rFonts w:ascii="Arial" w:hAnsi="Arial" w:cs="Arial"/>
      <w:b/>
      <w:i/>
      <w:sz w:val="28"/>
      <w:szCs w:val="28"/>
      <w:lang w:val="en-US" w:eastAsia="en-US"/>
    </w:rPr>
  </w:style>
  <w:style w:type="paragraph" w:customStyle="1" w:styleId="PBhead">
    <w:name w:val="P:  B head"/>
    <w:basedOn w:val="Normal"/>
    <w:next w:val="Normal"/>
    <w:rsid w:val="000360A2"/>
    <w:pPr>
      <w:keepNext/>
      <w:keepLines/>
      <w:spacing w:before="480" w:after="240"/>
    </w:pPr>
    <w:rPr>
      <w:rFonts w:ascii="Arial" w:hAnsi="Arial"/>
      <w:b/>
      <w:sz w:val="28"/>
      <w:szCs w:val="20"/>
      <w:lang w:val="en-US"/>
    </w:rPr>
  </w:style>
  <w:style w:type="paragraph" w:customStyle="1" w:styleId="Pcontentsheading">
    <w:name w:val="P: contents heading"/>
    <w:basedOn w:val="Pbodytextfullout"/>
    <w:rsid w:val="000360A2"/>
    <w:rPr>
      <w:b/>
      <w:sz w:val="24"/>
    </w:rPr>
  </w:style>
  <w:style w:type="paragraph" w:customStyle="1" w:styleId="Pcontents">
    <w:name w:val="P: contents"/>
    <w:basedOn w:val="Pbodytextfullout"/>
    <w:rsid w:val="000360A2"/>
    <w:pPr>
      <w:tabs>
        <w:tab w:val="left" w:pos="7560"/>
      </w:tabs>
    </w:pPr>
  </w:style>
  <w:style w:type="character" w:customStyle="1" w:styleId="WrittenansChar">
    <w:name w:val="Written ans Char"/>
    <w:basedOn w:val="DefaultParagraphFont"/>
    <w:link w:val="Writtenans"/>
    <w:rsid w:val="007C5EA3"/>
    <w:rPr>
      <w:sz w:val="22"/>
      <w:szCs w:val="24"/>
      <w:lang w:eastAsia="en-US"/>
    </w:rPr>
  </w:style>
  <w:style w:type="character" w:customStyle="1" w:styleId="QuestiontextChar">
    <w:name w:val="Question text Char"/>
    <w:basedOn w:val="DefaultParagraphFont"/>
    <w:link w:val="Questiontext"/>
    <w:rsid w:val="007C5EA3"/>
    <w:rPr>
      <w:sz w:val="22"/>
      <w:lang w:eastAsia="en-US"/>
    </w:rPr>
  </w:style>
  <w:style w:type="character" w:customStyle="1" w:styleId="physicsfiletextitalic">
    <w:name w:val="physicsfile text  italic"/>
    <w:rsid w:val="00D334F3"/>
    <w:rPr>
      <w:rFonts w:ascii="AmericanTypewriter-Medium" w:hAnsi="AmericanTypewriter-Medium"/>
      <w:color w:val="000000"/>
      <w:w w:val="100"/>
      <w:sz w:val="16"/>
      <w:szCs w:val="16"/>
    </w:rPr>
  </w:style>
  <w:style w:type="character" w:customStyle="1" w:styleId="Psuperscriptasis">
    <w:name w:val="P:   superscript as is"/>
    <w:basedOn w:val="DefaultParagraphFont"/>
    <w:rsid w:val="00417910"/>
    <w:rPr>
      <w:vertAlign w:val="superscript"/>
      <w:lang w:eastAsia="ja-JP"/>
    </w:rPr>
  </w:style>
  <w:style w:type="character" w:customStyle="1" w:styleId="Symbol0">
    <w:name w:val="Symbol"/>
    <w:rsid w:val="00D334F3"/>
    <w:rPr>
      <w:rFonts w:ascii="Symbol (T1)" w:hAnsi="Symbol (T1)"/>
    </w:rPr>
  </w:style>
  <w:style w:type="paragraph" w:customStyle="1" w:styleId="Solutions">
    <w:name w:val="Solutions"/>
    <w:basedOn w:val="Normal"/>
    <w:link w:val="SolutionsChar"/>
    <w:qFormat/>
    <w:rsid w:val="00DF0B2E"/>
    <w:pPr>
      <w:widowControl w:val="0"/>
      <w:overflowPunct w:val="0"/>
      <w:autoSpaceDE w:val="0"/>
      <w:autoSpaceDN w:val="0"/>
      <w:adjustRightInd w:val="0"/>
      <w:spacing w:line="360" w:lineRule="auto"/>
      <w:ind w:left="1134"/>
      <w:jc w:val="both"/>
      <w:textAlignment w:val="baseline"/>
    </w:pPr>
    <w:rPr>
      <w:b/>
      <w:sz w:val="20"/>
      <w:szCs w:val="20"/>
    </w:rPr>
  </w:style>
  <w:style w:type="character" w:customStyle="1" w:styleId="SolutionsChar">
    <w:name w:val="Solutions Char"/>
    <w:basedOn w:val="DefaultParagraphFont"/>
    <w:link w:val="Solutions"/>
    <w:rsid w:val="00DF0B2E"/>
    <w:rPr>
      <w:b/>
      <w:bCs/>
      <w:szCs w:val="19"/>
      <w:lang w:val="en-US" w:eastAsia="en-US"/>
    </w:rPr>
  </w:style>
  <w:style w:type="character" w:customStyle="1" w:styleId="AHead3">
    <w:name w:val="A Head 3"/>
    <w:rsid w:val="0033021B"/>
    <w:rPr>
      <w:rFonts w:ascii="Eurostile ExtendedTwo" w:hAnsi="Eurostile ExtendedTwo"/>
      <w:color w:val="FFFF00"/>
      <w:sz w:val="40"/>
    </w:rPr>
  </w:style>
  <w:style w:type="paragraph" w:customStyle="1" w:styleId="Answer">
    <w:name w:val="Answer"/>
    <w:basedOn w:val="Normal"/>
    <w:link w:val="AnswerChar"/>
    <w:qFormat/>
    <w:rsid w:val="00DF0B2E"/>
    <w:pPr>
      <w:widowControl w:val="0"/>
      <w:overflowPunct w:val="0"/>
      <w:autoSpaceDE w:val="0"/>
      <w:autoSpaceDN w:val="0"/>
      <w:adjustRightInd w:val="0"/>
      <w:spacing w:line="360" w:lineRule="auto"/>
      <w:ind w:left="1134"/>
      <w:jc w:val="both"/>
      <w:textAlignment w:val="baseline"/>
    </w:pPr>
    <w:rPr>
      <w:b/>
      <w:sz w:val="20"/>
      <w:szCs w:val="20"/>
    </w:rPr>
  </w:style>
  <w:style w:type="character" w:customStyle="1" w:styleId="AnswerChar">
    <w:name w:val="Answer Char"/>
    <w:basedOn w:val="DefaultParagraphFont"/>
    <w:link w:val="Answer"/>
    <w:rsid w:val="00DF0B2E"/>
    <w:rPr>
      <w:b/>
      <w:bCs/>
      <w:szCs w:val="19"/>
      <w:lang w:val="en-US" w:eastAsia="en-US"/>
    </w:rPr>
  </w:style>
  <w:style w:type="paragraph" w:customStyle="1" w:styleId="Questiontext1a">
    <w:name w:val="Question text 1a"/>
    <w:basedOn w:val="Questiontext"/>
    <w:rsid w:val="0033021B"/>
    <w:pPr>
      <w:ind w:left="1134" w:hanging="1134"/>
    </w:pPr>
  </w:style>
  <w:style w:type="paragraph" w:customStyle="1" w:styleId="Questiontextii">
    <w:name w:val="Question text ii"/>
    <w:basedOn w:val="Questiontexta"/>
    <w:qFormat/>
    <w:rsid w:val="0033021B"/>
    <w:pPr>
      <w:tabs>
        <w:tab w:val="left" w:pos="1701"/>
      </w:tabs>
      <w:ind w:left="1701"/>
    </w:pPr>
  </w:style>
  <w:style w:type="paragraph" w:customStyle="1" w:styleId="Questiontextai">
    <w:name w:val="Question text a i"/>
    <w:basedOn w:val="Questiontexta"/>
    <w:rsid w:val="00D07559"/>
    <w:pPr>
      <w:ind w:left="1701" w:hanging="1134"/>
    </w:pPr>
  </w:style>
  <w:style w:type="character" w:customStyle="1" w:styleId="chapterreviewno">
    <w:name w:val="chapter review  no."/>
    <w:rsid w:val="007A1770"/>
    <w:rPr>
      <w:rFonts w:ascii="Conduit ITC" w:hAnsi="Conduit ITC"/>
      <w:b/>
      <w:bCs/>
      <w:color w:val="00947D"/>
      <w:sz w:val="19"/>
      <w:szCs w:val="19"/>
    </w:rPr>
  </w:style>
  <w:style w:type="paragraph" w:customStyle="1" w:styleId="bodytext0">
    <w:name w:val="bodytext"/>
    <w:basedOn w:val="NoParagraphStyle"/>
    <w:rsid w:val="0025244E"/>
    <w:pPr>
      <w:suppressAutoHyphens/>
      <w:spacing w:before="28" w:line="254" w:lineRule="atLeast"/>
      <w:ind w:firstLine="227"/>
      <w:jc w:val="both"/>
    </w:pPr>
    <w:rPr>
      <w:rFonts w:ascii="Palatino (T1)" w:hAnsi="Palatino (T1)"/>
      <w:sz w:val="19"/>
      <w:szCs w:val="19"/>
    </w:rPr>
  </w:style>
  <w:style w:type="character" w:customStyle="1" w:styleId="Heading2Char">
    <w:name w:val="Heading 2 Char"/>
    <w:basedOn w:val="DefaultParagraphFont"/>
    <w:link w:val="Heading2"/>
    <w:semiHidden/>
    <w:rsid w:val="009C7D43"/>
    <w:rPr>
      <w:rFonts w:ascii="Cambria" w:eastAsia="Times New Roman" w:hAnsi="Cambria" w:cs="Times New Roman"/>
      <w:b/>
      <w:bCs/>
      <w:i/>
      <w:iCs/>
      <w:sz w:val="28"/>
      <w:szCs w:val="28"/>
      <w:lang w:eastAsia="en-US"/>
    </w:rPr>
  </w:style>
  <w:style w:type="character" w:customStyle="1" w:styleId="Heading1Char">
    <w:name w:val="Heading 1 Char"/>
    <w:basedOn w:val="DefaultParagraphFont"/>
    <w:link w:val="Heading1"/>
    <w:uiPriority w:val="9"/>
    <w:rsid w:val="009C7D43"/>
    <w:rPr>
      <w:rFonts w:ascii="Cambria" w:eastAsia="Times New Roman" w:hAnsi="Cambria" w:cs="Times New Roman"/>
      <w:b/>
      <w:bCs/>
      <w:kern w:val="32"/>
      <w:sz w:val="32"/>
      <w:szCs w:val="32"/>
      <w:lang w:eastAsia="en-US"/>
    </w:rPr>
  </w:style>
  <w:style w:type="paragraph" w:styleId="TOC2">
    <w:name w:val="toc 2"/>
    <w:basedOn w:val="Normal"/>
    <w:next w:val="Normal"/>
    <w:autoRedefine/>
    <w:uiPriority w:val="39"/>
    <w:unhideWhenUsed/>
    <w:rsid w:val="009C7D43"/>
    <w:pPr>
      <w:ind w:left="220"/>
    </w:pPr>
  </w:style>
  <w:style w:type="character" w:styleId="Hyperlink">
    <w:name w:val="Hyperlink"/>
    <w:basedOn w:val="DefaultParagraphFont"/>
    <w:uiPriority w:val="99"/>
    <w:unhideWhenUsed/>
    <w:rsid w:val="009C7D43"/>
    <w:rPr>
      <w:color w:val="0000FF"/>
      <w:u w:val="single"/>
    </w:rPr>
  </w:style>
  <w:style w:type="paragraph" w:customStyle="1" w:styleId="equations">
    <w:name w:val="equations"/>
    <w:basedOn w:val="Normal"/>
    <w:rsid w:val="00DE3ACE"/>
    <w:pPr>
      <w:spacing w:line="360" w:lineRule="auto"/>
      <w:ind w:left="567"/>
    </w:pPr>
    <w:rPr>
      <w:szCs w:val="20"/>
    </w:rPr>
  </w:style>
  <w:style w:type="paragraph" w:customStyle="1" w:styleId="equationsa">
    <w:name w:val="equations a"/>
    <w:basedOn w:val="Normal"/>
    <w:rsid w:val="00DE3ACE"/>
    <w:pPr>
      <w:widowControl w:val="0"/>
      <w:tabs>
        <w:tab w:val="left" w:pos="283"/>
        <w:tab w:val="left" w:pos="851"/>
        <w:tab w:val="left" w:pos="2551"/>
        <w:tab w:val="left" w:pos="2778"/>
      </w:tabs>
      <w:suppressAutoHyphens/>
      <w:autoSpaceDE w:val="0"/>
      <w:autoSpaceDN w:val="0"/>
      <w:adjustRightInd w:val="0"/>
      <w:spacing w:before="28" w:line="360" w:lineRule="auto"/>
      <w:ind w:left="851"/>
      <w:jc w:val="both"/>
    </w:pPr>
    <w:rPr>
      <w:rFonts w:ascii="Palatino (T1)" w:hAnsi="Palatino (T1)"/>
      <w:bCs/>
      <w:color w:val="000000"/>
      <w:position w:val="-74"/>
      <w:sz w:val="19"/>
      <w:szCs w:val="19"/>
      <w:lang w:val="en-US"/>
    </w:rPr>
  </w:style>
  <w:style w:type="character" w:customStyle="1" w:styleId="Pitalicasis">
    <w:name w:val="P:   italic as is"/>
    <w:basedOn w:val="DefaultParagraphFont"/>
    <w:rsid w:val="00417910"/>
    <w:rPr>
      <w:i/>
      <w:iCs w:val="0"/>
      <w:lang w:eastAsia="ja-JP"/>
    </w:rPr>
  </w:style>
  <w:style w:type="character" w:customStyle="1" w:styleId="BHeadCharChar">
    <w:name w:val="B_Head Char Char"/>
    <w:basedOn w:val="DefaultParagraphFont"/>
    <w:link w:val="BHead0"/>
    <w:rsid w:val="002C280B"/>
    <w:rPr>
      <w:rFonts w:ascii="Franklin Gothic Book" w:eastAsia="Calibri" w:hAnsi="Franklin Gothic Book"/>
      <w:b/>
      <w:color w:val="3366FF"/>
      <w:sz w:val="3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7910"/>
    <w:rPr>
      <w:sz w:val="22"/>
      <w:szCs w:val="24"/>
      <w:lang w:eastAsia="en-US"/>
    </w:rPr>
  </w:style>
  <w:style w:type="paragraph" w:styleId="Heading1">
    <w:name w:val="heading 1"/>
    <w:basedOn w:val="Normal"/>
    <w:next w:val="Normal"/>
    <w:link w:val="Heading1Char"/>
    <w:uiPriority w:val="9"/>
    <w:qFormat/>
    <w:rsid w:val="009C7D43"/>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9C7D43"/>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qFormat/>
    <w:rsid w:val="009C7D43"/>
    <w:pPr>
      <w:keepNext/>
      <w:spacing w:before="240" w:after="60"/>
      <w:outlineLvl w:val="2"/>
    </w:pPr>
    <w:rPr>
      <w:rFonts w:ascii="Cambria" w:hAnsi="Cambria"/>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3545E7"/>
    <w:pPr>
      <w:widowControl w:val="0"/>
      <w:autoSpaceDE w:val="0"/>
      <w:autoSpaceDN w:val="0"/>
      <w:adjustRightInd w:val="0"/>
      <w:spacing w:line="288" w:lineRule="auto"/>
      <w:textAlignment w:val="center"/>
    </w:pPr>
    <w:rPr>
      <w:rFonts w:ascii="Times-Roman" w:hAnsi="Times-Roman"/>
      <w:color w:val="000000"/>
      <w:sz w:val="24"/>
      <w:szCs w:val="24"/>
      <w:lang w:val="en-US" w:eastAsia="en-US"/>
    </w:rPr>
  </w:style>
  <w:style w:type="paragraph" w:customStyle="1" w:styleId="bodytext">
    <w:name w:val="body text"/>
    <w:basedOn w:val="NoParagraphStyle"/>
    <w:rsid w:val="003545E7"/>
    <w:pPr>
      <w:suppressAutoHyphens/>
      <w:spacing w:before="28" w:line="254" w:lineRule="atLeast"/>
      <w:ind w:firstLine="227"/>
      <w:jc w:val="both"/>
    </w:pPr>
    <w:rPr>
      <w:rFonts w:ascii="Palatino (T1)" w:hAnsi="Palatino (T1)"/>
      <w:sz w:val="19"/>
      <w:szCs w:val="19"/>
    </w:rPr>
  </w:style>
  <w:style w:type="paragraph" w:customStyle="1" w:styleId="bodytextbullets">
    <w:name w:val="body text bullets"/>
    <w:basedOn w:val="bodytext"/>
    <w:rsid w:val="003545E7"/>
    <w:pPr>
      <w:ind w:left="227" w:hanging="227"/>
    </w:pPr>
  </w:style>
  <w:style w:type="paragraph" w:customStyle="1" w:styleId="folio">
    <w:name w:val="folio"/>
    <w:basedOn w:val="NoParagraphStyle"/>
    <w:rsid w:val="003545E7"/>
    <w:pPr>
      <w:tabs>
        <w:tab w:val="left" w:pos="3351"/>
      </w:tabs>
      <w:suppressAutoHyphens/>
      <w:spacing w:line="400" w:lineRule="atLeast"/>
      <w:jc w:val="center"/>
    </w:pPr>
    <w:rPr>
      <w:rFonts w:ascii="Conduit ITC" w:hAnsi="Conduit ITC"/>
      <w:b/>
      <w:bCs/>
      <w:sz w:val="28"/>
      <w:szCs w:val="28"/>
    </w:rPr>
  </w:style>
  <w:style w:type="paragraph" w:customStyle="1" w:styleId="footer-recto">
    <w:name w:val="footer-recto"/>
    <w:basedOn w:val="bodytextbullets"/>
    <w:rsid w:val="003545E7"/>
    <w:pPr>
      <w:jc w:val="right"/>
    </w:pPr>
    <w:rPr>
      <w:rFonts w:ascii="Conduit ITC" w:hAnsi="Conduit ITC"/>
      <w:sz w:val="20"/>
      <w:szCs w:val="20"/>
    </w:rPr>
  </w:style>
  <w:style w:type="paragraph" w:customStyle="1" w:styleId="footer-verso">
    <w:name w:val="footer-verso"/>
    <w:basedOn w:val="bodytextbullets"/>
    <w:rsid w:val="003545E7"/>
    <w:rPr>
      <w:rFonts w:ascii="Conduit ITC" w:hAnsi="Conduit ITC"/>
      <w:sz w:val="20"/>
      <w:szCs w:val="20"/>
    </w:rPr>
  </w:style>
  <w:style w:type="paragraph" w:customStyle="1" w:styleId="Areaofstudytext">
    <w:name w:val="Area of study text"/>
    <w:basedOn w:val="NoParagraphStyle"/>
    <w:rsid w:val="003545E7"/>
    <w:pPr>
      <w:tabs>
        <w:tab w:val="right" w:pos="170"/>
        <w:tab w:val="left" w:pos="340"/>
        <w:tab w:val="left" w:pos="567"/>
      </w:tabs>
      <w:suppressAutoHyphens/>
      <w:spacing w:after="23" w:line="230" w:lineRule="atLeast"/>
      <w:ind w:firstLine="170"/>
      <w:jc w:val="both"/>
    </w:pPr>
    <w:rPr>
      <w:rFonts w:ascii="Conduit ITC" w:hAnsi="Conduit ITC"/>
      <w:sz w:val="18"/>
      <w:szCs w:val="18"/>
    </w:rPr>
  </w:style>
  <w:style w:type="paragraph" w:customStyle="1" w:styleId="areaofstudyfirstpara">
    <w:name w:val="area of study first para"/>
    <w:basedOn w:val="Areaofstudytext"/>
    <w:rsid w:val="003545E7"/>
    <w:pPr>
      <w:ind w:firstLine="0"/>
    </w:pPr>
  </w:style>
  <w:style w:type="paragraph" w:customStyle="1" w:styleId="intro">
    <w:name w:val="intro"/>
    <w:basedOn w:val="Areaofstudytext"/>
    <w:rsid w:val="003545E7"/>
  </w:style>
  <w:style w:type="paragraph" w:customStyle="1" w:styleId="introsubhead">
    <w:name w:val="intro sub head"/>
    <w:basedOn w:val="NoParagraphStyle"/>
    <w:rsid w:val="003545E7"/>
    <w:rPr>
      <w:rFonts w:ascii="Conduit ITC" w:hAnsi="Conduit ITC"/>
      <w:color w:val="FFFFFF"/>
      <w:sz w:val="36"/>
      <w:szCs w:val="36"/>
    </w:rPr>
  </w:style>
  <w:style w:type="paragraph" w:customStyle="1" w:styleId="introbytheend">
    <w:name w:val="intro (by the end...)"/>
    <w:basedOn w:val="NoParagraphStyle"/>
    <w:rsid w:val="003545E7"/>
    <w:pPr>
      <w:suppressAutoHyphens/>
      <w:spacing w:after="57" w:line="260" w:lineRule="atLeast"/>
    </w:pPr>
    <w:rPr>
      <w:rFonts w:ascii="Conduit ITC" w:hAnsi="Conduit ITC"/>
      <w:sz w:val="20"/>
      <w:szCs w:val="20"/>
    </w:rPr>
  </w:style>
  <w:style w:type="paragraph" w:customStyle="1" w:styleId="chpopenerbullets">
    <w:name w:val="chp opener bullets"/>
    <w:basedOn w:val="NoParagraphStyle"/>
    <w:rsid w:val="003545E7"/>
    <w:pPr>
      <w:suppressAutoHyphens/>
      <w:spacing w:after="57" w:line="260" w:lineRule="atLeast"/>
      <w:ind w:left="170" w:hanging="170"/>
    </w:pPr>
    <w:rPr>
      <w:rFonts w:ascii="Conduit ITC" w:hAnsi="Conduit ITC"/>
      <w:sz w:val="20"/>
      <w:szCs w:val="20"/>
    </w:rPr>
  </w:style>
  <w:style w:type="paragraph" w:customStyle="1" w:styleId="bodytext1stpara">
    <w:name w:val="body text 1st para"/>
    <w:basedOn w:val="bodytext"/>
    <w:rsid w:val="003545E7"/>
    <w:pPr>
      <w:ind w:firstLine="0"/>
    </w:pPr>
  </w:style>
  <w:style w:type="paragraph" w:customStyle="1" w:styleId="Bhead">
    <w:name w:val="B head"/>
    <w:basedOn w:val="NoParagraphStyle"/>
    <w:rsid w:val="003545E7"/>
    <w:pPr>
      <w:suppressAutoHyphens/>
      <w:spacing w:before="227" w:after="57" w:line="400" w:lineRule="atLeast"/>
    </w:pPr>
    <w:rPr>
      <w:rFonts w:ascii="Conduit ITC" w:hAnsi="Conduit ITC"/>
      <w:color w:val="E20079"/>
      <w:sz w:val="36"/>
      <w:szCs w:val="36"/>
    </w:rPr>
  </w:style>
  <w:style w:type="paragraph" w:customStyle="1" w:styleId="anchoredobjectR">
    <w:name w:val="anchored object R"/>
    <w:basedOn w:val="bodytext1stpara"/>
    <w:rsid w:val="003545E7"/>
    <w:pPr>
      <w:spacing w:before="170" w:after="113" w:line="288" w:lineRule="auto"/>
      <w:jc w:val="right"/>
    </w:pPr>
  </w:style>
  <w:style w:type="paragraph" w:customStyle="1" w:styleId="equation">
    <w:name w:val="equation"/>
    <w:basedOn w:val="bodytext"/>
    <w:rsid w:val="003545E7"/>
    <w:pPr>
      <w:tabs>
        <w:tab w:val="left" w:pos="283"/>
        <w:tab w:val="center" w:pos="3118"/>
        <w:tab w:val="right" w:pos="6236"/>
      </w:tabs>
      <w:ind w:firstLine="0"/>
      <w:jc w:val="center"/>
    </w:pPr>
  </w:style>
  <w:style w:type="paragraph" w:customStyle="1" w:styleId="CHead">
    <w:name w:val="C Head"/>
    <w:basedOn w:val="NoParagraphStyle"/>
    <w:rsid w:val="003545E7"/>
    <w:pPr>
      <w:suppressAutoHyphens/>
      <w:spacing w:before="283" w:after="57" w:line="340" w:lineRule="atLeast"/>
    </w:pPr>
    <w:rPr>
      <w:rFonts w:ascii="Conduit ITC" w:hAnsi="Conduit ITC"/>
      <w:i/>
      <w:iCs/>
      <w:color w:val="E20079"/>
      <w:spacing w:val="6"/>
    </w:rPr>
  </w:style>
  <w:style w:type="paragraph" w:customStyle="1" w:styleId="workedexample-head">
    <w:name w:val="worked example-head"/>
    <w:basedOn w:val="CHead"/>
    <w:rsid w:val="003545E7"/>
    <w:pPr>
      <w:keepNext/>
      <w:spacing w:before="170"/>
    </w:pPr>
    <w:rPr>
      <w:color w:val="FFFFFF"/>
      <w:u w:val="thick" w:color="0066B0"/>
    </w:rPr>
  </w:style>
  <w:style w:type="paragraph" w:customStyle="1" w:styleId="workedexamplebodytext">
    <w:name w:val="worked example body text"/>
    <w:basedOn w:val="bodytext"/>
    <w:rsid w:val="003545E7"/>
    <w:pPr>
      <w:spacing w:before="0"/>
      <w:ind w:firstLine="0"/>
    </w:pPr>
    <w:rPr>
      <w:rFonts w:ascii="Conduit ITC" w:hAnsi="Conduit ITC"/>
    </w:rPr>
  </w:style>
  <w:style w:type="paragraph" w:customStyle="1" w:styleId="workedexamplelist">
    <w:name w:val="worked example list"/>
    <w:basedOn w:val="workedexamplebodytext"/>
    <w:rsid w:val="003545E7"/>
    <w:pPr>
      <w:tabs>
        <w:tab w:val="left" w:pos="283"/>
      </w:tabs>
      <w:ind w:left="283" w:hanging="283"/>
    </w:pPr>
  </w:style>
  <w:style w:type="paragraph" w:customStyle="1" w:styleId="workedexamplesolutiontext">
    <w:name w:val="worked example solution text"/>
    <w:basedOn w:val="bodytext"/>
    <w:rsid w:val="003545E7"/>
    <w:pPr>
      <w:spacing w:before="0"/>
      <w:ind w:firstLine="0"/>
    </w:pPr>
    <w:rPr>
      <w:rFonts w:ascii="Conduit ITC" w:hAnsi="Conduit ITC"/>
      <w:color w:val="0066B0"/>
    </w:rPr>
  </w:style>
  <w:style w:type="paragraph" w:customStyle="1" w:styleId="workedexamplesolutionlist">
    <w:name w:val="worked example solution list"/>
    <w:basedOn w:val="workedexamplesolutiontext"/>
    <w:rsid w:val="003545E7"/>
    <w:pPr>
      <w:tabs>
        <w:tab w:val="left" w:pos="283"/>
        <w:tab w:val="left" w:pos="567"/>
      </w:tabs>
      <w:ind w:left="283" w:hanging="283"/>
    </w:pPr>
  </w:style>
  <w:style w:type="paragraph" w:customStyle="1" w:styleId="equationsolution">
    <w:name w:val="equation solution"/>
    <w:basedOn w:val="workedexamplesolutionlist"/>
    <w:rsid w:val="003545E7"/>
    <w:pPr>
      <w:ind w:left="0" w:firstLine="0"/>
      <w:jc w:val="left"/>
    </w:pPr>
  </w:style>
  <w:style w:type="paragraph" w:customStyle="1" w:styleId="captiontext">
    <w:name w:val="caption text"/>
    <w:basedOn w:val="NoParagraphStyle"/>
    <w:rsid w:val="003545E7"/>
    <w:pPr>
      <w:tabs>
        <w:tab w:val="left" w:pos="1020"/>
      </w:tabs>
      <w:suppressAutoHyphens/>
      <w:spacing w:line="210" w:lineRule="atLeast"/>
    </w:pPr>
    <w:rPr>
      <w:rFonts w:ascii="Conduit ITC" w:hAnsi="Conduit ITC"/>
      <w:color w:val="004577"/>
      <w:w w:val="95"/>
      <w:sz w:val="18"/>
      <w:szCs w:val="18"/>
    </w:rPr>
  </w:style>
  <w:style w:type="paragraph" w:customStyle="1" w:styleId="physicsfiletext">
    <w:name w:val="physicsfile text"/>
    <w:basedOn w:val="NoParagraphStyle"/>
    <w:rsid w:val="003545E7"/>
    <w:pPr>
      <w:tabs>
        <w:tab w:val="right" w:pos="170"/>
        <w:tab w:val="left" w:pos="340"/>
      </w:tabs>
      <w:suppressAutoHyphens/>
      <w:spacing w:line="210" w:lineRule="atLeast"/>
      <w:ind w:firstLine="283"/>
    </w:pPr>
    <w:rPr>
      <w:rFonts w:ascii="AmericanTypewriter-Medium" w:hAnsi="AmericanTypewriter-Medium"/>
      <w:w w:val="92"/>
      <w:sz w:val="16"/>
      <w:szCs w:val="16"/>
    </w:rPr>
  </w:style>
  <w:style w:type="paragraph" w:customStyle="1" w:styleId="physicstextrules">
    <w:name w:val="physics text rules"/>
    <w:basedOn w:val="physicsfiletext"/>
    <w:rsid w:val="003545E7"/>
    <w:pPr>
      <w:pBdr>
        <w:bottom w:val="single" w:sz="2" w:space="0" w:color="000000"/>
      </w:pBdr>
      <w:ind w:firstLine="0"/>
    </w:pPr>
    <w:rPr>
      <w:rFonts w:ascii="AmericanTypewriter-LightCond" w:hAnsi="AmericanTypewriter-LightCond"/>
      <w:outline/>
      <w:color w:val="E20079"/>
      <w:w w:val="100"/>
      <w:sz w:val="18"/>
      <w:szCs w:val="18"/>
      <w14:textOutline w14:w="9525" w14:cap="flat" w14:cmpd="sng" w14:algn="ctr">
        <w14:solidFill>
          <w14:srgbClr w14:val="E20079"/>
        </w14:solidFill>
        <w14:prstDash w14:val="solid"/>
        <w14:round/>
      </w14:textOutline>
      <w14:textFill>
        <w14:noFill/>
      </w14:textFill>
    </w:rPr>
  </w:style>
  <w:style w:type="paragraph" w:customStyle="1" w:styleId="physicsfile1stpara">
    <w:name w:val="physicsfile 1st para"/>
    <w:basedOn w:val="physicsfiletext"/>
    <w:rsid w:val="003545E7"/>
    <w:pPr>
      <w:ind w:firstLine="0"/>
    </w:pPr>
  </w:style>
  <w:style w:type="paragraph" w:customStyle="1" w:styleId="tablehead">
    <w:name w:val="table head"/>
    <w:basedOn w:val="bodytextbullets"/>
    <w:rsid w:val="003545E7"/>
    <w:pPr>
      <w:pBdr>
        <w:top w:val="single" w:sz="96" w:space="0" w:color="86BA42"/>
      </w:pBdr>
      <w:spacing w:before="227"/>
      <w:ind w:left="80" w:right="80" w:firstLine="0"/>
      <w:jc w:val="left"/>
    </w:pPr>
    <w:rPr>
      <w:rFonts w:ascii="Conduit ITC" w:hAnsi="Conduit ITC"/>
      <w:color w:val="FFFFFF"/>
      <w:sz w:val="22"/>
      <w:szCs w:val="22"/>
    </w:rPr>
  </w:style>
  <w:style w:type="paragraph" w:customStyle="1" w:styleId="tabletext">
    <w:name w:val="table text"/>
    <w:basedOn w:val="bodytextbullets"/>
    <w:rsid w:val="003545E7"/>
    <w:pPr>
      <w:ind w:left="0" w:firstLine="0"/>
      <w:jc w:val="left"/>
    </w:pPr>
    <w:rPr>
      <w:rFonts w:ascii="Conduit ITC" w:hAnsi="Conduit ITC"/>
    </w:rPr>
  </w:style>
  <w:style w:type="paragraph" w:customStyle="1" w:styleId="tablecolheading">
    <w:name w:val="table col heading"/>
    <w:basedOn w:val="tabletext"/>
    <w:rsid w:val="003545E7"/>
  </w:style>
  <w:style w:type="paragraph" w:customStyle="1" w:styleId="equationPIA">
    <w:name w:val="equation PIA"/>
    <w:basedOn w:val="physicsfiletext"/>
    <w:rsid w:val="003545E7"/>
    <w:pPr>
      <w:spacing w:before="100" w:after="110"/>
      <w:ind w:firstLine="0"/>
      <w:jc w:val="center"/>
    </w:pPr>
  </w:style>
  <w:style w:type="paragraph" w:customStyle="1" w:styleId="summaryquestionsbullets">
    <w:name w:val="summary + questions bullets"/>
    <w:basedOn w:val="bodytextbullets"/>
    <w:rsid w:val="003545E7"/>
    <w:pPr>
      <w:tabs>
        <w:tab w:val="left" w:pos="283"/>
        <w:tab w:val="left" w:pos="510"/>
      </w:tabs>
      <w:ind w:left="283" w:hanging="283"/>
    </w:pPr>
  </w:style>
  <w:style w:type="paragraph" w:customStyle="1" w:styleId="summaryquestionsbulletsalign10">
    <w:name w:val="summary + questions bullets (align 10)"/>
    <w:basedOn w:val="summaryquestionsbullets"/>
    <w:rsid w:val="003545E7"/>
    <w:pPr>
      <w:tabs>
        <w:tab w:val="right" w:pos="180"/>
      </w:tabs>
      <w:spacing w:before="85"/>
    </w:pPr>
  </w:style>
  <w:style w:type="paragraph" w:customStyle="1" w:styleId="questions10">
    <w:name w:val="questions 10"/>
    <w:basedOn w:val="summaryquestionsbullets"/>
    <w:rsid w:val="003545E7"/>
    <w:pPr>
      <w:tabs>
        <w:tab w:val="right" w:pos="180"/>
      </w:tabs>
      <w:spacing w:before="85"/>
    </w:pPr>
  </w:style>
  <w:style w:type="paragraph" w:customStyle="1" w:styleId="questionsa">
    <w:name w:val="questions a"/>
    <w:basedOn w:val="summaryquestionsbullets"/>
    <w:rsid w:val="003545E7"/>
    <w:pPr>
      <w:tabs>
        <w:tab w:val="left" w:pos="2551"/>
        <w:tab w:val="left" w:pos="2778"/>
      </w:tabs>
      <w:ind w:left="510" w:hanging="227"/>
    </w:pPr>
  </w:style>
  <w:style w:type="paragraph" w:customStyle="1" w:styleId="summary">
    <w:name w:val="summary"/>
    <w:basedOn w:val="summaryquestionsbullets"/>
    <w:rsid w:val="003545E7"/>
    <w:rPr>
      <w:color w:val="93117D"/>
    </w:rPr>
  </w:style>
  <w:style w:type="paragraph" w:customStyle="1" w:styleId="summaryquestionssubhead">
    <w:name w:val="summary + questions subhead"/>
    <w:basedOn w:val="bodytext"/>
    <w:rsid w:val="003545E7"/>
    <w:rPr>
      <w:rFonts w:ascii="Conduit ITC" w:hAnsi="Conduit ITC"/>
      <w:color w:val="FFFFFF"/>
      <w:sz w:val="24"/>
      <w:szCs w:val="24"/>
    </w:rPr>
  </w:style>
  <w:style w:type="paragraph" w:customStyle="1" w:styleId="anchoredobjectL">
    <w:name w:val="anchored object L"/>
    <w:basedOn w:val="anchoredobjectR"/>
    <w:rsid w:val="003545E7"/>
    <w:pPr>
      <w:jc w:val="left"/>
    </w:pPr>
  </w:style>
  <w:style w:type="paragraph" w:customStyle="1" w:styleId="PhysicsfileChead">
    <w:name w:val="Physics file C head"/>
    <w:basedOn w:val="CHead"/>
    <w:rsid w:val="003545E7"/>
    <w:pPr>
      <w:spacing w:before="20" w:after="60"/>
    </w:pPr>
  </w:style>
  <w:style w:type="paragraph" w:customStyle="1" w:styleId="Label">
    <w:name w:val="Label"/>
    <w:basedOn w:val="NoParagraphStyle"/>
    <w:rsid w:val="003545E7"/>
    <w:pPr>
      <w:suppressAutoHyphens/>
      <w:spacing w:line="192" w:lineRule="atLeast"/>
    </w:pPr>
    <w:rPr>
      <w:rFonts w:ascii="Helvetica Neue" w:hAnsi="Helvetica Neue"/>
      <w:sz w:val="16"/>
      <w:szCs w:val="16"/>
    </w:rPr>
  </w:style>
  <w:style w:type="paragraph" w:customStyle="1" w:styleId="questionsai">
    <w:name w:val="questions a/i"/>
    <w:basedOn w:val="summaryquestionsbullets"/>
    <w:rsid w:val="003545E7"/>
    <w:pPr>
      <w:tabs>
        <w:tab w:val="clear" w:pos="283"/>
        <w:tab w:val="clear" w:pos="510"/>
        <w:tab w:val="right" w:pos="680"/>
        <w:tab w:val="left" w:pos="1077"/>
        <w:tab w:val="left" w:pos="2381"/>
        <w:tab w:val="left" w:pos="2721"/>
      </w:tabs>
      <w:ind w:left="794" w:hanging="794"/>
    </w:pPr>
  </w:style>
  <w:style w:type="paragraph" w:customStyle="1" w:styleId="BasicParagraph">
    <w:name w:val="[Basic Paragraph]"/>
    <w:basedOn w:val="NoParagraphStyle"/>
    <w:rsid w:val="003545E7"/>
  </w:style>
  <w:style w:type="paragraph" w:customStyle="1" w:styleId="chapterendhead">
    <w:name w:val="chapter end head"/>
    <w:basedOn w:val="BasicParagraph"/>
    <w:rsid w:val="003545E7"/>
    <w:pPr>
      <w:tabs>
        <w:tab w:val="left" w:pos="3351"/>
      </w:tabs>
      <w:spacing w:line="720" w:lineRule="atLeast"/>
    </w:pPr>
    <w:rPr>
      <w:rFonts w:ascii="Conduit ITC" w:hAnsi="Conduit ITC"/>
      <w:b/>
      <w:bCs/>
      <w:color w:val="FFEC00"/>
      <w:sz w:val="36"/>
      <w:szCs w:val="36"/>
    </w:rPr>
  </w:style>
  <w:style w:type="paragraph" w:customStyle="1" w:styleId="chapterreview1stpara">
    <w:name w:val="chapter review 1st para"/>
    <w:basedOn w:val="bodytextbullets"/>
    <w:rsid w:val="003545E7"/>
    <w:pPr>
      <w:spacing w:before="85"/>
      <w:ind w:left="0" w:firstLine="0"/>
    </w:pPr>
    <w:rPr>
      <w:rFonts w:ascii="Conduit ITC" w:hAnsi="Conduit ITC"/>
    </w:rPr>
  </w:style>
  <w:style w:type="paragraph" w:customStyle="1" w:styleId="reviewquestion">
    <w:name w:val="review question"/>
    <w:basedOn w:val="chapterreview1stpara"/>
    <w:rsid w:val="003545E7"/>
    <w:pPr>
      <w:tabs>
        <w:tab w:val="left" w:pos="283"/>
        <w:tab w:val="left" w:pos="567"/>
      </w:tabs>
    </w:pPr>
  </w:style>
  <w:style w:type="paragraph" w:customStyle="1" w:styleId="reviewquestionalign10">
    <w:name w:val="review question (align 10)"/>
    <w:basedOn w:val="reviewquestion"/>
    <w:rsid w:val="003545E7"/>
    <w:pPr>
      <w:tabs>
        <w:tab w:val="right" w:pos="180"/>
      </w:tabs>
      <w:ind w:left="283" w:hanging="283"/>
    </w:pPr>
  </w:style>
  <w:style w:type="paragraph" w:customStyle="1" w:styleId="reviewquestiona">
    <w:name w:val="review question a"/>
    <w:basedOn w:val="reviewquestion"/>
    <w:rsid w:val="003545E7"/>
    <w:pPr>
      <w:tabs>
        <w:tab w:val="clear" w:pos="283"/>
        <w:tab w:val="left" w:pos="850"/>
        <w:tab w:val="left" w:pos="1559"/>
        <w:tab w:val="left" w:pos="1843"/>
        <w:tab w:val="left" w:pos="2551"/>
        <w:tab w:val="left" w:pos="2835"/>
        <w:tab w:val="left" w:pos="3543"/>
        <w:tab w:val="left" w:pos="3827"/>
      </w:tabs>
      <w:spacing w:before="0"/>
      <w:ind w:left="567" w:hanging="283"/>
    </w:pPr>
  </w:style>
  <w:style w:type="paragraph" w:customStyle="1" w:styleId="physicsfilehead">
    <w:name w:val="physics file head"/>
    <w:basedOn w:val="NoParagraphStyle"/>
    <w:rsid w:val="003545E7"/>
    <w:pPr>
      <w:suppressAutoHyphens/>
      <w:jc w:val="center"/>
    </w:pPr>
    <w:rPr>
      <w:rFonts w:ascii="BubbledotICG-FinePos" w:hAnsi="BubbledotICG-FinePos"/>
      <w:sz w:val="18"/>
      <w:szCs w:val="18"/>
    </w:rPr>
  </w:style>
  <w:style w:type="paragraph" w:customStyle="1" w:styleId="physicsinactionsubhead">
    <w:name w:val="physics in action subhead"/>
    <w:basedOn w:val="bodytext"/>
    <w:rsid w:val="003545E7"/>
    <w:rPr>
      <w:rFonts w:ascii="Conduit ITC" w:hAnsi="Conduit ITC"/>
      <w:sz w:val="24"/>
      <w:szCs w:val="24"/>
    </w:rPr>
  </w:style>
  <w:style w:type="paragraph" w:customStyle="1" w:styleId="AreaofStudyheader">
    <w:name w:val="Area of Study header"/>
    <w:basedOn w:val="NoParagraphStyle"/>
    <w:rsid w:val="003545E7"/>
    <w:pPr>
      <w:suppressAutoHyphens/>
      <w:spacing w:line="440" w:lineRule="atLeast"/>
    </w:pPr>
    <w:rPr>
      <w:rFonts w:ascii="Eurostile" w:hAnsi="Eurostile"/>
      <w:b/>
      <w:bCs/>
      <w:caps/>
      <w:color w:val="FFFFFF"/>
      <w:sz w:val="43"/>
      <w:szCs w:val="43"/>
    </w:rPr>
  </w:style>
  <w:style w:type="paragraph" w:customStyle="1" w:styleId="outcomesbodytext">
    <w:name w:val="outcomes body text"/>
    <w:basedOn w:val="NoParagraphStyle"/>
    <w:rsid w:val="003545E7"/>
    <w:pPr>
      <w:suppressAutoHyphens/>
    </w:pPr>
    <w:rPr>
      <w:rFonts w:ascii="Conduit ITC" w:hAnsi="Conduit ITC"/>
      <w:sz w:val="28"/>
      <w:szCs w:val="28"/>
    </w:rPr>
  </w:style>
  <w:style w:type="paragraph" w:customStyle="1" w:styleId="outcomehead">
    <w:name w:val="outcome head"/>
    <w:basedOn w:val="NoParagraphStyle"/>
    <w:rsid w:val="003545E7"/>
    <w:rPr>
      <w:rFonts w:ascii="Conduit ITC" w:hAnsi="Conduit ITC"/>
      <w:color w:val="FFFFFF"/>
      <w:sz w:val="36"/>
      <w:szCs w:val="36"/>
    </w:rPr>
  </w:style>
  <w:style w:type="paragraph" w:customStyle="1" w:styleId="chaptertitle">
    <w:name w:val="chapter title"/>
    <w:basedOn w:val="Normal"/>
    <w:rsid w:val="00D44990"/>
    <w:pPr>
      <w:widowControl w:val="0"/>
      <w:tabs>
        <w:tab w:val="left" w:pos="3351"/>
      </w:tabs>
      <w:autoSpaceDE w:val="0"/>
      <w:autoSpaceDN w:val="0"/>
      <w:adjustRightInd w:val="0"/>
      <w:spacing w:line="720" w:lineRule="atLeast"/>
      <w:textAlignment w:val="center"/>
    </w:pPr>
    <w:rPr>
      <w:rFonts w:ascii="Conduit ITC" w:hAnsi="Conduit ITC"/>
      <w:b/>
      <w:bCs/>
      <w:color w:val="000000"/>
      <w:sz w:val="80"/>
      <w:szCs w:val="80"/>
      <w:lang w:val="en-US"/>
    </w:rPr>
  </w:style>
  <w:style w:type="paragraph" w:customStyle="1" w:styleId="Aheadnumber">
    <w:name w:val="A head number"/>
    <w:basedOn w:val="BasicParagraph"/>
    <w:rsid w:val="003545E7"/>
    <w:pPr>
      <w:tabs>
        <w:tab w:val="left" w:pos="3351"/>
      </w:tabs>
      <w:spacing w:line="500" w:lineRule="atLeast"/>
      <w:jc w:val="center"/>
    </w:pPr>
    <w:rPr>
      <w:rFonts w:ascii="Conduit ITC" w:hAnsi="Conduit ITC"/>
      <w:b/>
      <w:bCs/>
      <w:sz w:val="48"/>
      <w:szCs w:val="48"/>
    </w:rPr>
  </w:style>
  <w:style w:type="paragraph" w:customStyle="1" w:styleId="Ahead">
    <w:name w:val="A head"/>
    <w:basedOn w:val="NoParagraphStyle"/>
    <w:rsid w:val="003545E7"/>
    <w:pPr>
      <w:tabs>
        <w:tab w:val="left" w:pos="3351"/>
      </w:tabs>
      <w:suppressAutoHyphens/>
      <w:spacing w:line="480" w:lineRule="atLeast"/>
    </w:pPr>
    <w:rPr>
      <w:rFonts w:ascii="Conduit ITC" w:hAnsi="Conduit ITC"/>
      <w:b/>
      <w:bCs/>
      <w:color w:val="FFFFFF"/>
      <w:sz w:val="44"/>
      <w:szCs w:val="44"/>
    </w:rPr>
  </w:style>
  <w:style w:type="paragraph" w:customStyle="1" w:styleId="Bodytxt-bullets">
    <w:name w:val="Bodytxt-bullets"/>
    <w:basedOn w:val="NoParagraphStyle"/>
    <w:rsid w:val="003545E7"/>
    <w:pPr>
      <w:tabs>
        <w:tab w:val="left" w:pos="227"/>
      </w:tabs>
      <w:suppressAutoHyphens/>
      <w:spacing w:line="254" w:lineRule="atLeast"/>
      <w:ind w:left="170" w:hanging="170"/>
      <w:jc w:val="both"/>
    </w:pPr>
    <w:rPr>
      <w:rFonts w:ascii="Palatino-Roman" w:hAnsi="Palatino-Roman"/>
      <w:sz w:val="18"/>
      <w:szCs w:val="18"/>
    </w:rPr>
  </w:style>
  <w:style w:type="paragraph" w:customStyle="1" w:styleId="fractionline1">
    <w:name w:val="fraction line1"/>
    <w:basedOn w:val="bodytext1stpara"/>
    <w:rsid w:val="003545E7"/>
    <w:pPr>
      <w:pBdr>
        <w:bottom w:val="single" w:sz="2" w:space="1" w:color="000000"/>
      </w:pBdr>
      <w:spacing w:before="0" w:line="140" w:lineRule="atLeast"/>
      <w:jc w:val="center"/>
    </w:pPr>
    <w:rPr>
      <w:sz w:val="10"/>
      <w:szCs w:val="10"/>
    </w:rPr>
  </w:style>
  <w:style w:type="paragraph" w:customStyle="1" w:styleId="practicalactivitytext">
    <w:name w:val="practical activity text"/>
    <w:basedOn w:val="NoParagraphStyle"/>
    <w:rsid w:val="003545E7"/>
    <w:pPr>
      <w:suppressAutoHyphens/>
      <w:spacing w:line="212" w:lineRule="atLeast"/>
    </w:pPr>
    <w:rPr>
      <w:rFonts w:ascii="Conduit ITC" w:hAnsi="Conduit ITC"/>
      <w:sz w:val="18"/>
      <w:szCs w:val="18"/>
    </w:rPr>
  </w:style>
  <w:style w:type="paragraph" w:customStyle="1" w:styleId="physicsfilebullets">
    <w:name w:val="physicsfile bullets"/>
    <w:basedOn w:val="physicsfiletext"/>
    <w:rsid w:val="003545E7"/>
    <w:pPr>
      <w:ind w:left="283" w:hanging="283"/>
    </w:pPr>
  </w:style>
  <w:style w:type="paragraph" w:customStyle="1" w:styleId="definition">
    <w:name w:val="definition"/>
    <w:basedOn w:val="NoParagraphStyle"/>
    <w:rsid w:val="003545E7"/>
    <w:pPr>
      <w:suppressAutoHyphens/>
      <w:spacing w:line="240" w:lineRule="atLeast"/>
      <w:ind w:left="255"/>
    </w:pPr>
    <w:rPr>
      <w:rFonts w:ascii="Conduit ITC" w:hAnsi="Conduit ITC"/>
      <w:color w:val="003781"/>
      <w:spacing w:val="-2"/>
      <w:w w:val="92"/>
      <w:sz w:val="21"/>
      <w:szCs w:val="21"/>
    </w:rPr>
  </w:style>
  <w:style w:type="paragraph" w:customStyle="1" w:styleId="solutionrulebelow">
    <w:name w:val="solution rule below"/>
    <w:basedOn w:val="workedexamplesolutiontext"/>
    <w:next w:val="solutioncentred"/>
    <w:rsid w:val="003545E7"/>
    <w:pPr>
      <w:pBdr>
        <w:bottom w:val="single" w:sz="3" w:space="2" w:color="000000"/>
      </w:pBdr>
      <w:jc w:val="center"/>
    </w:pPr>
  </w:style>
  <w:style w:type="paragraph" w:customStyle="1" w:styleId="solutioncentred">
    <w:name w:val="solution centred"/>
    <w:basedOn w:val="workedexamplesolutiontext"/>
    <w:rsid w:val="003545E7"/>
    <w:pPr>
      <w:jc w:val="center"/>
    </w:pPr>
  </w:style>
  <w:style w:type="paragraph" w:customStyle="1" w:styleId="equationdefinition">
    <w:name w:val="equation definition"/>
    <w:basedOn w:val="definition"/>
    <w:rsid w:val="003545E7"/>
    <w:pPr>
      <w:jc w:val="center"/>
    </w:pPr>
  </w:style>
  <w:style w:type="paragraph" w:customStyle="1" w:styleId="definitionrulebelow">
    <w:name w:val="definition rule below"/>
    <w:basedOn w:val="definition"/>
    <w:next w:val="definitioncentred"/>
    <w:rsid w:val="003545E7"/>
    <w:pPr>
      <w:pBdr>
        <w:bottom w:val="single" w:sz="4" w:space="2" w:color="auto"/>
      </w:pBdr>
      <w:ind w:left="0"/>
      <w:jc w:val="center"/>
    </w:pPr>
  </w:style>
  <w:style w:type="paragraph" w:customStyle="1" w:styleId="definitioncentred">
    <w:name w:val="definition centred"/>
    <w:basedOn w:val="definition"/>
    <w:rsid w:val="003545E7"/>
    <w:pPr>
      <w:ind w:left="0"/>
      <w:jc w:val="center"/>
    </w:pPr>
  </w:style>
  <w:style w:type="paragraph" w:customStyle="1" w:styleId="physicsfilecentre">
    <w:name w:val="physics file centre"/>
    <w:basedOn w:val="physicsfiletext"/>
    <w:rsid w:val="003545E7"/>
    <w:pPr>
      <w:ind w:firstLine="0"/>
      <w:jc w:val="center"/>
    </w:pPr>
  </w:style>
  <w:style w:type="paragraph" w:customStyle="1" w:styleId="physicsfilerule">
    <w:name w:val="physics file rule"/>
    <w:basedOn w:val="physicsfilecentre"/>
    <w:next w:val="physicsfilecentre"/>
    <w:rsid w:val="003545E7"/>
    <w:pPr>
      <w:pBdr>
        <w:bottom w:val="single" w:sz="4" w:space="2" w:color="000000"/>
      </w:pBdr>
    </w:pPr>
  </w:style>
  <w:style w:type="paragraph" w:customStyle="1" w:styleId="bodytextcentre">
    <w:name w:val="body text centre"/>
    <w:basedOn w:val="bodytext1stpara"/>
    <w:rsid w:val="003545E7"/>
    <w:pPr>
      <w:spacing w:before="0"/>
      <w:jc w:val="center"/>
    </w:pPr>
  </w:style>
  <w:style w:type="paragraph" w:customStyle="1" w:styleId="bodytextrule">
    <w:name w:val="body text rule"/>
    <w:basedOn w:val="bodytextcentre"/>
    <w:next w:val="bodytextcentre"/>
    <w:rsid w:val="003545E7"/>
    <w:pPr>
      <w:pBdr>
        <w:bottom w:val="single" w:sz="4" w:space="2" w:color="000000"/>
      </w:pBdr>
    </w:pPr>
  </w:style>
  <w:style w:type="paragraph" w:customStyle="1" w:styleId="areaofstudyhead">
    <w:name w:val="area of study head"/>
    <w:basedOn w:val="NoParagraphStyle"/>
    <w:rsid w:val="003545E7"/>
    <w:pPr>
      <w:spacing w:line="1200" w:lineRule="atLeast"/>
    </w:pPr>
    <w:rPr>
      <w:rFonts w:ascii="Conduit ITC" w:hAnsi="Conduit ITC"/>
      <w:b/>
      <w:bCs/>
      <w:color w:val="FFFFFF"/>
      <w:sz w:val="140"/>
      <w:szCs w:val="140"/>
    </w:rPr>
  </w:style>
  <w:style w:type="paragraph" w:customStyle="1" w:styleId="fractionline2">
    <w:name w:val="fraction line2"/>
    <w:basedOn w:val="fractionline1"/>
    <w:rsid w:val="003545E7"/>
    <w:pPr>
      <w:pBdr>
        <w:bottom w:val="none" w:sz="0" w:space="0" w:color="auto"/>
      </w:pBdr>
    </w:pPr>
  </w:style>
  <w:style w:type="paragraph" w:customStyle="1" w:styleId="fractionline1sans">
    <w:name w:val="fraction line1 sans"/>
    <w:basedOn w:val="fractionline1"/>
    <w:next w:val="fractionline2sans"/>
    <w:rsid w:val="003545E7"/>
    <w:pPr>
      <w:spacing w:line="130" w:lineRule="atLeast"/>
    </w:pPr>
    <w:rPr>
      <w:rFonts w:ascii="Conduit ITC" w:hAnsi="Conduit ITC"/>
      <w:sz w:val="11"/>
      <w:szCs w:val="11"/>
    </w:rPr>
  </w:style>
  <w:style w:type="paragraph" w:customStyle="1" w:styleId="fractionline2sans">
    <w:name w:val="fraction line2 sans"/>
    <w:basedOn w:val="fractionline1sans"/>
    <w:rsid w:val="003545E7"/>
    <w:pPr>
      <w:pBdr>
        <w:bottom w:val="none" w:sz="0" w:space="0" w:color="auto"/>
      </w:pBdr>
    </w:pPr>
  </w:style>
  <w:style w:type="paragraph" w:customStyle="1" w:styleId="DTO">
    <w:name w:val="&lt;DTO&gt;"/>
    <w:basedOn w:val="NoParagraphStyle"/>
    <w:rsid w:val="003545E7"/>
    <w:pPr>
      <w:suppressAutoHyphens/>
      <w:spacing w:before="57" w:after="57" w:line="220" w:lineRule="atLeast"/>
      <w:jc w:val="center"/>
    </w:pPr>
    <w:rPr>
      <w:rFonts w:ascii="Conduit ITC" w:hAnsi="Conduit ITC"/>
      <w:b/>
      <w:bCs/>
      <w:color w:val="E20079"/>
      <w:sz w:val="20"/>
      <w:szCs w:val="20"/>
    </w:rPr>
  </w:style>
  <w:style w:type="paragraph" w:customStyle="1" w:styleId="tableheader">
    <w:name w:val="table header"/>
    <w:basedOn w:val="tablehead"/>
    <w:rsid w:val="003545E7"/>
    <w:pPr>
      <w:pBdr>
        <w:top w:val="none" w:sz="0" w:space="0" w:color="auto"/>
      </w:pBdr>
      <w:ind w:left="0"/>
    </w:pPr>
  </w:style>
  <w:style w:type="character" w:customStyle="1" w:styleId="symbol">
    <w:name w:val="symbol"/>
    <w:rsid w:val="003545E7"/>
    <w:rPr>
      <w:rFonts w:ascii="Symbol (T1)" w:hAnsi="Symbol (T1)"/>
    </w:rPr>
  </w:style>
  <w:style w:type="character" w:customStyle="1" w:styleId="superscript">
    <w:name w:val="superscript"/>
    <w:rsid w:val="003545E7"/>
    <w:rPr>
      <w:vertAlign w:val="superscript"/>
    </w:rPr>
  </w:style>
  <w:style w:type="character" w:customStyle="1" w:styleId="bodycopybold">
    <w:name w:val="body copy bold"/>
    <w:rsid w:val="003545E7"/>
    <w:rPr>
      <w:rFonts w:ascii="Palatino (T1)" w:hAnsi="Palatino (T1)"/>
      <w:b/>
      <w:bCs/>
    </w:rPr>
  </w:style>
  <w:style w:type="character" w:customStyle="1" w:styleId="bodycopyitalic">
    <w:name w:val="body copy italic"/>
    <w:rsid w:val="003545E7"/>
    <w:rPr>
      <w:rFonts w:ascii="Palatino (T1)" w:hAnsi="Palatino (T1)"/>
      <w:i/>
      <w:iCs/>
    </w:rPr>
  </w:style>
  <w:style w:type="character" w:customStyle="1" w:styleId="captionbolditalic">
    <w:name w:val="caption bold italic"/>
    <w:rsid w:val="003545E7"/>
    <w:rPr>
      <w:rFonts w:ascii="Conduit ITC" w:hAnsi="Conduit ITC"/>
      <w:b/>
      <w:bCs/>
      <w:i/>
      <w:iCs/>
    </w:rPr>
  </w:style>
  <w:style w:type="character" w:customStyle="1" w:styleId="bodycopybolditalic">
    <w:name w:val="body copy bold italic"/>
    <w:rsid w:val="003545E7"/>
    <w:rPr>
      <w:rFonts w:ascii="Palatino (T1)" w:hAnsi="Palatino (T1)"/>
      <w:b/>
      <w:bCs/>
      <w:i/>
      <w:iCs/>
    </w:rPr>
  </w:style>
  <w:style w:type="character" w:customStyle="1" w:styleId="workedexamplenumber">
    <w:name w:val="worked example number"/>
    <w:rsid w:val="003545E7"/>
    <w:rPr>
      <w:rFonts w:ascii="Conduit ITC" w:hAnsi="Conduit ITC"/>
      <w:b/>
      <w:bCs/>
      <w:outline/>
      <w:color w:val="auto"/>
      <w:w w:val="80"/>
      <w:sz w:val="24"/>
      <w:szCs w:val="24"/>
      <w:u w:val="thick"/>
      <w14:textOutline w14:w="9525" w14:cap="flat" w14:cmpd="sng" w14:algn="ctr">
        <w14:solidFill>
          <w14:srgbClr w14:val="000000"/>
        </w14:solidFill>
        <w14:prstDash w14:val="solid"/>
        <w14:round/>
      </w14:textOutline>
      <w14:textFill>
        <w14:noFill/>
      </w14:textFill>
    </w:rPr>
  </w:style>
  <w:style w:type="character" w:customStyle="1" w:styleId="workedexamplebold">
    <w:name w:val="worked example bold"/>
    <w:basedOn w:val="workedexamplenumber"/>
    <w:rsid w:val="003545E7"/>
    <w:rPr>
      <w:rFonts w:ascii="Conduit ITC" w:hAnsi="Conduit ITC"/>
      <w:b/>
      <w:bCs/>
      <w:outline/>
      <w:color w:val="auto"/>
      <w:w w:val="80"/>
      <w:sz w:val="24"/>
      <w:szCs w:val="24"/>
      <w:u w:val="none"/>
      <w14:textOutline w14:w="9525" w14:cap="flat" w14:cmpd="sng" w14:algn="ctr">
        <w14:solidFill>
          <w14:srgbClr w14:val="000000"/>
        </w14:solidFill>
        <w14:prstDash w14:val="solid"/>
        <w14:round/>
      </w14:textOutline>
      <w14:textFill>
        <w14:noFill/>
      </w14:textFill>
    </w:rPr>
  </w:style>
  <w:style w:type="character" w:customStyle="1" w:styleId="captionlightitalic">
    <w:name w:val="caption light italic"/>
    <w:rsid w:val="003545E7"/>
    <w:rPr>
      <w:rFonts w:ascii="Conduit ITC" w:hAnsi="Conduit ITC"/>
      <w:i/>
      <w:iCs/>
    </w:rPr>
  </w:style>
  <w:style w:type="character" w:customStyle="1" w:styleId="subscript">
    <w:name w:val="subscript"/>
    <w:rsid w:val="003545E7"/>
    <w:rPr>
      <w:vertAlign w:val="subscript"/>
    </w:rPr>
  </w:style>
  <w:style w:type="character" w:customStyle="1" w:styleId="figureboldcaptionsChar">
    <w:name w:val="figure bold (captions) Char"/>
    <w:rsid w:val="003545E7"/>
    <w:rPr>
      <w:rFonts w:ascii="Conduit ITC" w:hAnsi="Conduit ITC"/>
      <w:b/>
      <w:bCs/>
      <w:color w:val="FFFFFF"/>
      <w:spacing w:val="0"/>
      <w:w w:val="85"/>
      <w:position w:val="0"/>
      <w:sz w:val="17"/>
      <w:szCs w:val="17"/>
      <w:u w:val="thick" w:color="000000"/>
      <w:vertAlign w:val="baseline"/>
    </w:rPr>
  </w:style>
  <w:style w:type="character" w:customStyle="1" w:styleId="figureboldnochar">
    <w:name w:val="figure bold (no) char"/>
    <w:basedOn w:val="figureboldcaptionsChar"/>
    <w:rsid w:val="003545E7"/>
    <w:rPr>
      <w:rFonts w:ascii="Conduit ITC" w:hAnsi="Conduit ITC"/>
      <w:b/>
      <w:bCs/>
      <w:color w:val="FFFFFF"/>
      <w:spacing w:val="0"/>
      <w:w w:val="85"/>
      <w:position w:val="0"/>
      <w:sz w:val="19"/>
      <w:szCs w:val="19"/>
      <w:u w:val="thick" w:color="000000"/>
      <w:vertAlign w:val="baseline"/>
    </w:rPr>
  </w:style>
  <w:style w:type="character" w:customStyle="1" w:styleId="physicsfileitalic">
    <w:name w:val="physics file italic"/>
    <w:rsid w:val="003545E7"/>
    <w:rPr>
      <w:rFonts w:ascii="AmericanTypewriter-Medium" w:hAnsi="AmericanTypewriter-Medium"/>
      <w:w w:val="100"/>
      <w:sz w:val="16"/>
      <w:szCs w:val="16"/>
    </w:rPr>
  </w:style>
  <w:style w:type="character" w:customStyle="1" w:styleId="tablenumber">
    <w:name w:val="table number"/>
    <w:rsid w:val="003545E7"/>
    <w:rPr>
      <w:rFonts w:ascii="Conduit ITC" w:hAnsi="Conduit ITC"/>
      <w:b/>
      <w:bCs/>
      <w:outline/>
      <w:color w:val="auto"/>
      <w:spacing w:val="0"/>
      <w:w w:val="100"/>
      <w:position w:val="0"/>
      <w:sz w:val="24"/>
      <w:szCs w:val="24"/>
      <w:u w:val="none"/>
      <w:vertAlign w:val="baseline"/>
      <w14:textOutline w14:w="9525" w14:cap="flat" w14:cmpd="sng" w14:algn="ctr">
        <w14:solidFill>
          <w14:srgbClr w14:val="000000"/>
        </w14:solidFill>
        <w14:prstDash w14:val="solid"/>
        <w14:round/>
      </w14:textOutline>
      <w14:textFill>
        <w14:noFill/>
      </w14:textFill>
    </w:rPr>
  </w:style>
  <w:style w:type="character" w:customStyle="1" w:styleId="tablecolhead">
    <w:name w:val="table col head"/>
    <w:rsid w:val="003545E7"/>
    <w:rPr>
      <w:rFonts w:ascii="Conduit ITC" w:hAnsi="Conduit ITC"/>
      <w:b/>
      <w:bCs/>
      <w:color w:val="000000"/>
      <w:w w:val="100"/>
      <w:sz w:val="19"/>
      <w:szCs w:val="19"/>
      <w:lang w:val="en-GB"/>
    </w:rPr>
  </w:style>
  <w:style w:type="character" w:customStyle="1" w:styleId="Exerciseboxnos">
    <w:name w:val="Exercise box nos"/>
    <w:rsid w:val="00202245"/>
    <w:rPr>
      <w:rFonts w:ascii="MetaBook-Roman" w:hAnsi="MetaBook-Roman"/>
      <w:color w:val="000000"/>
    </w:rPr>
  </w:style>
  <w:style w:type="character" w:customStyle="1" w:styleId="summaryandquestionssubheadbold">
    <w:name w:val="summary and questions subhead bold"/>
    <w:rsid w:val="00D636FA"/>
    <w:rPr>
      <w:rFonts w:ascii="Conduit ITC" w:hAnsi="Conduit ITC"/>
      <w:b/>
      <w:bCs/>
      <w:outline/>
      <w:color w:val="auto"/>
      <w:sz w:val="24"/>
      <w:szCs w:val="24"/>
      <w14:textOutline w14:w="9525" w14:cap="flat" w14:cmpd="sng" w14:algn="ctr">
        <w14:solidFill>
          <w14:srgbClr w14:val="000000"/>
        </w14:solidFill>
        <w14:prstDash w14:val="solid"/>
        <w14:round/>
      </w14:textOutline>
      <w14:textFill>
        <w14:noFill/>
      </w14:textFill>
    </w:rPr>
  </w:style>
  <w:style w:type="character" w:customStyle="1" w:styleId="reviewquestionitalic">
    <w:name w:val="review question italic"/>
    <w:rsid w:val="003545E7"/>
    <w:rPr>
      <w:rFonts w:ascii="Conduit ITC" w:hAnsi="Conduit ITC"/>
      <w:i/>
      <w:iCs/>
      <w:w w:val="100"/>
    </w:rPr>
  </w:style>
  <w:style w:type="character" w:customStyle="1" w:styleId="smallcaps">
    <w:name w:val="small caps"/>
    <w:rsid w:val="003545E7"/>
    <w:rPr>
      <w:smallCaps/>
    </w:rPr>
  </w:style>
  <w:style w:type="character" w:customStyle="1" w:styleId="workedexamplesolutiontextitalic">
    <w:name w:val="worked example solution text  italic"/>
    <w:rsid w:val="003545E7"/>
    <w:rPr>
      <w:rFonts w:ascii="Conduit ITC" w:hAnsi="Conduit ITC"/>
      <w:i/>
      <w:iCs/>
      <w:color w:val="0066B0"/>
      <w:w w:val="100"/>
    </w:rPr>
  </w:style>
  <w:style w:type="character" w:customStyle="1" w:styleId="Heading3Char">
    <w:name w:val="Heading 3 Char"/>
    <w:basedOn w:val="DefaultParagraphFont"/>
    <w:link w:val="Heading3"/>
    <w:uiPriority w:val="9"/>
    <w:semiHidden/>
    <w:rsid w:val="009C7D43"/>
    <w:rPr>
      <w:rFonts w:ascii="Cambria" w:eastAsia="Times New Roman" w:hAnsi="Cambria" w:cs="Times New Roman"/>
      <w:b/>
      <w:bCs/>
      <w:sz w:val="26"/>
      <w:szCs w:val="26"/>
      <w:lang w:eastAsia="en-US"/>
    </w:rPr>
  </w:style>
  <w:style w:type="character" w:customStyle="1" w:styleId="Bheadoptionalstar">
    <w:name w:val="B head optional star"/>
    <w:rsid w:val="003545E7"/>
    <w:rPr>
      <w:rFonts w:ascii="ZapfDingbatsITC" w:hAnsi="ZapfDingbatsITC"/>
      <w:outline/>
      <w:color w:val="E20079"/>
      <w14:textOutline w14:w="9525" w14:cap="flat" w14:cmpd="sng" w14:algn="ctr">
        <w14:solidFill>
          <w14:srgbClr w14:val="E20079"/>
        </w14:solidFill>
        <w14:prstDash w14:val="solid"/>
        <w14:round/>
      </w14:textOutline>
      <w14:textFill>
        <w14:noFill/>
      </w14:textFill>
    </w:rPr>
  </w:style>
  <w:style w:type="character" w:customStyle="1" w:styleId="definitionlightitalic">
    <w:name w:val="definition  light italic"/>
    <w:basedOn w:val="captionlightitalic"/>
    <w:rsid w:val="003545E7"/>
    <w:rPr>
      <w:rFonts w:ascii="Conduit ITC" w:hAnsi="Conduit ITC"/>
      <w:i/>
      <w:iCs/>
      <w:color w:val="003781"/>
    </w:rPr>
  </w:style>
  <w:style w:type="character" w:customStyle="1" w:styleId="practicalactivityheadbold">
    <w:name w:val="practical activity head  bold"/>
    <w:rsid w:val="003545E7"/>
    <w:rPr>
      <w:rFonts w:ascii="Conduit ITC" w:hAnsi="Conduit ITC"/>
      <w:b/>
      <w:bCs/>
      <w:caps/>
      <w:color w:val="000000"/>
      <w:sz w:val="18"/>
      <w:szCs w:val="18"/>
    </w:rPr>
  </w:style>
  <w:style w:type="character" w:customStyle="1" w:styleId="definitionbolditalic">
    <w:name w:val="definition  bold italic"/>
    <w:rsid w:val="003545E7"/>
    <w:rPr>
      <w:rFonts w:ascii="Conduit ITC" w:hAnsi="Conduit ITC"/>
      <w:b/>
      <w:bCs/>
      <w:i/>
      <w:iCs/>
      <w:color w:val="003781"/>
      <w:sz w:val="21"/>
      <w:szCs w:val="21"/>
    </w:rPr>
  </w:style>
  <w:style w:type="character" w:customStyle="1" w:styleId="captionbold">
    <w:name w:val="caption bold"/>
    <w:rsid w:val="003545E7"/>
    <w:rPr>
      <w:rFonts w:ascii="Conduit ITC" w:hAnsi="Conduit ITC"/>
      <w:b/>
      <w:bCs/>
    </w:rPr>
  </w:style>
  <w:style w:type="character" w:customStyle="1" w:styleId="definitionchar">
    <w:name w:val="definition char"/>
    <w:rsid w:val="003545E7"/>
    <w:rPr>
      <w:rFonts w:ascii="Conduit ITC" w:hAnsi="Conduit ITC"/>
      <w:color w:val="003781"/>
      <w:spacing w:val="-2"/>
      <w:sz w:val="20"/>
      <w:szCs w:val="20"/>
    </w:rPr>
  </w:style>
  <w:style w:type="character" w:customStyle="1" w:styleId="definitionbolditalic0">
    <w:name w:val="definition bold italic"/>
    <w:rsid w:val="003545E7"/>
    <w:rPr>
      <w:rFonts w:ascii="Conduit ITC" w:hAnsi="Conduit ITC"/>
      <w:b/>
      <w:bCs/>
      <w:i/>
      <w:iCs/>
      <w:color w:val="003781"/>
    </w:rPr>
  </w:style>
  <w:style w:type="paragraph" w:styleId="Header">
    <w:name w:val="header"/>
    <w:basedOn w:val="Normal"/>
    <w:link w:val="HeaderChar"/>
    <w:uiPriority w:val="99"/>
    <w:unhideWhenUsed/>
    <w:rsid w:val="00D44990"/>
    <w:pPr>
      <w:tabs>
        <w:tab w:val="center" w:pos="4513"/>
        <w:tab w:val="right" w:pos="9026"/>
      </w:tabs>
    </w:pPr>
  </w:style>
  <w:style w:type="paragraph" w:styleId="TableofFigures">
    <w:name w:val="table of figures"/>
    <w:basedOn w:val="Normal"/>
    <w:next w:val="Normal"/>
    <w:semiHidden/>
    <w:rsid w:val="003545E7"/>
    <w:pPr>
      <w:ind w:left="480" w:hanging="480"/>
    </w:pPr>
  </w:style>
  <w:style w:type="character" w:customStyle="1" w:styleId="HeaderChar">
    <w:name w:val="Header Char"/>
    <w:basedOn w:val="DefaultParagraphFont"/>
    <w:link w:val="Header"/>
    <w:uiPriority w:val="99"/>
    <w:rsid w:val="00E75AB1"/>
    <w:rPr>
      <w:sz w:val="22"/>
      <w:szCs w:val="24"/>
      <w:lang w:eastAsia="en-US"/>
    </w:rPr>
  </w:style>
  <w:style w:type="paragraph" w:styleId="Footer">
    <w:name w:val="footer"/>
    <w:aliases w:val="Footer1"/>
    <w:basedOn w:val="Normal"/>
    <w:link w:val="FooterChar"/>
    <w:unhideWhenUsed/>
    <w:rsid w:val="00D44990"/>
    <w:pPr>
      <w:tabs>
        <w:tab w:val="center" w:pos="4513"/>
        <w:tab w:val="right" w:pos="9026"/>
      </w:tabs>
    </w:pPr>
  </w:style>
  <w:style w:type="character" w:customStyle="1" w:styleId="FooterChar">
    <w:name w:val="Footer Char"/>
    <w:aliases w:val="Footer1 Char"/>
    <w:basedOn w:val="DefaultParagraphFont"/>
    <w:link w:val="Footer"/>
    <w:rsid w:val="00E75AB1"/>
    <w:rPr>
      <w:sz w:val="22"/>
      <w:szCs w:val="24"/>
      <w:lang w:eastAsia="en-US"/>
    </w:rPr>
  </w:style>
  <w:style w:type="paragraph" w:styleId="BalloonText">
    <w:name w:val="Balloon Text"/>
    <w:basedOn w:val="Normal"/>
    <w:link w:val="BalloonTextChar"/>
    <w:uiPriority w:val="99"/>
    <w:semiHidden/>
    <w:unhideWhenUsed/>
    <w:rsid w:val="00D44990"/>
    <w:rPr>
      <w:rFonts w:ascii="Tahoma" w:hAnsi="Tahoma" w:cs="Tahoma"/>
      <w:sz w:val="16"/>
      <w:szCs w:val="16"/>
    </w:rPr>
  </w:style>
  <w:style w:type="character" w:customStyle="1" w:styleId="BalloonTextChar">
    <w:name w:val="Balloon Text Char"/>
    <w:basedOn w:val="DefaultParagraphFont"/>
    <w:link w:val="BalloonText"/>
    <w:uiPriority w:val="99"/>
    <w:semiHidden/>
    <w:rsid w:val="00E75AB1"/>
    <w:rPr>
      <w:rFonts w:ascii="Tahoma" w:hAnsi="Tahoma" w:cs="Tahoma"/>
      <w:sz w:val="16"/>
      <w:szCs w:val="16"/>
      <w:lang w:eastAsia="en-US"/>
    </w:rPr>
  </w:style>
  <w:style w:type="paragraph" w:customStyle="1" w:styleId="ChapterHeading">
    <w:name w:val="Chapter Heading"/>
    <w:basedOn w:val="Normal"/>
    <w:link w:val="ChapterHeadingChar"/>
    <w:qFormat/>
    <w:rsid w:val="00D44990"/>
    <w:pPr>
      <w:widowControl w:val="0"/>
      <w:autoSpaceDE w:val="0"/>
      <w:autoSpaceDN w:val="0"/>
      <w:adjustRightInd w:val="0"/>
      <w:spacing w:line="480" w:lineRule="auto"/>
    </w:pPr>
    <w:rPr>
      <w:rFonts w:ascii="Helvetica" w:hAnsi="Helvetica"/>
      <w:b/>
      <w:bCs/>
      <w:color w:val="FFFFFF"/>
      <w:w w:val="0"/>
      <w:sz w:val="40"/>
      <w:szCs w:val="40"/>
      <w:lang w:val="en-US"/>
    </w:rPr>
  </w:style>
  <w:style w:type="character" w:customStyle="1" w:styleId="ChapterHeadingChar">
    <w:name w:val="Chapter Heading Char"/>
    <w:basedOn w:val="DefaultParagraphFont"/>
    <w:link w:val="ChapterHeading"/>
    <w:rsid w:val="00E75AB1"/>
    <w:rPr>
      <w:rFonts w:ascii="Helvetica" w:hAnsi="Helvetica"/>
      <w:b/>
      <w:bCs/>
      <w:color w:val="FFFFFF"/>
      <w:w w:val="0"/>
      <w:sz w:val="40"/>
      <w:szCs w:val="40"/>
      <w:lang w:val="en-US" w:eastAsia="en-US"/>
    </w:rPr>
  </w:style>
  <w:style w:type="paragraph" w:customStyle="1" w:styleId="Figuretext">
    <w:name w:val="Figure text"/>
    <w:basedOn w:val="Normal"/>
    <w:link w:val="FiguretextChar"/>
    <w:qFormat/>
    <w:rsid w:val="00D44990"/>
    <w:pPr>
      <w:widowControl w:val="0"/>
      <w:overflowPunct w:val="0"/>
      <w:autoSpaceDE w:val="0"/>
      <w:autoSpaceDN w:val="0"/>
      <w:adjustRightInd w:val="0"/>
      <w:spacing w:line="480" w:lineRule="auto"/>
      <w:jc w:val="both"/>
      <w:textAlignment w:val="baseline"/>
    </w:pPr>
    <w:rPr>
      <w:rFonts w:eastAsia="Calibri"/>
      <w:b/>
      <w:sz w:val="20"/>
      <w:szCs w:val="20"/>
    </w:rPr>
  </w:style>
  <w:style w:type="character" w:customStyle="1" w:styleId="FiguretextChar">
    <w:name w:val="Figure text Char"/>
    <w:basedOn w:val="DefaultParagraphFont"/>
    <w:link w:val="Figuretext"/>
    <w:rsid w:val="00E75AB1"/>
    <w:rPr>
      <w:rFonts w:eastAsia="Calibri"/>
      <w:b/>
      <w:lang w:eastAsia="en-US"/>
    </w:rPr>
  </w:style>
  <w:style w:type="paragraph" w:customStyle="1" w:styleId="Textnoindent">
    <w:name w:val="Text no indent"/>
    <w:basedOn w:val="Normal"/>
    <w:link w:val="TextnoindentChar"/>
    <w:qFormat/>
    <w:rsid w:val="00D44990"/>
    <w:pPr>
      <w:widowControl w:val="0"/>
      <w:overflowPunct w:val="0"/>
      <w:autoSpaceDE w:val="0"/>
      <w:autoSpaceDN w:val="0"/>
      <w:adjustRightInd w:val="0"/>
      <w:spacing w:line="480" w:lineRule="auto"/>
      <w:jc w:val="both"/>
      <w:textAlignment w:val="baseline"/>
    </w:pPr>
    <w:rPr>
      <w:szCs w:val="22"/>
    </w:rPr>
  </w:style>
  <w:style w:type="character" w:customStyle="1" w:styleId="TextnoindentChar">
    <w:name w:val="Text no indent Char"/>
    <w:basedOn w:val="DefaultParagraphFont"/>
    <w:link w:val="Textnoindent"/>
    <w:rsid w:val="00E75AB1"/>
    <w:rPr>
      <w:sz w:val="22"/>
      <w:szCs w:val="22"/>
      <w:lang w:eastAsia="en-US"/>
    </w:rPr>
  </w:style>
  <w:style w:type="paragraph" w:customStyle="1" w:styleId="AHeading">
    <w:name w:val="A Heading"/>
    <w:basedOn w:val="Normal"/>
    <w:link w:val="AHeadingChar"/>
    <w:qFormat/>
    <w:rsid w:val="00D44990"/>
    <w:pPr>
      <w:keepNext/>
      <w:suppressAutoHyphens/>
      <w:autoSpaceDE w:val="0"/>
      <w:autoSpaceDN w:val="0"/>
      <w:adjustRightInd w:val="0"/>
      <w:spacing w:line="480" w:lineRule="auto"/>
      <w:jc w:val="both"/>
    </w:pPr>
    <w:rPr>
      <w:b/>
      <w:bCs/>
      <w:sz w:val="28"/>
      <w:lang w:val="en-US"/>
    </w:rPr>
  </w:style>
  <w:style w:type="character" w:customStyle="1" w:styleId="AHeadingChar">
    <w:name w:val="A Heading Char"/>
    <w:basedOn w:val="DefaultParagraphFont"/>
    <w:link w:val="AHeading"/>
    <w:rsid w:val="00E75AB1"/>
    <w:rPr>
      <w:b/>
      <w:bCs/>
      <w:sz w:val="28"/>
      <w:szCs w:val="24"/>
      <w:lang w:val="en-US" w:eastAsia="en-US"/>
    </w:rPr>
  </w:style>
  <w:style w:type="paragraph" w:customStyle="1" w:styleId="LinktoChapter">
    <w:name w:val="Link to Chapter"/>
    <w:basedOn w:val="Normal"/>
    <w:link w:val="LinktoChapterChar"/>
    <w:qFormat/>
    <w:rsid w:val="009D79D1"/>
    <w:pPr>
      <w:widowControl w:val="0"/>
      <w:overflowPunct w:val="0"/>
      <w:autoSpaceDE w:val="0"/>
      <w:autoSpaceDN w:val="0"/>
      <w:adjustRightInd w:val="0"/>
      <w:spacing w:line="480" w:lineRule="auto"/>
      <w:jc w:val="both"/>
      <w:textAlignment w:val="baseline"/>
    </w:pPr>
    <w:rPr>
      <w:color w:val="FF0000"/>
      <w:sz w:val="24"/>
      <w:lang w:val="en-US"/>
    </w:rPr>
  </w:style>
  <w:style w:type="character" w:customStyle="1" w:styleId="LinktoChapterChar">
    <w:name w:val="Link to Chapter Char"/>
    <w:basedOn w:val="DefaultParagraphFont"/>
    <w:link w:val="LinktoChapter"/>
    <w:rsid w:val="009D79D1"/>
    <w:rPr>
      <w:color w:val="FF0000"/>
      <w:sz w:val="24"/>
      <w:szCs w:val="24"/>
      <w:lang w:val="en-US" w:eastAsia="en-US"/>
    </w:rPr>
  </w:style>
  <w:style w:type="paragraph" w:customStyle="1" w:styleId="Textindent">
    <w:name w:val="Text indent"/>
    <w:basedOn w:val="Normal"/>
    <w:link w:val="TextindentChar"/>
    <w:qFormat/>
    <w:rsid w:val="00D44990"/>
    <w:pPr>
      <w:spacing w:line="480" w:lineRule="auto"/>
      <w:ind w:firstLine="283"/>
      <w:jc w:val="both"/>
    </w:pPr>
  </w:style>
  <w:style w:type="character" w:customStyle="1" w:styleId="TextindentChar">
    <w:name w:val="Text indent Char"/>
    <w:basedOn w:val="DefaultParagraphFont"/>
    <w:link w:val="Textindent"/>
    <w:rsid w:val="00E75AB1"/>
    <w:rPr>
      <w:sz w:val="22"/>
      <w:szCs w:val="24"/>
      <w:lang w:eastAsia="en-US"/>
    </w:rPr>
  </w:style>
  <w:style w:type="character" w:customStyle="1" w:styleId="Psubscriptasis">
    <w:name w:val="P:   subscript as is"/>
    <w:basedOn w:val="Psuperscriptasis"/>
    <w:rsid w:val="00DF0B2E"/>
    <w:rPr>
      <w:vertAlign w:val="subscript"/>
      <w:lang w:eastAsia="ja-JP"/>
    </w:rPr>
  </w:style>
  <w:style w:type="paragraph" w:customStyle="1" w:styleId="BHead0">
    <w:name w:val="B_Head"/>
    <w:basedOn w:val="Normal"/>
    <w:link w:val="BHeadCharChar"/>
    <w:qFormat/>
    <w:rsid w:val="002C280B"/>
    <w:pPr>
      <w:widowControl w:val="0"/>
      <w:overflowPunct w:val="0"/>
      <w:autoSpaceDE w:val="0"/>
      <w:autoSpaceDN w:val="0"/>
      <w:adjustRightInd w:val="0"/>
      <w:spacing w:before="180"/>
      <w:jc w:val="both"/>
      <w:textAlignment w:val="baseline"/>
    </w:pPr>
    <w:rPr>
      <w:rFonts w:ascii="Franklin Gothic Book" w:eastAsia="Calibri" w:hAnsi="Franklin Gothic Book"/>
      <w:b/>
      <w:color w:val="3366FF"/>
      <w:sz w:val="30"/>
      <w:szCs w:val="20"/>
    </w:rPr>
  </w:style>
  <w:style w:type="paragraph" w:customStyle="1" w:styleId="BHeading">
    <w:name w:val="B Heading"/>
    <w:basedOn w:val="Normal"/>
    <w:link w:val="BHeadingChar"/>
    <w:qFormat/>
    <w:rsid w:val="00D44990"/>
    <w:pPr>
      <w:widowControl w:val="0"/>
      <w:overflowPunct w:val="0"/>
      <w:autoSpaceDE w:val="0"/>
      <w:autoSpaceDN w:val="0"/>
      <w:adjustRightInd w:val="0"/>
      <w:spacing w:line="480" w:lineRule="auto"/>
      <w:jc w:val="both"/>
      <w:textAlignment w:val="baseline"/>
    </w:pPr>
    <w:rPr>
      <w:rFonts w:eastAsia="Calibri"/>
      <w:b/>
      <w:sz w:val="30"/>
      <w:szCs w:val="20"/>
    </w:rPr>
  </w:style>
  <w:style w:type="character" w:customStyle="1" w:styleId="BHeadingChar">
    <w:name w:val="B Heading Char"/>
    <w:basedOn w:val="DefaultParagraphFont"/>
    <w:link w:val="BHeading"/>
    <w:rsid w:val="00E75AB1"/>
    <w:rPr>
      <w:rFonts w:eastAsia="Calibri"/>
      <w:b/>
      <w:sz w:val="30"/>
      <w:lang w:eastAsia="en-US"/>
    </w:rPr>
  </w:style>
  <w:style w:type="paragraph" w:customStyle="1" w:styleId="CHeading">
    <w:name w:val="C Heading"/>
    <w:basedOn w:val="BHeading"/>
    <w:qFormat/>
    <w:rsid w:val="00471A1F"/>
    <w:rPr>
      <w:rFonts w:eastAsia="Times New Roman"/>
      <w:sz w:val="24"/>
      <w:szCs w:val="24"/>
    </w:rPr>
  </w:style>
  <w:style w:type="paragraph" w:customStyle="1" w:styleId="Outcome">
    <w:name w:val="Outcome"/>
    <w:basedOn w:val="Normal"/>
    <w:qFormat/>
    <w:rsid w:val="00D44990"/>
    <w:pPr>
      <w:suppressAutoHyphens/>
      <w:autoSpaceDE w:val="0"/>
      <w:autoSpaceDN w:val="0"/>
      <w:adjustRightInd w:val="0"/>
      <w:spacing w:line="480" w:lineRule="auto"/>
      <w:jc w:val="both"/>
    </w:pPr>
    <w:rPr>
      <w:rFonts w:eastAsia="Utopia"/>
      <w:b/>
      <w:i/>
      <w:iCs/>
      <w:sz w:val="20"/>
      <w:szCs w:val="18"/>
      <w:lang w:val="en-US"/>
    </w:rPr>
  </w:style>
  <w:style w:type="paragraph" w:customStyle="1" w:styleId="OutcomeBullets">
    <w:name w:val="Outcome Bullets"/>
    <w:basedOn w:val="Normal"/>
    <w:qFormat/>
    <w:rsid w:val="00D44990"/>
    <w:pPr>
      <w:numPr>
        <w:numId w:val="12"/>
      </w:numPr>
      <w:tabs>
        <w:tab w:val="left" w:pos="220"/>
      </w:tabs>
      <w:suppressAutoHyphens/>
      <w:autoSpaceDE w:val="0"/>
      <w:autoSpaceDN w:val="0"/>
      <w:adjustRightInd w:val="0"/>
      <w:spacing w:line="480" w:lineRule="auto"/>
      <w:jc w:val="both"/>
    </w:pPr>
    <w:rPr>
      <w:rFonts w:eastAsia="Utopia"/>
      <w:sz w:val="20"/>
      <w:szCs w:val="18"/>
      <w:lang w:val="en-US"/>
    </w:rPr>
  </w:style>
  <w:style w:type="paragraph" w:customStyle="1" w:styleId="OutcomeElaboration">
    <w:name w:val="Outcome Elaboration"/>
    <w:basedOn w:val="Normal"/>
    <w:qFormat/>
    <w:rsid w:val="00D44990"/>
    <w:pPr>
      <w:suppressAutoHyphens/>
      <w:autoSpaceDE w:val="0"/>
      <w:autoSpaceDN w:val="0"/>
      <w:adjustRightInd w:val="0"/>
      <w:spacing w:line="480" w:lineRule="auto"/>
      <w:jc w:val="both"/>
    </w:pPr>
    <w:rPr>
      <w:rFonts w:eastAsia="Utopia"/>
      <w:b/>
      <w:sz w:val="20"/>
      <w:szCs w:val="19"/>
      <w:lang w:val="en-US"/>
    </w:rPr>
  </w:style>
  <w:style w:type="paragraph" w:customStyle="1" w:styleId="H3head">
    <w:name w:val="H3 head"/>
    <w:rsid w:val="00AD7829"/>
    <w:pPr>
      <w:keepNext/>
      <w:suppressAutoHyphens/>
      <w:autoSpaceDE w:val="0"/>
      <w:autoSpaceDN w:val="0"/>
      <w:adjustRightInd w:val="0"/>
      <w:spacing w:before="240" w:after="100" w:line="340" w:lineRule="atLeast"/>
    </w:pPr>
    <w:rPr>
      <w:rFonts w:ascii="Helvetica" w:hAnsi="Helvetica" w:cs="Helvetica"/>
      <w:b/>
      <w:bCs/>
      <w:color w:val="000000"/>
      <w:w w:val="0"/>
      <w:sz w:val="30"/>
      <w:szCs w:val="30"/>
      <w:lang w:val="en-US" w:eastAsia="en-US"/>
    </w:rPr>
  </w:style>
  <w:style w:type="paragraph" w:customStyle="1" w:styleId="H4head">
    <w:name w:val="H4 head"/>
    <w:rsid w:val="00AD7829"/>
    <w:pPr>
      <w:keepNext/>
      <w:widowControl w:val="0"/>
      <w:suppressAutoHyphens/>
      <w:autoSpaceDE w:val="0"/>
      <w:autoSpaceDN w:val="0"/>
      <w:adjustRightInd w:val="0"/>
      <w:spacing w:before="60" w:after="20" w:line="280" w:lineRule="atLeast"/>
    </w:pPr>
    <w:rPr>
      <w:rFonts w:ascii="Helvetica" w:hAnsi="Helvetica" w:cs="Helvetica"/>
      <w:b/>
      <w:bCs/>
      <w:color w:val="000000"/>
      <w:w w:val="0"/>
      <w:sz w:val="24"/>
      <w:szCs w:val="24"/>
      <w:lang w:val="en-US" w:eastAsia="en-US"/>
    </w:rPr>
  </w:style>
  <w:style w:type="paragraph" w:customStyle="1" w:styleId="H5head">
    <w:name w:val="H5 head"/>
    <w:rsid w:val="00AD7829"/>
    <w:pPr>
      <w:keepNext/>
      <w:widowControl w:val="0"/>
      <w:suppressAutoHyphens/>
      <w:autoSpaceDE w:val="0"/>
      <w:autoSpaceDN w:val="0"/>
      <w:adjustRightInd w:val="0"/>
      <w:spacing w:before="60" w:after="20" w:line="240" w:lineRule="atLeast"/>
    </w:pPr>
    <w:rPr>
      <w:rFonts w:ascii="Helvetica" w:hAnsi="Helvetica" w:cs="Helvetica"/>
      <w:b/>
      <w:bCs/>
      <w:color w:val="000000"/>
      <w:w w:val="0"/>
      <w:lang w:val="en-US" w:eastAsia="en-US"/>
    </w:rPr>
  </w:style>
  <w:style w:type="paragraph" w:customStyle="1" w:styleId="P1text">
    <w:name w:val="P1 text"/>
    <w:rsid w:val="00AD7829"/>
    <w:pPr>
      <w:suppressAutoHyphens/>
      <w:autoSpaceDE w:val="0"/>
      <w:autoSpaceDN w:val="0"/>
      <w:adjustRightInd w:val="0"/>
      <w:spacing w:line="220" w:lineRule="atLeast"/>
      <w:jc w:val="both"/>
    </w:pPr>
    <w:rPr>
      <w:rFonts w:ascii="Utopia" w:hAnsi="Utopia"/>
      <w:color w:val="000000"/>
      <w:w w:val="0"/>
      <w:sz w:val="18"/>
      <w:szCs w:val="18"/>
      <w:lang w:val="en-US" w:eastAsia="en-US"/>
    </w:rPr>
  </w:style>
  <w:style w:type="paragraph" w:customStyle="1" w:styleId="P2text">
    <w:name w:val="P2 text"/>
    <w:rsid w:val="00AD7829"/>
    <w:pPr>
      <w:suppressAutoHyphens/>
      <w:autoSpaceDE w:val="0"/>
      <w:autoSpaceDN w:val="0"/>
      <w:adjustRightInd w:val="0"/>
      <w:spacing w:line="220" w:lineRule="atLeast"/>
      <w:ind w:firstLine="240"/>
      <w:jc w:val="both"/>
    </w:pPr>
    <w:rPr>
      <w:rFonts w:ascii="Utopia" w:hAnsi="Utopia"/>
      <w:color w:val="000000"/>
      <w:w w:val="0"/>
      <w:sz w:val="18"/>
      <w:szCs w:val="18"/>
      <w:lang w:val="en-US" w:eastAsia="en-US"/>
    </w:rPr>
  </w:style>
  <w:style w:type="paragraph" w:customStyle="1" w:styleId="P3text-bullets">
    <w:name w:val="P3 text-bullets"/>
    <w:rsid w:val="00AD7829"/>
    <w:pPr>
      <w:widowControl w:val="0"/>
      <w:tabs>
        <w:tab w:val="left" w:pos="240"/>
      </w:tabs>
      <w:suppressAutoHyphens/>
      <w:autoSpaceDE w:val="0"/>
      <w:autoSpaceDN w:val="0"/>
      <w:adjustRightInd w:val="0"/>
      <w:spacing w:line="220" w:lineRule="atLeast"/>
      <w:ind w:left="240" w:hanging="240"/>
      <w:jc w:val="both"/>
    </w:pPr>
    <w:rPr>
      <w:rFonts w:ascii="Utopia" w:hAnsi="Utopia"/>
      <w:color w:val="000000"/>
      <w:w w:val="0"/>
      <w:sz w:val="18"/>
      <w:szCs w:val="18"/>
      <w:lang w:val="en-US" w:eastAsia="en-US"/>
    </w:rPr>
  </w:style>
  <w:style w:type="paragraph" w:customStyle="1" w:styleId="physicsfileruletext">
    <w:name w:val="physics file ruletext"/>
    <w:rsid w:val="00AD7829"/>
    <w:pPr>
      <w:widowControl w:val="0"/>
      <w:pBdr>
        <w:bottom w:val="single" w:sz="8" w:space="0" w:color="auto"/>
      </w:pBdr>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physicsfiletext0">
    <w:name w:val="physics file text"/>
    <w:rsid w:val="00AD7829"/>
    <w:pPr>
      <w:widowControl w:val="0"/>
      <w:suppressAutoHyphens/>
      <w:autoSpaceDE w:val="0"/>
      <w:autoSpaceDN w:val="0"/>
      <w:adjustRightInd w:val="0"/>
      <w:spacing w:line="220" w:lineRule="atLeast"/>
    </w:pPr>
    <w:rPr>
      <w:rFonts w:ascii="Helvetica" w:hAnsi="Helvetica" w:cs="Helvetica"/>
      <w:color w:val="000000"/>
      <w:w w:val="0"/>
      <w:sz w:val="18"/>
      <w:szCs w:val="18"/>
      <w:lang w:val="en-US" w:eastAsia="en-US"/>
    </w:rPr>
  </w:style>
  <w:style w:type="paragraph" w:customStyle="1" w:styleId="WE-a">
    <w:name w:val="WE-a"/>
    <w:rsid w:val="00AD7829"/>
    <w:pPr>
      <w:widowControl w:val="0"/>
      <w:tabs>
        <w:tab w:val="left" w:pos="240"/>
      </w:tabs>
      <w:autoSpaceDE w:val="0"/>
      <w:autoSpaceDN w:val="0"/>
      <w:adjustRightInd w:val="0"/>
      <w:spacing w:line="220" w:lineRule="atLeast"/>
      <w:ind w:left="240" w:hanging="240"/>
      <w:jc w:val="both"/>
    </w:pPr>
    <w:rPr>
      <w:rFonts w:ascii="Helvetica" w:hAnsi="Helvetica" w:cs="Helvetica"/>
      <w:color w:val="000000"/>
      <w:w w:val="0"/>
      <w:sz w:val="18"/>
      <w:szCs w:val="18"/>
      <w:lang w:val="en-US" w:eastAsia="en-US"/>
    </w:rPr>
  </w:style>
  <w:style w:type="paragraph" w:customStyle="1" w:styleId="WE-text">
    <w:name w:val="WE-text"/>
    <w:rsid w:val="00AD7829"/>
    <w:pPr>
      <w:autoSpaceDE w:val="0"/>
      <w:autoSpaceDN w:val="0"/>
      <w:adjustRightInd w:val="0"/>
      <w:spacing w:line="220" w:lineRule="atLeast"/>
      <w:jc w:val="both"/>
    </w:pPr>
    <w:rPr>
      <w:rFonts w:ascii="Helvetica" w:hAnsi="Helvetica" w:cs="Helvetica"/>
      <w:color w:val="000000"/>
      <w:w w:val="0"/>
      <w:sz w:val="18"/>
      <w:szCs w:val="18"/>
      <w:lang w:val="en-US" w:eastAsia="en-US"/>
    </w:rPr>
  </w:style>
  <w:style w:type="character" w:customStyle="1" w:styleId="captionno">
    <w:name w:val="caption no."/>
    <w:rsid w:val="00AD7829"/>
    <w:rPr>
      <w:rFonts w:ascii="Helvetica" w:hAnsi="Helvetica" w:cs="Helvetica"/>
      <w:b/>
      <w:bCs/>
      <w:i/>
      <w:iCs/>
      <w:color w:val="000000"/>
      <w:spacing w:val="0"/>
      <w:sz w:val="19"/>
      <w:szCs w:val="19"/>
      <w:u w:val="none"/>
      <w:vertAlign w:val="baseline"/>
    </w:rPr>
  </w:style>
  <w:style w:type="character" w:customStyle="1" w:styleId="symbolasis">
    <w:name w:val="symbol asis"/>
    <w:rsid w:val="00D44990"/>
    <w:rPr>
      <w:rFonts w:ascii="Symbol" w:hAnsi="Symbol"/>
    </w:rPr>
  </w:style>
  <w:style w:type="character" w:styleId="CommentReference">
    <w:name w:val="annotation reference"/>
    <w:basedOn w:val="DefaultParagraphFont"/>
    <w:semiHidden/>
    <w:rsid w:val="0079352D"/>
    <w:rPr>
      <w:sz w:val="16"/>
      <w:szCs w:val="16"/>
    </w:rPr>
  </w:style>
  <w:style w:type="paragraph" w:styleId="CommentText">
    <w:name w:val="annotation text"/>
    <w:basedOn w:val="Normal"/>
    <w:semiHidden/>
    <w:rsid w:val="0079352D"/>
    <w:rPr>
      <w:sz w:val="20"/>
      <w:szCs w:val="20"/>
    </w:rPr>
  </w:style>
  <w:style w:type="paragraph" w:styleId="CommentSubject">
    <w:name w:val="annotation subject"/>
    <w:basedOn w:val="CommentText"/>
    <w:next w:val="CommentText"/>
    <w:semiHidden/>
    <w:rsid w:val="0079352D"/>
    <w:rPr>
      <w:b/>
      <w:bCs/>
    </w:rPr>
  </w:style>
  <w:style w:type="character" w:customStyle="1" w:styleId="nos-questionsred">
    <w:name w:val="nos-questions red"/>
    <w:rsid w:val="00D44990"/>
    <w:rPr>
      <w:rFonts w:ascii="Palatino-Bold" w:hAnsi="Palatino-Bold"/>
      <w:b/>
      <w:bCs/>
      <w:caps/>
      <w:color w:val="CC071D"/>
      <w:spacing w:val="0"/>
      <w:w w:val="100"/>
      <w:position w:val="0"/>
      <w:sz w:val="19"/>
      <w:szCs w:val="19"/>
      <w:u w:val="none"/>
      <w:vertAlign w:val="baseline"/>
    </w:rPr>
  </w:style>
  <w:style w:type="character" w:customStyle="1" w:styleId="nos-questionslowercasered">
    <w:name w:val="nos-questions  (lower case)  red"/>
    <w:rsid w:val="00D636FA"/>
    <w:rPr>
      <w:rFonts w:ascii="Palatino (T1)" w:hAnsi="Palatino (T1)"/>
      <w:b/>
      <w:bCs/>
      <w:color w:val="D80000"/>
      <w:spacing w:val="0"/>
      <w:w w:val="100"/>
      <w:position w:val="0"/>
      <w:sz w:val="19"/>
      <w:szCs w:val="19"/>
      <w:u w:val="none"/>
      <w:vertAlign w:val="baseline"/>
    </w:rPr>
  </w:style>
  <w:style w:type="character" w:customStyle="1" w:styleId="summaryquestionsitalics">
    <w:name w:val="summary + questions  italics"/>
    <w:rsid w:val="00D44990"/>
    <w:rPr>
      <w:rFonts w:ascii="Palatino-Italic" w:hAnsi="Palatino-Italic"/>
      <w:i/>
      <w:iCs/>
      <w:color w:val="000000"/>
      <w:w w:val="100"/>
      <w:sz w:val="19"/>
      <w:szCs w:val="19"/>
    </w:rPr>
  </w:style>
  <w:style w:type="paragraph" w:customStyle="1" w:styleId="questionsfo">
    <w:name w:val="questions f/o"/>
    <w:basedOn w:val="Normal"/>
    <w:rsid w:val="00D44990"/>
    <w:pPr>
      <w:widowControl w:val="0"/>
      <w:tabs>
        <w:tab w:val="left" w:pos="283"/>
        <w:tab w:val="left" w:pos="510"/>
      </w:tabs>
      <w:suppressAutoHyphens/>
      <w:autoSpaceDE w:val="0"/>
      <w:autoSpaceDN w:val="0"/>
      <w:adjustRightInd w:val="0"/>
      <w:spacing w:line="254" w:lineRule="atLeast"/>
      <w:jc w:val="both"/>
      <w:textAlignment w:val="center"/>
    </w:pPr>
    <w:rPr>
      <w:rFonts w:ascii="Palatino-Roman" w:hAnsi="Palatino-Roman"/>
      <w:color w:val="000000"/>
      <w:sz w:val="19"/>
      <w:szCs w:val="19"/>
      <w:lang w:val="en-US"/>
    </w:rPr>
  </w:style>
  <w:style w:type="paragraph" w:customStyle="1" w:styleId="Writtenanswer">
    <w:name w:val="Written answer"/>
    <w:basedOn w:val="Normal"/>
    <w:link w:val="WrittenanswerChar"/>
    <w:qFormat/>
    <w:rsid w:val="00DF0B2E"/>
    <w:pPr>
      <w:widowControl w:val="0"/>
      <w:overflowPunct w:val="0"/>
      <w:autoSpaceDE w:val="0"/>
      <w:autoSpaceDN w:val="0"/>
      <w:adjustRightInd w:val="0"/>
      <w:spacing w:line="360" w:lineRule="auto"/>
      <w:ind w:left="1134"/>
      <w:jc w:val="both"/>
      <w:textAlignment w:val="baseline"/>
    </w:pPr>
    <w:rPr>
      <w:bCs/>
      <w:szCs w:val="22"/>
      <w:lang w:val="en-US"/>
    </w:rPr>
  </w:style>
  <w:style w:type="character" w:customStyle="1" w:styleId="WrittenanswerChar">
    <w:name w:val="Written answer Char"/>
    <w:basedOn w:val="DefaultParagraphFont"/>
    <w:link w:val="Writtenanswer"/>
    <w:rsid w:val="00DF0B2E"/>
    <w:rPr>
      <w:bCs/>
      <w:sz w:val="22"/>
      <w:szCs w:val="22"/>
      <w:lang w:val="en-US" w:eastAsia="en-US"/>
    </w:rPr>
  </w:style>
  <w:style w:type="character" w:customStyle="1" w:styleId="bodytextitalics">
    <w:name w:val="body text  italics"/>
    <w:rsid w:val="00D44990"/>
    <w:rPr>
      <w:rFonts w:ascii="Palatino-Italic" w:hAnsi="Palatino-Italic"/>
      <w:i/>
      <w:iCs/>
      <w:color w:val="000000"/>
      <w:spacing w:val="0"/>
      <w:w w:val="100"/>
      <w:position w:val="0"/>
      <w:sz w:val="19"/>
      <w:szCs w:val="19"/>
      <w:u w:val="none"/>
      <w:vertAlign w:val="baseline"/>
    </w:rPr>
  </w:style>
  <w:style w:type="paragraph" w:customStyle="1" w:styleId="ittenAnswer">
    <w:name w:val="itten Answer"/>
    <w:basedOn w:val="Normal"/>
    <w:link w:val="ittenAnswerChar"/>
    <w:qFormat/>
    <w:rsid w:val="00DF0B2E"/>
    <w:pPr>
      <w:widowControl w:val="0"/>
      <w:tabs>
        <w:tab w:val="left" w:pos="567"/>
      </w:tabs>
      <w:overflowPunct w:val="0"/>
      <w:autoSpaceDE w:val="0"/>
      <w:autoSpaceDN w:val="0"/>
      <w:adjustRightInd w:val="0"/>
      <w:spacing w:line="360" w:lineRule="auto"/>
      <w:ind w:left="1134"/>
      <w:jc w:val="both"/>
      <w:textAlignment w:val="baseline"/>
    </w:pPr>
    <w:rPr>
      <w:bCs/>
      <w:szCs w:val="22"/>
      <w:lang w:val="en-US"/>
    </w:rPr>
  </w:style>
  <w:style w:type="character" w:customStyle="1" w:styleId="ittenAnswerChar">
    <w:name w:val="itten Answer Char"/>
    <w:basedOn w:val="DefaultParagraphFont"/>
    <w:link w:val="ittenAnswer"/>
    <w:rsid w:val="00DF0B2E"/>
    <w:rPr>
      <w:bCs/>
      <w:sz w:val="22"/>
      <w:szCs w:val="22"/>
      <w:lang w:val="en-US" w:eastAsia="en-US"/>
    </w:rPr>
  </w:style>
  <w:style w:type="character" w:customStyle="1" w:styleId="Normal1">
    <w:name w:val="Normal1"/>
    <w:rsid w:val="00202245"/>
    <w:rPr>
      <w:rFonts w:ascii="Helvetica" w:hAnsi="Helvetica"/>
      <w:sz w:val="24"/>
    </w:rPr>
  </w:style>
  <w:style w:type="character" w:customStyle="1" w:styleId="reviewquestionitalic0">
    <w:name w:val="review question  italic"/>
    <w:rsid w:val="00D44990"/>
    <w:rPr>
      <w:rFonts w:ascii="Conduit ITC" w:hAnsi="Conduit ITC"/>
      <w:i/>
      <w:iCs/>
      <w:color w:val="000000"/>
      <w:w w:val="100"/>
      <w:sz w:val="19"/>
      <w:szCs w:val="19"/>
    </w:rPr>
  </w:style>
  <w:style w:type="character" w:customStyle="1" w:styleId="reviewquestionbolditalic">
    <w:name w:val="review question  bold italic"/>
    <w:rsid w:val="00D44990"/>
    <w:rPr>
      <w:rFonts w:ascii="Conduit ITC" w:hAnsi="Conduit ITC"/>
      <w:b/>
      <w:bCs/>
      <w:i/>
      <w:iCs/>
      <w:color w:val="000000"/>
      <w:sz w:val="19"/>
      <w:szCs w:val="19"/>
    </w:rPr>
  </w:style>
  <w:style w:type="character" w:customStyle="1" w:styleId="Chaptertitle0">
    <w:name w:val="Chapter title"/>
    <w:basedOn w:val="DefaultParagraphFont"/>
    <w:rsid w:val="00D44990"/>
    <w:rPr>
      <w:rFonts w:ascii="Franklin Gothic Book" w:hAnsi="Franklin Gothic Book"/>
      <w:b/>
      <w:bCs/>
      <w:color w:val="auto"/>
      <w:spacing w:val="0"/>
      <w:w w:val="0"/>
      <w:sz w:val="56"/>
      <w:u w:val="none"/>
      <w:vertAlign w:val="baseline"/>
    </w:rPr>
  </w:style>
  <w:style w:type="character" w:customStyle="1" w:styleId="bodytextitalic">
    <w:name w:val="body text italic"/>
    <w:rsid w:val="00D44990"/>
    <w:rPr>
      <w:rFonts w:ascii="MetaBook-Italic" w:hAnsi="MetaBook-Italic"/>
    </w:rPr>
  </w:style>
  <w:style w:type="paragraph" w:customStyle="1" w:styleId="CellHeading">
    <w:name w:val="CellHeading"/>
    <w:rsid w:val="00D44990"/>
    <w:pPr>
      <w:widowControl w:val="0"/>
      <w:suppressAutoHyphens/>
      <w:autoSpaceDE w:val="0"/>
      <w:autoSpaceDN w:val="0"/>
      <w:adjustRightInd w:val="0"/>
      <w:spacing w:line="220" w:lineRule="atLeast"/>
    </w:pPr>
    <w:rPr>
      <w:rFonts w:ascii="Helvetica" w:hAnsi="Helvetica" w:cs="Helvetica"/>
      <w:b/>
      <w:bCs/>
      <w:color w:val="000000"/>
      <w:w w:val="0"/>
      <w:sz w:val="18"/>
      <w:szCs w:val="18"/>
      <w:lang w:val="en-US" w:eastAsia="en-US"/>
    </w:rPr>
  </w:style>
  <w:style w:type="paragraph" w:styleId="NoSpacing">
    <w:name w:val="No Spacing"/>
    <w:link w:val="NoSpacingChar"/>
    <w:uiPriority w:val="1"/>
    <w:qFormat/>
    <w:rsid w:val="00D44990"/>
    <w:rPr>
      <w:rFonts w:ascii="Calibri" w:hAnsi="Calibri"/>
      <w:sz w:val="22"/>
      <w:szCs w:val="22"/>
      <w:lang w:val="en-US" w:eastAsia="en-US"/>
    </w:rPr>
  </w:style>
  <w:style w:type="character" w:customStyle="1" w:styleId="Questionnumber">
    <w:name w:val="Question number"/>
    <w:basedOn w:val="DefaultParagraphFont"/>
    <w:rsid w:val="00D44990"/>
    <w:rPr>
      <w:b/>
      <w:bCs/>
      <w:color w:val="800000"/>
    </w:rPr>
  </w:style>
  <w:style w:type="paragraph" w:customStyle="1" w:styleId="Questiontext">
    <w:name w:val="Question text"/>
    <w:basedOn w:val="Normal"/>
    <w:link w:val="QuestiontextChar"/>
    <w:rsid w:val="00D44990"/>
    <w:pPr>
      <w:widowControl w:val="0"/>
      <w:tabs>
        <w:tab w:val="left" w:pos="567"/>
        <w:tab w:val="left" w:pos="1134"/>
      </w:tabs>
      <w:overflowPunct w:val="0"/>
      <w:autoSpaceDE w:val="0"/>
      <w:autoSpaceDN w:val="0"/>
      <w:adjustRightInd w:val="0"/>
      <w:spacing w:line="300" w:lineRule="exact"/>
      <w:ind w:left="567" w:hanging="567"/>
      <w:jc w:val="both"/>
      <w:textAlignment w:val="baseline"/>
    </w:pPr>
    <w:rPr>
      <w:szCs w:val="20"/>
    </w:rPr>
  </w:style>
  <w:style w:type="paragraph" w:customStyle="1" w:styleId="Questiontexta">
    <w:name w:val="Question text a"/>
    <w:basedOn w:val="Questiontext"/>
    <w:rsid w:val="00D44990"/>
    <w:pPr>
      <w:ind w:left="1134"/>
    </w:pPr>
  </w:style>
  <w:style w:type="paragraph" w:customStyle="1" w:styleId="SummaryHead">
    <w:name w:val="Summary Head"/>
    <w:basedOn w:val="Normal"/>
    <w:rsid w:val="00D44990"/>
    <w:pPr>
      <w:widowControl w:val="0"/>
      <w:overflowPunct w:val="0"/>
      <w:autoSpaceDE w:val="0"/>
      <w:autoSpaceDN w:val="0"/>
      <w:adjustRightInd w:val="0"/>
      <w:spacing w:before="180"/>
      <w:jc w:val="both"/>
      <w:textAlignment w:val="baseline"/>
    </w:pPr>
    <w:rPr>
      <w:rFonts w:ascii="Franklin Gothic Book" w:eastAsia="Calibri" w:hAnsi="Franklin Gothic Book"/>
      <w:b/>
      <w:bCs/>
      <w:sz w:val="36"/>
      <w:szCs w:val="20"/>
    </w:rPr>
  </w:style>
  <w:style w:type="paragraph" w:customStyle="1" w:styleId="Writtenans">
    <w:name w:val="Written ans"/>
    <w:basedOn w:val="Normal"/>
    <w:link w:val="WrittenansChar"/>
    <w:qFormat/>
    <w:rsid w:val="00D44990"/>
    <w:pPr>
      <w:spacing w:after="240" w:line="360" w:lineRule="auto"/>
      <w:ind w:left="720"/>
    </w:pPr>
  </w:style>
  <w:style w:type="character" w:customStyle="1" w:styleId="NoSpacingChar">
    <w:name w:val="No Spacing Char"/>
    <w:basedOn w:val="DefaultParagraphFont"/>
    <w:link w:val="NoSpacing"/>
    <w:uiPriority w:val="1"/>
    <w:rsid w:val="004C507F"/>
    <w:rPr>
      <w:rFonts w:ascii="Calibri" w:hAnsi="Calibri"/>
      <w:sz w:val="22"/>
      <w:szCs w:val="22"/>
      <w:lang w:val="en-US" w:eastAsia="en-US" w:bidi="ar-SA"/>
    </w:rPr>
  </w:style>
  <w:style w:type="paragraph" w:customStyle="1" w:styleId="Pbodytextfullout">
    <w:name w:val="P: body text fullout"/>
    <w:basedOn w:val="Normal"/>
    <w:next w:val="Normal"/>
    <w:rsid w:val="000E2CF3"/>
    <w:rPr>
      <w:szCs w:val="20"/>
      <w:lang w:val="en-US"/>
    </w:rPr>
  </w:style>
  <w:style w:type="paragraph" w:customStyle="1" w:styleId="Pchaptertitle">
    <w:name w:val="P: chapter title"/>
    <w:basedOn w:val="Normal"/>
    <w:next w:val="Pbodytextfullout"/>
    <w:link w:val="PchaptertitleChar"/>
    <w:rsid w:val="000E2CF3"/>
    <w:pPr>
      <w:spacing w:before="240" w:after="120"/>
    </w:pPr>
    <w:rPr>
      <w:rFonts w:ascii="Arial" w:hAnsi="Arial" w:cs="Arial"/>
      <w:b/>
      <w:color w:val="993366"/>
      <w:sz w:val="40"/>
      <w:szCs w:val="40"/>
      <w:lang w:val="en-US"/>
    </w:rPr>
  </w:style>
  <w:style w:type="character" w:customStyle="1" w:styleId="PchaptertitleChar">
    <w:name w:val="P: chapter title Char"/>
    <w:basedOn w:val="DefaultParagraphFont"/>
    <w:link w:val="Pchaptertitle"/>
    <w:rsid w:val="000E2CF3"/>
    <w:rPr>
      <w:rFonts w:ascii="Arial" w:hAnsi="Arial" w:cs="Arial"/>
      <w:b/>
      <w:color w:val="993366"/>
      <w:sz w:val="40"/>
      <w:szCs w:val="40"/>
      <w:lang w:val="en-US" w:eastAsia="en-US"/>
    </w:rPr>
  </w:style>
  <w:style w:type="paragraph" w:customStyle="1" w:styleId="Pbodytext">
    <w:name w:val="P: body text"/>
    <w:basedOn w:val="Normal"/>
    <w:rsid w:val="00014DE5"/>
    <w:pPr>
      <w:ind w:firstLine="567"/>
    </w:pPr>
    <w:rPr>
      <w:sz w:val="28"/>
      <w:szCs w:val="20"/>
      <w:lang w:val="en-US"/>
    </w:rPr>
  </w:style>
  <w:style w:type="paragraph" w:styleId="PlainText">
    <w:name w:val="Plain Text"/>
    <w:basedOn w:val="Normal"/>
    <w:link w:val="PlainTextChar"/>
    <w:rsid w:val="00014DE5"/>
    <w:pPr>
      <w:ind w:firstLine="567"/>
    </w:pPr>
    <w:rPr>
      <w:rFonts w:ascii="Courier" w:hAnsi="Courier"/>
      <w:sz w:val="28"/>
      <w:szCs w:val="20"/>
      <w:lang w:val="en-US" w:eastAsia="en-AU"/>
    </w:rPr>
  </w:style>
  <w:style w:type="character" w:customStyle="1" w:styleId="PlainTextChar">
    <w:name w:val="Plain Text Char"/>
    <w:basedOn w:val="DefaultParagraphFont"/>
    <w:link w:val="PlainText"/>
    <w:rsid w:val="00014DE5"/>
    <w:rPr>
      <w:rFonts w:ascii="Courier" w:hAnsi="Courier"/>
      <w:sz w:val="28"/>
      <w:lang w:val="en-US"/>
    </w:rPr>
  </w:style>
  <w:style w:type="character" w:styleId="PageNumber">
    <w:name w:val="page number"/>
    <w:basedOn w:val="DefaultParagraphFont"/>
    <w:rsid w:val="00014DE5"/>
  </w:style>
  <w:style w:type="paragraph" w:customStyle="1" w:styleId="Contents1">
    <w:name w:val="Contents 1"/>
    <w:basedOn w:val="TOC1"/>
    <w:link w:val="Contents1Char"/>
    <w:rsid w:val="000360A2"/>
    <w:pPr>
      <w:tabs>
        <w:tab w:val="left" w:pos="567"/>
      </w:tabs>
      <w:spacing w:after="0" w:line="360" w:lineRule="auto"/>
    </w:pPr>
    <w:rPr>
      <w:rFonts w:ascii="Franklin Gothic Book" w:hAnsi="Franklin Gothic Book"/>
      <w:bCs/>
      <w:lang w:val="en-US"/>
    </w:rPr>
  </w:style>
  <w:style w:type="character" w:customStyle="1" w:styleId="Contents1Char">
    <w:name w:val="Contents 1 Char"/>
    <w:basedOn w:val="DefaultParagraphFont"/>
    <w:link w:val="Contents1"/>
    <w:rsid w:val="000360A2"/>
    <w:rPr>
      <w:rFonts w:ascii="Franklin Gothic Book" w:hAnsi="Franklin Gothic Book"/>
      <w:b/>
      <w:bCs/>
      <w:sz w:val="24"/>
      <w:szCs w:val="24"/>
      <w:lang w:val="en-US" w:eastAsia="en-US"/>
    </w:rPr>
  </w:style>
  <w:style w:type="paragraph" w:customStyle="1" w:styleId="Contents2">
    <w:name w:val="Contents 2"/>
    <w:basedOn w:val="TOC1"/>
    <w:rsid w:val="000360A2"/>
    <w:pPr>
      <w:tabs>
        <w:tab w:val="left" w:pos="567"/>
      </w:tabs>
      <w:spacing w:after="0" w:line="340" w:lineRule="exact"/>
    </w:pPr>
    <w:rPr>
      <w:rFonts w:ascii="Franklin Gothic Book" w:hAnsi="Franklin Gothic Book"/>
      <w:lang w:val="en-US"/>
    </w:rPr>
  </w:style>
  <w:style w:type="paragraph" w:styleId="TOC1">
    <w:name w:val="toc 1"/>
    <w:basedOn w:val="Normal"/>
    <w:next w:val="Normal"/>
    <w:autoRedefine/>
    <w:uiPriority w:val="39"/>
    <w:unhideWhenUsed/>
    <w:rsid w:val="009C7D43"/>
    <w:pPr>
      <w:spacing w:after="100"/>
    </w:pPr>
    <w:rPr>
      <w:b/>
      <w:sz w:val="24"/>
    </w:rPr>
  </w:style>
  <w:style w:type="paragraph" w:customStyle="1" w:styleId="PAhead">
    <w:name w:val="P:  A head"/>
    <w:basedOn w:val="Normal"/>
    <w:next w:val="Normal"/>
    <w:link w:val="PAheadChar"/>
    <w:rsid w:val="000360A2"/>
    <w:pPr>
      <w:keepNext/>
      <w:keepLines/>
      <w:spacing w:before="480" w:after="240"/>
    </w:pPr>
    <w:rPr>
      <w:rFonts w:ascii="Arial" w:hAnsi="Arial" w:cs="Arial"/>
      <w:b/>
      <w:i/>
      <w:sz w:val="28"/>
      <w:szCs w:val="28"/>
      <w:lang w:val="en-US"/>
    </w:rPr>
  </w:style>
  <w:style w:type="character" w:customStyle="1" w:styleId="PAheadChar">
    <w:name w:val="P:  A head Char"/>
    <w:basedOn w:val="DefaultParagraphFont"/>
    <w:link w:val="PAhead"/>
    <w:rsid w:val="000360A2"/>
    <w:rPr>
      <w:rFonts w:ascii="Arial" w:hAnsi="Arial" w:cs="Arial"/>
      <w:b/>
      <w:i/>
      <w:sz w:val="28"/>
      <w:szCs w:val="28"/>
      <w:lang w:val="en-US" w:eastAsia="en-US"/>
    </w:rPr>
  </w:style>
  <w:style w:type="paragraph" w:customStyle="1" w:styleId="PBhead">
    <w:name w:val="P:  B head"/>
    <w:basedOn w:val="Normal"/>
    <w:next w:val="Normal"/>
    <w:rsid w:val="000360A2"/>
    <w:pPr>
      <w:keepNext/>
      <w:keepLines/>
      <w:spacing w:before="480" w:after="240"/>
    </w:pPr>
    <w:rPr>
      <w:rFonts w:ascii="Arial" w:hAnsi="Arial"/>
      <w:b/>
      <w:sz w:val="28"/>
      <w:szCs w:val="20"/>
      <w:lang w:val="en-US"/>
    </w:rPr>
  </w:style>
  <w:style w:type="paragraph" w:customStyle="1" w:styleId="Pcontentsheading">
    <w:name w:val="P: contents heading"/>
    <w:basedOn w:val="Pbodytextfullout"/>
    <w:rsid w:val="000360A2"/>
    <w:rPr>
      <w:b/>
      <w:sz w:val="24"/>
    </w:rPr>
  </w:style>
  <w:style w:type="paragraph" w:customStyle="1" w:styleId="Pcontents">
    <w:name w:val="P: contents"/>
    <w:basedOn w:val="Pbodytextfullout"/>
    <w:rsid w:val="000360A2"/>
    <w:pPr>
      <w:tabs>
        <w:tab w:val="left" w:pos="7560"/>
      </w:tabs>
    </w:pPr>
  </w:style>
  <w:style w:type="character" w:customStyle="1" w:styleId="WrittenansChar">
    <w:name w:val="Written ans Char"/>
    <w:basedOn w:val="DefaultParagraphFont"/>
    <w:link w:val="Writtenans"/>
    <w:rsid w:val="007C5EA3"/>
    <w:rPr>
      <w:sz w:val="22"/>
      <w:szCs w:val="24"/>
      <w:lang w:eastAsia="en-US"/>
    </w:rPr>
  </w:style>
  <w:style w:type="character" w:customStyle="1" w:styleId="QuestiontextChar">
    <w:name w:val="Question text Char"/>
    <w:basedOn w:val="DefaultParagraphFont"/>
    <w:link w:val="Questiontext"/>
    <w:rsid w:val="007C5EA3"/>
    <w:rPr>
      <w:sz w:val="22"/>
      <w:lang w:eastAsia="en-US"/>
    </w:rPr>
  </w:style>
  <w:style w:type="character" w:customStyle="1" w:styleId="physicsfiletextitalic">
    <w:name w:val="physicsfile text  italic"/>
    <w:rsid w:val="00D334F3"/>
    <w:rPr>
      <w:rFonts w:ascii="AmericanTypewriter-Medium" w:hAnsi="AmericanTypewriter-Medium"/>
      <w:color w:val="000000"/>
      <w:w w:val="100"/>
      <w:sz w:val="16"/>
      <w:szCs w:val="16"/>
    </w:rPr>
  </w:style>
  <w:style w:type="character" w:customStyle="1" w:styleId="Psuperscriptasis">
    <w:name w:val="P:   superscript as is"/>
    <w:basedOn w:val="DefaultParagraphFont"/>
    <w:rsid w:val="00417910"/>
    <w:rPr>
      <w:vertAlign w:val="superscript"/>
      <w:lang w:eastAsia="ja-JP"/>
    </w:rPr>
  </w:style>
  <w:style w:type="character" w:customStyle="1" w:styleId="Symbol0">
    <w:name w:val="Symbol"/>
    <w:rsid w:val="00D334F3"/>
    <w:rPr>
      <w:rFonts w:ascii="Symbol (T1)" w:hAnsi="Symbol (T1)"/>
    </w:rPr>
  </w:style>
  <w:style w:type="paragraph" w:customStyle="1" w:styleId="Solutions">
    <w:name w:val="Solutions"/>
    <w:basedOn w:val="Normal"/>
    <w:link w:val="SolutionsChar"/>
    <w:qFormat/>
    <w:rsid w:val="00DF0B2E"/>
    <w:pPr>
      <w:widowControl w:val="0"/>
      <w:overflowPunct w:val="0"/>
      <w:autoSpaceDE w:val="0"/>
      <w:autoSpaceDN w:val="0"/>
      <w:adjustRightInd w:val="0"/>
      <w:spacing w:line="360" w:lineRule="auto"/>
      <w:ind w:left="1134"/>
      <w:jc w:val="both"/>
      <w:textAlignment w:val="baseline"/>
    </w:pPr>
    <w:rPr>
      <w:b/>
      <w:sz w:val="20"/>
      <w:szCs w:val="20"/>
    </w:rPr>
  </w:style>
  <w:style w:type="character" w:customStyle="1" w:styleId="SolutionsChar">
    <w:name w:val="Solutions Char"/>
    <w:basedOn w:val="DefaultParagraphFont"/>
    <w:link w:val="Solutions"/>
    <w:rsid w:val="00DF0B2E"/>
    <w:rPr>
      <w:b/>
      <w:bCs/>
      <w:szCs w:val="19"/>
      <w:lang w:val="en-US" w:eastAsia="en-US"/>
    </w:rPr>
  </w:style>
  <w:style w:type="character" w:customStyle="1" w:styleId="AHead3">
    <w:name w:val="A Head 3"/>
    <w:rsid w:val="0033021B"/>
    <w:rPr>
      <w:rFonts w:ascii="Eurostile ExtendedTwo" w:hAnsi="Eurostile ExtendedTwo"/>
      <w:color w:val="FFFF00"/>
      <w:sz w:val="40"/>
    </w:rPr>
  </w:style>
  <w:style w:type="paragraph" w:customStyle="1" w:styleId="Answer">
    <w:name w:val="Answer"/>
    <w:basedOn w:val="Normal"/>
    <w:link w:val="AnswerChar"/>
    <w:qFormat/>
    <w:rsid w:val="00DF0B2E"/>
    <w:pPr>
      <w:widowControl w:val="0"/>
      <w:overflowPunct w:val="0"/>
      <w:autoSpaceDE w:val="0"/>
      <w:autoSpaceDN w:val="0"/>
      <w:adjustRightInd w:val="0"/>
      <w:spacing w:line="360" w:lineRule="auto"/>
      <w:ind w:left="1134"/>
      <w:jc w:val="both"/>
      <w:textAlignment w:val="baseline"/>
    </w:pPr>
    <w:rPr>
      <w:b/>
      <w:sz w:val="20"/>
      <w:szCs w:val="20"/>
    </w:rPr>
  </w:style>
  <w:style w:type="character" w:customStyle="1" w:styleId="AnswerChar">
    <w:name w:val="Answer Char"/>
    <w:basedOn w:val="DefaultParagraphFont"/>
    <w:link w:val="Answer"/>
    <w:rsid w:val="00DF0B2E"/>
    <w:rPr>
      <w:b/>
      <w:bCs/>
      <w:szCs w:val="19"/>
      <w:lang w:val="en-US" w:eastAsia="en-US"/>
    </w:rPr>
  </w:style>
  <w:style w:type="paragraph" w:customStyle="1" w:styleId="Questiontext1a">
    <w:name w:val="Question text 1a"/>
    <w:basedOn w:val="Questiontext"/>
    <w:rsid w:val="0033021B"/>
    <w:pPr>
      <w:ind w:left="1134" w:hanging="1134"/>
    </w:pPr>
  </w:style>
  <w:style w:type="paragraph" w:customStyle="1" w:styleId="Questiontextii">
    <w:name w:val="Question text ii"/>
    <w:basedOn w:val="Questiontexta"/>
    <w:qFormat/>
    <w:rsid w:val="0033021B"/>
    <w:pPr>
      <w:tabs>
        <w:tab w:val="left" w:pos="1701"/>
      </w:tabs>
      <w:ind w:left="1701"/>
    </w:pPr>
  </w:style>
  <w:style w:type="paragraph" w:customStyle="1" w:styleId="Questiontextai">
    <w:name w:val="Question text a i"/>
    <w:basedOn w:val="Questiontexta"/>
    <w:rsid w:val="00D07559"/>
    <w:pPr>
      <w:ind w:left="1701" w:hanging="1134"/>
    </w:pPr>
  </w:style>
  <w:style w:type="character" w:customStyle="1" w:styleId="chapterreviewno">
    <w:name w:val="chapter review  no."/>
    <w:rsid w:val="007A1770"/>
    <w:rPr>
      <w:rFonts w:ascii="Conduit ITC" w:hAnsi="Conduit ITC"/>
      <w:b/>
      <w:bCs/>
      <w:color w:val="00947D"/>
      <w:sz w:val="19"/>
      <w:szCs w:val="19"/>
    </w:rPr>
  </w:style>
  <w:style w:type="paragraph" w:customStyle="1" w:styleId="bodytext0">
    <w:name w:val="bodytext"/>
    <w:basedOn w:val="NoParagraphStyle"/>
    <w:rsid w:val="0025244E"/>
    <w:pPr>
      <w:suppressAutoHyphens/>
      <w:spacing w:before="28" w:line="254" w:lineRule="atLeast"/>
      <w:ind w:firstLine="227"/>
      <w:jc w:val="both"/>
    </w:pPr>
    <w:rPr>
      <w:rFonts w:ascii="Palatino (T1)" w:hAnsi="Palatino (T1)"/>
      <w:sz w:val="19"/>
      <w:szCs w:val="19"/>
    </w:rPr>
  </w:style>
  <w:style w:type="character" w:customStyle="1" w:styleId="Heading2Char">
    <w:name w:val="Heading 2 Char"/>
    <w:basedOn w:val="DefaultParagraphFont"/>
    <w:link w:val="Heading2"/>
    <w:semiHidden/>
    <w:rsid w:val="009C7D43"/>
    <w:rPr>
      <w:rFonts w:ascii="Cambria" w:eastAsia="Times New Roman" w:hAnsi="Cambria" w:cs="Times New Roman"/>
      <w:b/>
      <w:bCs/>
      <w:i/>
      <w:iCs/>
      <w:sz w:val="28"/>
      <w:szCs w:val="28"/>
      <w:lang w:eastAsia="en-US"/>
    </w:rPr>
  </w:style>
  <w:style w:type="character" w:customStyle="1" w:styleId="Heading1Char">
    <w:name w:val="Heading 1 Char"/>
    <w:basedOn w:val="DefaultParagraphFont"/>
    <w:link w:val="Heading1"/>
    <w:uiPriority w:val="9"/>
    <w:rsid w:val="009C7D43"/>
    <w:rPr>
      <w:rFonts w:ascii="Cambria" w:eastAsia="Times New Roman" w:hAnsi="Cambria" w:cs="Times New Roman"/>
      <w:b/>
      <w:bCs/>
      <w:kern w:val="32"/>
      <w:sz w:val="32"/>
      <w:szCs w:val="32"/>
      <w:lang w:eastAsia="en-US"/>
    </w:rPr>
  </w:style>
  <w:style w:type="paragraph" w:styleId="TOC2">
    <w:name w:val="toc 2"/>
    <w:basedOn w:val="Normal"/>
    <w:next w:val="Normal"/>
    <w:autoRedefine/>
    <w:uiPriority w:val="39"/>
    <w:unhideWhenUsed/>
    <w:rsid w:val="009C7D43"/>
    <w:pPr>
      <w:ind w:left="220"/>
    </w:pPr>
  </w:style>
  <w:style w:type="character" w:styleId="Hyperlink">
    <w:name w:val="Hyperlink"/>
    <w:basedOn w:val="DefaultParagraphFont"/>
    <w:uiPriority w:val="99"/>
    <w:unhideWhenUsed/>
    <w:rsid w:val="009C7D43"/>
    <w:rPr>
      <w:color w:val="0000FF"/>
      <w:u w:val="single"/>
    </w:rPr>
  </w:style>
  <w:style w:type="paragraph" w:customStyle="1" w:styleId="equations">
    <w:name w:val="equations"/>
    <w:basedOn w:val="Normal"/>
    <w:rsid w:val="00DE3ACE"/>
    <w:pPr>
      <w:spacing w:line="360" w:lineRule="auto"/>
      <w:ind w:left="567"/>
    </w:pPr>
    <w:rPr>
      <w:szCs w:val="20"/>
    </w:rPr>
  </w:style>
  <w:style w:type="paragraph" w:customStyle="1" w:styleId="equationsa">
    <w:name w:val="equations a"/>
    <w:basedOn w:val="Normal"/>
    <w:rsid w:val="00DE3ACE"/>
    <w:pPr>
      <w:widowControl w:val="0"/>
      <w:tabs>
        <w:tab w:val="left" w:pos="283"/>
        <w:tab w:val="left" w:pos="851"/>
        <w:tab w:val="left" w:pos="2551"/>
        <w:tab w:val="left" w:pos="2778"/>
      </w:tabs>
      <w:suppressAutoHyphens/>
      <w:autoSpaceDE w:val="0"/>
      <w:autoSpaceDN w:val="0"/>
      <w:adjustRightInd w:val="0"/>
      <w:spacing w:before="28" w:line="360" w:lineRule="auto"/>
      <w:ind w:left="851"/>
      <w:jc w:val="both"/>
    </w:pPr>
    <w:rPr>
      <w:rFonts w:ascii="Palatino (T1)" w:hAnsi="Palatino (T1)"/>
      <w:bCs/>
      <w:color w:val="000000"/>
      <w:position w:val="-74"/>
      <w:sz w:val="19"/>
      <w:szCs w:val="19"/>
      <w:lang w:val="en-US"/>
    </w:rPr>
  </w:style>
  <w:style w:type="character" w:customStyle="1" w:styleId="Pitalicasis">
    <w:name w:val="P:   italic as is"/>
    <w:basedOn w:val="DefaultParagraphFont"/>
    <w:rsid w:val="00417910"/>
    <w:rPr>
      <w:i/>
      <w:iCs w:val="0"/>
      <w:lang w:eastAsia="ja-JP"/>
    </w:rPr>
  </w:style>
  <w:style w:type="character" w:customStyle="1" w:styleId="BHeadCharChar">
    <w:name w:val="B_Head Char Char"/>
    <w:basedOn w:val="DefaultParagraphFont"/>
    <w:link w:val="BHead0"/>
    <w:rsid w:val="002C280B"/>
    <w:rPr>
      <w:rFonts w:ascii="Franklin Gothic Book" w:eastAsia="Calibri" w:hAnsi="Franklin Gothic Book"/>
      <w:b/>
      <w:color w:val="3366FF"/>
      <w:sz w:val="3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0619208">
      <w:bodyDiv w:val="1"/>
      <w:marLeft w:val="0"/>
      <w:marRight w:val="0"/>
      <w:marTop w:val="0"/>
      <w:marBottom w:val="0"/>
      <w:divBdr>
        <w:top w:val="none" w:sz="0" w:space="0" w:color="auto"/>
        <w:left w:val="none" w:sz="0" w:space="0" w:color="auto"/>
        <w:bottom w:val="none" w:sz="0" w:space="0" w:color="auto"/>
        <w:right w:val="none" w:sz="0" w:space="0" w:color="auto"/>
      </w:divBdr>
    </w:div>
    <w:div w:id="740952035">
      <w:bodyDiv w:val="1"/>
      <w:marLeft w:val="0"/>
      <w:marRight w:val="0"/>
      <w:marTop w:val="0"/>
      <w:marBottom w:val="0"/>
      <w:divBdr>
        <w:top w:val="none" w:sz="0" w:space="0" w:color="auto"/>
        <w:left w:val="none" w:sz="0" w:space="0" w:color="auto"/>
        <w:bottom w:val="none" w:sz="0" w:space="0" w:color="auto"/>
        <w:right w:val="none" w:sz="0" w:space="0" w:color="auto"/>
      </w:divBdr>
    </w:div>
    <w:div w:id="753744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chart" Target="charts/chart3.xml"/><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5.bin"/><Relationship Id="rId279" Type="http://schemas.openxmlformats.org/officeDocument/2006/relationships/image" Target="media/image136.wmf"/><Relationship Id="rId444" Type="http://schemas.openxmlformats.org/officeDocument/2006/relationships/image" Target="media/image218.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chart" Target="charts/chart2.xml"/><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4.wmf"/><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5.wmf"/><Relationship Id="rId399"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6.wmf"/><Relationship Id="rId424" Type="http://schemas.openxmlformats.org/officeDocument/2006/relationships/oleObject" Target="embeddings/oleObject206.bin"/><Relationship Id="rId445" Type="http://schemas.openxmlformats.org/officeDocument/2006/relationships/oleObject" Target="embeddings/oleObject215.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59.bin"/><Relationship Id="rId347" Type="http://schemas.openxmlformats.org/officeDocument/2006/relationships/image" Target="media/image170.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oleObject" Target="embeddings/oleObject180.bin"/><Relationship Id="rId389" Type="http://schemas.openxmlformats.org/officeDocument/2006/relationships/image" Target="media/image191.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414" Type="http://schemas.openxmlformats.org/officeDocument/2006/relationships/oleObject" Target="embeddings/oleObject201.bin"/><Relationship Id="rId435" Type="http://schemas.openxmlformats.org/officeDocument/2006/relationships/oleObject" Target="embeddings/oleObject21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37.wmf"/><Relationship Id="rId316" Type="http://schemas.openxmlformats.org/officeDocument/2006/relationships/oleObject" Target="embeddings/oleObject154.bin"/><Relationship Id="rId337" Type="http://schemas.openxmlformats.org/officeDocument/2006/relationships/image" Target="media/image165.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oleObject" Target="embeddings/oleObject175.bin"/><Relationship Id="rId379"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390" Type="http://schemas.openxmlformats.org/officeDocument/2006/relationships/oleObject" Target="embeddings/oleObject190.bin"/><Relationship Id="rId404" Type="http://schemas.openxmlformats.org/officeDocument/2006/relationships/oleObject" Target="embeddings/oleObject196.bin"/><Relationship Id="rId425" Type="http://schemas.openxmlformats.org/officeDocument/2006/relationships/image" Target="media/image210.wmf"/><Relationship Id="rId446" Type="http://schemas.openxmlformats.org/officeDocument/2006/relationships/header" Target="header1.xml"/><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60.wmf"/><Relationship Id="rId348" Type="http://schemas.openxmlformats.org/officeDocument/2006/relationships/oleObject" Target="embeddings/oleObject170.bin"/><Relationship Id="rId369" Type="http://schemas.openxmlformats.org/officeDocument/2006/relationships/image" Target="media/image181.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380" Type="http://schemas.openxmlformats.org/officeDocument/2006/relationships/image" Target="media/image187.wmf"/><Relationship Id="rId415" Type="http://schemas.openxmlformats.org/officeDocument/2006/relationships/image" Target="media/image205.wmf"/><Relationship Id="rId436" Type="http://schemas.openxmlformats.org/officeDocument/2006/relationships/image" Target="media/image215.wmf"/><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317" Type="http://schemas.openxmlformats.org/officeDocument/2006/relationships/image" Target="media/image155.wmf"/><Relationship Id="rId338" Type="http://schemas.openxmlformats.org/officeDocument/2006/relationships/oleObject" Target="embeddings/oleObject165.bin"/><Relationship Id="rId359" Type="http://schemas.openxmlformats.org/officeDocument/2006/relationships/image" Target="media/image176.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8.bin"/><Relationship Id="rId219" Type="http://schemas.openxmlformats.org/officeDocument/2006/relationships/image" Target="media/image106.wmf"/><Relationship Id="rId370" Type="http://schemas.openxmlformats.org/officeDocument/2006/relationships/oleObject" Target="embeddings/oleObject181.bin"/><Relationship Id="rId391" Type="http://schemas.openxmlformats.org/officeDocument/2006/relationships/image" Target="media/image192.wmf"/><Relationship Id="rId405" Type="http://schemas.openxmlformats.org/officeDocument/2006/relationships/image" Target="media/image200.wmf"/><Relationship Id="rId426" Type="http://schemas.openxmlformats.org/officeDocument/2006/relationships/oleObject" Target="embeddings/oleObject207.bin"/><Relationship Id="rId447" Type="http://schemas.openxmlformats.org/officeDocument/2006/relationships/footer" Target="footer1.xml"/><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0.bin"/><Relationship Id="rId349" Type="http://schemas.openxmlformats.org/officeDocument/2006/relationships/image" Target="media/image171.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381" Type="http://schemas.openxmlformats.org/officeDocument/2006/relationships/oleObject" Target="embeddings/oleObject186.bin"/><Relationship Id="rId416" Type="http://schemas.openxmlformats.org/officeDocument/2006/relationships/oleObject" Target="embeddings/oleObject202.bin"/><Relationship Id="rId220" Type="http://schemas.openxmlformats.org/officeDocument/2006/relationships/oleObject" Target="embeddings/oleObject106.bin"/><Relationship Id="rId241" Type="http://schemas.openxmlformats.org/officeDocument/2006/relationships/image" Target="media/image117.wmf"/><Relationship Id="rId437" Type="http://schemas.openxmlformats.org/officeDocument/2006/relationships/oleObject" Target="embeddings/oleObject21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38.wmf"/><Relationship Id="rId318" Type="http://schemas.openxmlformats.org/officeDocument/2006/relationships/oleObject" Target="embeddings/oleObject155.bin"/><Relationship Id="rId339" Type="http://schemas.openxmlformats.org/officeDocument/2006/relationships/image" Target="media/image166.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image" Target="media/image89.wmf"/><Relationship Id="rId350" Type="http://schemas.openxmlformats.org/officeDocument/2006/relationships/oleObject" Target="embeddings/oleObject171.bin"/><Relationship Id="rId371" Type="http://schemas.openxmlformats.org/officeDocument/2006/relationships/image" Target="media/image182.wmf"/><Relationship Id="rId406" Type="http://schemas.openxmlformats.org/officeDocument/2006/relationships/oleObject" Target="embeddings/oleObject197.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1.bin"/><Relationship Id="rId427" Type="http://schemas.openxmlformats.org/officeDocument/2006/relationships/image" Target="media/image211.wmf"/><Relationship Id="rId448"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4.wmf"/><Relationship Id="rId340" Type="http://schemas.openxmlformats.org/officeDocument/2006/relationships/oleObject" Target="embeddings/oleObject166.bin"/><Relationship Id="rId361" Type="http://schemas.openxmlformats.org/officeDocument/2006/relationships/image" Target="media/image177.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88.wmf"/><Relationship Id="rId417" Type="http://schemas.openxmlformats.org/officeDocument/2006/relationships/image" Target="media/image206.wmf"/><Relationship Id="rId438" Type="http://schemas.openxmlformats.org/officeDocument/2006/relationships/chart" Target="charts/chart4.xml"/><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19" Type="http://schemas.openxmlformats.org/officeDocument/2006/relationships/image" Target="media/image15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1.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oleObject" Target="embeddings/oleObject89.bin"/><Relationship Id="rId351" Type="http://schemas.openxmlformats.org/officeDocument/2006/relationships/image" Target="media/image172.wmf"/><Relationship Id="rId372" Type="http://schemas.openxmlformats.org/officeDocument/2006/relationships/oleObject" Target="embeddings/oleObject182.bin"/><Relationship Id="rId393" Type="http://schemas.openxmlformats.org/officeDocument/2006/relationships/image" Target="media/image193.wmf"/><Relationship Id="rId407" Type="http://schemas.openxmlformats.org/officeDocument/2006/relationships/image" Target="media/image201.wmf"/><Relationship Id="rId428" Type="http://schemas.openxmlformats.org/officeDocument/2006/relationships/oleObject" Target="embeddings/oleObject208.bin"/><Relationship Id="rId449" Type="http://schemas.openxmlformats.org/officeDocument/2006/relationships/theme" Target="theme/theme1.xml"/><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6.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oleObject" Target="embeddings/oleObject177.bin"/><Relationship Id="rId383" Type="http://schemas.openxmlformats.org/officeDocument/2006/relationships/oleObject" Target="embeddings/oleObject187.bin"/><Relationship Id="rId418" Type="http://schemas.openxmlformats.org/officeDocument/2006/relationships/oleObject" Target="embeddings/oleObject203.bin"/><Relationship Id="rId439" Type="http://schemas.openxmlformats.org/officeDocument/2006/relationships/image" Target="media/image216.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450" Type="http://schemas.openxmlformats.org/officeDocument/2006/relationships/customXml" Target="../customXml/item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1.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chart" Target="charts/chart1.xml"/><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oleObject" Target="embeddings/oleObject172.bin"/><Relationship Id="rId373" Type="http://schemas.openxmlformats.org/officeDocument/2006/relationships/image" Target="media/image183.wmf"/><Relationship Id="rId394" Type="http://schemas.openxmlformats.org/officeDocument/2006/relationships/oleObject" Target="embeddings/oleObject192.bin"/><Relationship Id="rId408" Type="http://schemas.openxmlformats.org/officeDocument/2006/relationships/oleObject" Target="embeddings/oleObject198.bin"/><Relationship Id="rId429" Type="http://schemas.openxmlformats.org/officeDocument/2006/relationships/image" Target="media/image212.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440" Type="http://schemas.openxmlformats.org/officeDocument/2006/relationships/oleObject" Target="embeddings/oleObject21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image" Target="media/image157.wmf"/><Relationship Id="rId342" Type="http://schemas.openxmlformats.org/officeDocument/2006/relationships/oleObject" Target="embeddings/oleObject167.bin"/><Relationship Id="rId363" Type="http://schemas.openxmlformats.org/officeDocument/2006/relationships/image" Target="media/image178.wmf"/><Relationship Id="rId384" Type="http://schemas.openxmlformats.org/officeDocument/2006/relationships/image" Target="media/image189.wmf"/><Relationship Id="rId419" Type="http://schemas.openxmlformats.org/officeDocument/2006/relationships/image" Target="media/image207.wmf"/><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430" Type="http://schemas.openxmlformats.org/officeDocument/2006/relationships/oleObject" Target="embeddings/oleObject20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39.bin"/><Relationship Id="rId451" Type="http://schemas.openxmlformats.org/officeDocument/2006/relationships/customXml" Target="../customXml/item2.xml"/><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52.wmf"/><Relationship Id="rId332" Type="http://schemas.openxmlformats.org/officeDocument/2006/relationships/oleObject" Target="embeddings/oleObject162.bin"/><Relationship Id="rId353" Type="http://schemas.openxmlformats.org/officeDocument/2006/relationships/image" Target="media/image173.wmf"/><Relationship Id="rId374" Type="http://schemas.openxmlformats.org/officeDocument/2006/relationships/image" Target="media/image184.wmf"/><Relationship Id="rId395" Type="http://schemas.openxmlformats.org/officeDocument/2006/relationships/image" Target="media/image194.wmf"/><Relationship Id="rId409" Type="http://schemas.openxmlformats.org/officeDocument/2006/relationships/image" Target="media/image202.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3.bin"/><Relationship Id="rId420" Type="http://schemas.openxmlformats.org/officeDocument/2006/relationships/oleObject" Target="embeddings/oleObject20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5.wmf"/><Relationship Id="rId441" Type="http://schemas.openxmlformats.org/officeDocument/2006/relationships/image" Target="media/image217.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image" Target="media/image147.wmf"/><Relationship Id="rId322" Type="http://schemas.openxmlformats.org/officeDocument/2006/relationships/oleObject" Target="embeddings/oleObject157.bin"/><Relationship Id="rId343" Type="http://schemas.openxmlformats.org/officeDocument/2006/relationships/image" Target="media/image168.wmf"/><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8.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0.wmf"/><Relationship Id="rId410" Type="http://schemas.openxmlformats.org/officeDocument/2006/relationships/oleObject" Target="embeddings/oleObject199.bin"/><Relationship Id="rId431" Type="http://schemas.openxmlformats.org/officeDocument/2006/relationships/image" Target="media/image213.wmf"/><Relationship Id="rId452" Type="http://schemas.openxmlformats.org/officeDocument/2006/relationships/customXml" Target="../customXml/item3.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3.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oleObject" Target="embeddings/oleObject183.bin"/><Relationship Id="rId396" Type="http://schemas.openxmlformats.org/officeDocument/2006/relationships/oleObject" Target="embeddings/oleObject193.bin"/><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5.bin"/><Relationship Id="rId400" Type="http://schemas.openxmlformats.org/officeDocument/2006/relationships/oleObject" Target="embeddings/oleObject194.bin"/><Relationship Id="rId421" Type="http://schemas.openxmlformats.org/officeDocument/2006/relationships/image" Target="media/image208.wmf"/><Relationship Id="rId442" Type="http://schemas.openxmlformats.org/officeDocument/2006/relationships/oleObject" Target="embeddings/oleObject214.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image" Target="media/image158.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image" Target="media/image190.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411" Type="http://schemas.openxmlformats.org/officeDocument/2006/relationships/image" Target="media/image203.wmf"/><Relationship Id="rId432" Type="http://schemas.openxmlformats.org/officeDocument/2006/relationships/oleObject" Target="embeddings/oleObject210.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4.wmf"/><Relationship Id="rId376" Type="http://schemas.openxmlformats.org/officeDocument/2006/relationships/image" Target="media/image185.wmf"/><Relationship Id="rId397" Type="http://schemas.openxmlformats.org/officeDocument/2006/relationships/image" Target="media/image195.png"/><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401" Type="http://schemas.openxmlformats.org/officeDocument/2006/relationships/image" Target="media/image198.wmf"/><Relationship Id="rId422" Type="http://schemas.openxmlformats.org/officeDocument/2006/relationships/oleObject" Target="embeddings/oleObject205.bin"/><Relationship Id="rId443" Type="http://schemas.openxmlformats.org/officeDocument/2006/relationships/chart" Target="charts/chart5.xml"/><Relationship Id="rId303" Type="http://schemas.openxmlformats.org/officeDocument/2006/relationships/image" Target="media/image14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oleObject" Target="embeddings/oleObject189.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0.bin"/><Relationship Id="rId107" Type="http://schemas.openxmlformats.org/officeDocument/2006/relationships/oleObject" Target="embeddings/oleObject50.bin"/><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6.png"/><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4.bin"/><Relationship Id="rId423" Type="http://schemas.openxmlformats.org/officeDocument/2006/relationships/image" Target="media/image209.wmf"/><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image" Target="media/image186.wmf"/><Relationship Id="rId403" Type="http://schemas.openxmlformats.org/officeDocument/2006/relationships/image" Target="media/image199.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Moran\Documents\Gregs%20Files\Physics%20Book\Sin%20Graph.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Moran\Documents\Gregs%20Files\Physics%20Book\Chapter%20Folders\00%20Physics%20Unit%203A\03%20Chapter%201%20Working%20in%20Physics\Section%201.3%20Graphical%20analysis%20of%20data\Source%20Chapter\Fc_vs_root_x_graph.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AU"/>
  <c:roundedCorners val="1"/>
  <c:style val="2"/>
  <c:chart>
    <c:title>
      <c:tx>
        <c:rich>
          <a:bodyPr/>
          <a:lstStyle/>
          <a:p>
            <a:pPr>
              <a:defRPr/>
            </a:pPr>
            <a:r>
              <a:rPr lang="en-US"/>
              <a:t>Maximum KE vs Frequency of Incoming Photons</a:t>
            </a:r>
          </a:p>
        </c:rich>
      </c:tx>
      <c:layout/>
      <c:overlay val="1"/>
    </c:title>
    <c:autoTitleDeleted val="0"/>
    <c:plotArea>
      <c:layout/>
      <c:scatterChart>
        <c:scatterStyle val="smoothMarker"/>
        <c:varyColors val="1"/>
        <c:ser>
          <c:idx val="0"/>
          <c:order val="0"/>
          <c:tx>
            <c:strRef>
              <c:f>Sheet2!$B$1</c:f>
              <c:strCache>
                <c:ptCount val="1"/>
                <c:pt idx="0">
                  <c:v>Ek(max) (x 10^-20 J)</c:v>
                </c:pt>
              </c:strCache>
            </c:strRef>
          </c:tx>
          <c:trendline>
            <c:trendlineType val="linear"/>
            <c:dispRSqr val="1"/>
            <c:dispEq val="1"/>
            <c:trendlineLbl>
              <c:layout/>
              <c:numFmt formatCode="General" sourceLinked="0"/>
            </c:trendlineLbl>
          </c:trendline>
          <c:trendline>
            <c:trendlineType val="linear"/>
            <c:dispRSqr val="1"/>
            <c:dispEq val="1"/>
            <c:trendlineLbl>
              <c:layout>
                <c:manualLayout>
                  <c:x val="-3.7539230468531921E-2"/>
                  <c:y val="-5.4766186011589751E-2"/>
                </c:manualLayout>
              </c:layout>
              <c:numFmt formatCode="General" sourceLinked="0"/>
            </c:trendlineLbl>
          </c:trendline>
          <c:xVal>
            <c:numRef>
              <c:f>Sheet2!$A$2:$A$7</c:f>
              <c:numCache>
                <c:formatCode>0.00E+00</c:formatCode>
                <c:ptCount val="6"/>
                <c:pt idx="0">
                  <c:v>520000000000000</c:v>
                </c:pt>
                <c:pt idx="1">
                  <c:v>540000000000000</c:v>
                </c:pt>
                <c:pt idx="2">
                  <c:v>560000000000000</c:v>
                </c:pt>
                <c:pt idx="3">
                  <c:v>580000000000000</c:v>
                </c:pt>
                <c:pt idx="4">
                  <c:v>600000000000000</c:v>
                </c:pt>
                <c:pt idx="5">
                  <c:v>620000000000000</c:v>
                </c:pt>
              </c:numCache>
            </c:numRef>
          </c:xVal>
          <c:yVal>
            <c:numRef>
              <c:f>Sheet2!$B$2:$B$7</c:f>
              <c:numCache>
                <c:formatCode>General</c:formatCode>
                <c:ptCount val="6"/>
                <c:pt idx="0">
                  <c:v>1.28</c:v>
                </c:pt>
                <c:pt idx="1">
                  <c:v>2.61</c:v>
                </c:pt>
                <c:pt idx="2">
                  <c:v>3.94</c:v>
                </c:pt>
                <c:pt idx="3">
                  <c:v>5.25</c:v>
                </c:pt>
                <c:pt idx="4">
                  <c:v>6.58</c:v>
                </c:pt>
                <c:pt idx="5">
                  <c:v>7.9</c:v>
                </c:pt>
              </c:numCache>
            </c:numRef>
          </c:yVal>
          <c:smooth val="1"/>
        </c:ser>
        <c:dLbls>
          <c:showLegendKey val="0"/>
          <c:showVal val="0"/>
          <c:showCatName val="0"/>
          <c:showSerName val="0"/>
          <c:showPercent val="0"/>
          <c:showBubbleSize val="0"/>
        </c:dLbls>
        <c:axId val="183007104"/>
        <c:axId val="189942784"/>
      </c:scatterChart>
      <c:valAx>
        <c:axId val="183007104"/>
        <c:scaling>
          <c:orientation val="minMax"/>
        </c:scaling>
        <c:delete val="1"/>
        <c:axPos val="b"/>
        <c:majorGridlines/>
        <c:minorGridlines/>
        <c:title>
          <c:tx>
            <c:rich>
              <a:bodyPr/>
              <a:lstStyle/>
              <a:p>
                <a:pPr>
                  <a:defRPr/>
                </a:pPr>
                <a:r>
                  <a:rPr lang="en-US"/>
                  <a:t>Frequency (Hz)</a:t>
                </a:r>
              </a:p>
            </c:rich>
          </c:tx>
          <c:layout/>
          <c:overlay val="1"/>
        </c:title>
        <c:numFmt formatCode="0.00E+00" sourceLinked="1"/>
        <c:majorTickMark val="cross"/>
        <c:minorTickMark val="cross"/>
        <c:tickLblPos val="nextTo"/>
        <c:crossAx val="189942784"/>
        <c:crosses val="autoZero"/>
        <c:crossBetween val="midCat"/>
      </c:valAx>
      <c:valAx>
        <c:axId val="189942784"/>
        <c:scaling>
          <c:orientation val="minMax"/>
        </c:scaling>
        <c:delete val="1"/>
        <c:axPos val="l"/>
        <c:majorGridlines/>
        <c:minorGridlines/>
        <c:title>
          <c:tx>
            <c:rich>
              <a:bodyPr rot="-5400000" vert="horz"/>
              <a:lstStyle/>
              <a:p>
                <a:pPr>
                  <a:defRPr/>
                </a:pPr>
                <a:r>
                  <a:rPr lang="en-AU"/>
                  <a:t>Kinetic Energy (</a:t>
                </a:r>
                <a:r>
                  <a:rPr lang="en-AU">
                    <a:latin typeface="Times New Roman"/>
                    <a:cs typeface="Times New Roman"/>
                  </a:rPr>
                  <a:t>× 10^-</a:t>
                </a:r>
                <a:r>
                  <a:rPr lang="en-AU" sz="900">
                    <a:latin typeface="Times New Roman"/>
                    <a:cs typeface="Times New Roman"/>
                  </a:rPr>
                  <a:t>20</a:t>
                </a:r>
                <a:r>
                  <a:rPr lang="en-AU" sz="1200">
                    <a:latin typeface="Times New Roman"/>
                    <a:cs typeface="Times New Roman"/>
                  </a:rPr>
                  <a:t> </a:t>
                </a:r>
                <a:r>
                  <a:rPr lang="en-AU"/>
                  <a:t>J)</a:t>
                </a:r>
              </a:p>
            </c:rich>
          </c:tx>
          <c:layout/>
          <c:overlay val="1"/>
        </c:title>
        <c:numFmt formatCode="General" sourceLinked="1"/>
        <c:majorTickMark val="cross"/>
        <c:minorTickMark val="cross"/>
        <c:tickLblPos val="nextTo"/>
        <c:crossAx val="183007104"/>
        <c:crosses val="autoZero"/>
        <c:crossBetween val="midCat"/>
      </c:valAx>
    </c:plotArea>
    <c:plotVisOnly val="1"/>
    <c:dispBlanksAs val="zero"/>
    <c:showDLblsOverMax val="1"/>
  </c:chart>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AU"/>
  <c:roundedCorners val="1"/>
  <c:style val="2"/>
  <c:chart>
    <c:title>
      <c:tx>
        <c:rich>
          <a:bodyPr/>
          <a:lstStyle/>
          <a:p>
            <a:pPr>
              <a:defRPr/>
            </a:pPr>
            <a:r>
              <a:rPr lang="en-US" sz="1600"/>
              <a:t>Graph of </a:t>
            </a:r>
            <a:r>
              <a:rPr lang="en-US" sz="1800" b="1" i="0" u="none" strike="noStrike" baseline="0"/>
              <a:t>force (</a:t>
            </a:r>
            <a:r>
              <a:rPr lang="en-US" sz="1800" b="1" i="1" u="none" strike="noStrike" baseline="0"/>
              <a:t>F</a:t>
            </a:r>
            <a:r>
              <a:rPr lang="en-US" sz="1800" b="1" i="0" u="none" strike="noStrike" baseline="0"/>
              <a:t>)</a:t>
            </a:r>
            <a:r>
              <a:rPr lang="en-US" sz="1600"/>
              <a:t> vs </a:t>
            </a:r>
            <a:r>
              <a:rPr lang="en-US" sz="1800" b="1" i="0" u="none" strike="noStrike" baseline="0"/>
              <a:t>length (</a:t>
            </a:r>
            <a:r>
              <a:rPr lang="en-US" sz="1800" b="1" i="1" u="none" strike="noStrike" baseline="0">
                <a:latin typeface="Times New Roman"/>
                <a:cs typeface="Times New Roman"/>
              </a:rPr>
              <a:t>x</a:t>
            </a:r>
            <a:r>
              <a:rPr lang="en-US" sz="1800" b="1" i="0" u="none" strike="noStrike" baseline="0"/>
              <a:t>)</a:t>
            </a:r>
            <a:endParaRPr lang="en-US" sz="1600"/>
          </a:p>
        </c:rich>
      </c:tx>
      <c:layout/>
      <c:overlay val="1"/>
    </c:title>
    <c:autoTitleDeleted val="0"/>
    <c:plotArea>
      <c:layout>
        <c:manualLayout>
          <c:layoutTarget val="inner"/>
          <c:xMode val="edge"/>
          <c:yMode val="edge"/>
          <c:x val="0.15726242762368273"/>
          <c:y val="0.18623380633570541"/>
          <c:w val="0.71799013759643993"/>
          <c:h val="0.71380549356464473"/>
        </c:manualLayout>
      </c:layout>
      <c:scatterChart>
        <c:scatterStyle val="lineMarker"/>
        <c:varyColors val="1"/>
        <c:ser>
          <c:idx val="0"/>
          <c:order val="0"/>
          <c:tx>
            <c:strRef>
              <c:f>Sheet1!$A$1</c:f>
              <c:strCache>
                <c:ptCount val="1"/>
                <c:pt idx="0">
                  <c:v>Applied force (Fc) (N)</c:v>
                </c:pt>
              </c:strCache>
            </c:strRef>
          </c:tx>
          <c:spPr>
            <a:ln w="28575">
              <a:noFill/>
            </a:ln>
          </c:spPr>
          <c:xVal>
            <c:numRef>
              <c:f>Sheet1!$B$2:$B$12</c:f>
              <c:numCache>
                <c:formatCode>0.000</c:formatCode>
                <c:ptCount val="11"/>
                <c:pt idx="0">
                  <c:v>3.1702513738272012E-3</c:v>
                </c:pt>
                <c:pt idx="1">
                  <c:v>1.4214884632915148E-2</c:v>
                </c:pt>
                <c:pt idx="2">
                  <c:v>2.5013940368589876E-2</c:v>
                </c:pt>
                <c:pt idx="3">
                  <c:v>6.89438085327784E-2</c:v>
                </c:pt>
                <c:pt idx="4">
                  <c:v>8.4628099173554253E-2</c:v>
                </c:pt>
                <c:pt idx="5">
                  <c:v>0.12219227560822531</c:v>
                </c:pt>
                <c:pt idx="6">
                  <c:v>0.16663633783679258</c:v>
                </c:pt>
                <c:pt idx="7">
                  <c:v>0.21796028585925559</c:v>
                </c:pt>
                <c:pt idx="8">
                  <c:v>0.27616411967561338</c:v>
                </c:pt>
                <c:pt idx="9">
                  <c:v>0.34124783928586838</c:v>
                </c:pt>
                <c:pt idx="10">
                  <c:v>0.41321144469001814</c:v>
                </c:pt>
              </c:numCache>
            </c:numRef>
          </c:xVal>
          <c:yVal>
            <c:numRef>
              <c:f>Sheet1!$A$2:$A$12</c:f>
              <c:numCache>
                <c:formatCode>0.0</c:formatCode>
                <c:ptCount val="11"/>
                <c:pt idx="0">
                  <c:v>10</c:v>
                </c:pt>
                <c:pt idx="1">
                  <c:v>20</c:v>
                </c:pt>
                <c:pt idx="2">
                  <c:v>30</c:v>
                </c:pt>
                <c:pt idx="3">
                  <c:v>40</c:v>
                </c:pt>
                <c:pt idx="4">
                  <c:v>50</c:v>
                </c:pt>
                <c:pt idx="5">
                  <c:v>60</c:v>
                </c:pt>
                <c:pt idx="6">
                  <c:v>70</c:v>
                </c:pt>
                <c:pt idx="7">
                  <c:v>80</c:v>
                </c:pt>
                <c:pt idx="8">
                  <c:v>90</c:v>
                </c:pt>
                <c:pt idx="9">
                  <c:v>100</c:v>
                </c:pt>
                <c:pt idx="10">
                  <c:v>110</c:v>
                </c:pt>
              </c:numCache>
            </c:numRef>
          </c:yVal>
          <c:smooth val="1"/>
        </c:ser>
        <c:dLbls>
          <c:showLegendKey val="0"/>
          <c:showVal val="0"/>
          <c:showCatName val="0"/>
          <c:showSerName val="0"/>
          <c:showPercent val="0"/>
          <c:showBubbleSize val="0"/>
        </c:dLbls>
        <c:axId val="182859648"/>
        <c:axId val="182870400"/>
      </c:scatterChart>
      <c:valAx>
        <c:axId val="182859648"/>
        <c:scaling>
          <c:orientation val="minMax"/>
          <c:min val="0"/>
        </c:scaling>
        <c:delete val="1"/>
        <c:axPos val="b"/>
        <c:title>
          <c:tx>
            <c:rich>
              <a:bodyPr rot="0" vert="horz" anchor="ctr" anchorCtr="1"/>
              <a:lstStyle/>
              <a:p>
                <a:pPr>
                  <a:defRPr/>
                </a:pPr>
                <a:r>
                  <a:rPr lang="en-AU" i="1">
                    <a:sym typeface="Symbol"/>
                  </a:rPr>
                  <a:t>x</a:t>
                </a:r>
                <a:r>
                  <a:rPr lang="en-AU">
                    <a:sym typeface="Symbol"/>
                  </a:rPr>
                  <a:t>   (m)</a:t>
                </a:r>
                <a:endParaRPr lang="en-AU"/>
              </a:p>
            </c:rich>
          </c:tx>
          <c:layout>
            <c:manualLayout>
              <c:xMode val="edge"/>
              <c:yMode val="edge"/>
              <c:x val="0.89082077051926323"/>
              <c:y val="0.8764560111804206"/>
            </c:manualLayout>
          </c:layout>
          <c:overlay val="1"/>
        </c:title>
        <c:numFmt formatCode="0.000" sourceLinked="1"/>
        <c:majorTickMark val="cross"/>
        <c:minorTickMark val="cross"/>
        <c:tickLblPos val="nextTo"/>
        <c:crossAx val="182870400"/>
        <c:crosses val="autoZero"/>
        <c:crossBetween val="midCat"/>
      </c:valAx>
      <c:valAx>
        <c:axId val="182870400"/>
        <c:scaling>
          <c:orientation val="minMax"/>
        </c:scaling>
        <c:delete val="1"/>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AU" sz="1000" b="1" i="1" baseline="0"/>
                  <a:t>F</a:t>
                </a:r>
                <a:r>
                  <a:rPr lang="en-AU" sz="1000" b="1" i="0" baseline="0"/>
                  <a:t>   (</a:t>
                </a:r>
                <a:r>
                  <a:rPr lang="en-AU" sz="1000" b="1" i="0" baseline="0">
                    <a:sym typeface="Symbol"/>
                  </a:rPr>
                  <a:t>N</a:t>
                </a:r>
                <a:r>
                  <a:rPr lang="en-AU" sz="1000" b="1" i="0" baseline="0"/>
                  <a:t>)</a:t>
                </a:r>
                <a:endParaRPr lang="en-AU" sz="1000" b="1"/>
              </a:p>
            </c:rich>
          </c:tx>
          <c:layout/>
          <c:overlay val="1"/>
        </c:title>
        <c:numFmt formatCode="0.0" sourceLinked="1"/>
        <c:majorTickMark val="cross"/>
        <c:minorTickMark val="cross"/>
        <c:tickLblPos val="nextTo"/>
        <c:crossAx val="182859648"/>
        <c:crosses val="autoZero"/>
        <c:crossBetween val="midCat"/>
      </c:valAx>
    </c:plotArea>
    <c:plotVisOnly val="1"/>
    <c:dispBlanksAs val="zero"/>
    <c:showDLblsOverMax val="1"/>
  </c:chart>
  <c:externalData r:id="rId1">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AU"/>
  <c:roundedCorners val="1"/>
  <c:style val="2"/>
  <c:chart>
    <c:title>
      <c:tx>
        <c:rich>
          <a:bodyPr/>
          <a:lstStyle/>
          <a:p>
            <a:pPr>
              <a:defRPr/>
            </a:pPr>
            <a:r>
              <a:rPr lang="en-US" sz="1800" b="1" i="0" u="none" strike="noStrike" baseline="0"/>
              <a:t>Speed </a:t>
            </a:r>
            <a:r>
              <a:rPr lang="en-US"/>
              <a:t>Squared </a:t>
            </a:r>
            <a:r>
              <a:rPr lang="en-US" sz="1800" b="1" i="0" u="none" strike="noStrike" baseline="0"/>
              <a:t>vs Displacement</a:t>
            </a:r>
            <a:r>
              <a:rPr lang="en-US"/>
              <a:t> </a:t>
            </a:r>
          </a:p>
        </c:rich>
      </c:tx>
      <c:layout/>
      <c:overlay val="1"/>
    </c:title>
    <c:autoTitleDeleted val="0"/>
    <c:plotArea>
      <c:layout/>
      <c:scatterChart>
        <c:scatterStyle val="lineMarker"/>
        <c:varyColors val="1"/>
        <c:ser>
          <c:idx val="0"/>
          <c:order val="0"/>
          <c:tx>
            <c:strRef>
              <c:f>Sheet1!$B$1</c:f>
              <c:strCache>
                <c:ptCount val="1"/>
                <c:pt idx="0">
                  <c:v>Speed squared (v2) (m2 s-2)</c:v>
                </c:pt>
              </c:strCache>
            </c:strRef>
          </c:tx>
          <c:spPr>
            <a:ln w="28575">
              <a:noFill/>
            </a:ln>
          </c:spPr>
          <c:trendline>
            <c:trendlineType val="linear"/>
            <c:dispRSqr val="1"/>
            <c:dispEq val="1"/>
            <c:trendlineLbl>
              <c:layout/>
              <c:numFmt formatCode="General" sourceLinked="0"/>
            </c:trendlineLbl>
          </c:trendline>
          <c:xVal>
            <c:numRef>
              <c:f>Sheet1!$A$2:$A$5</c:f>
              <c:numCache>
                <c:formatCode>General</c:formatCode>
                <c:ptCount val="4"/>
                <c:pt idx="0">
                  <c:v>40</c:v>
                </c:pt>
                <c:pt idx="1">
                  <c:v>60</c:v>
                </c:pt>
                <c:pt idx="2">
                  <c:v>80</c:v>
                </c:pt>
                <c:pt idx="3">
                  <c:v>120</c:v>
                </c:pt>
              </c:numCache>
            </c:numRef>
          </c:xVal>
          <c:yVal>
            <c:numRef>
              <c:f>Sheet1!$B$2:$B$5</c:f>
              <c:numCache>
                <c:formatCode>General</c:formatCode>
                <c:ptCount val="4"/>
                <c:pt idx="0">
                  <c:v>400</c:v>
                </c:pt>
                <c:pt idx="1">
                  <c:v>506.3</c:v>
                </c:pt>
                <c:pt idx="2">
                  <c:v>635</c:v>
                </c:pt>
                <c:pt idx="3">
                  <c:v>870.3</c:v>
                </c:pt>
              </c:numCache>
            </c:numRef>
          </c:yVal>
          <c:smooth val="1"/>
        </c:ser>
        <c:dLbls>
          <c:showLegendKey val="0"/>
          <c:showVal val="0"/>
          <c:showCatName val="0"/>
          <c:showSerName val="0"/>
          <c:showPercent val="0"/>
          <c:showBubbleSize val="0"/>
        </c:dLbls>
        <c:axId val="189932672"/>
        <c:axId val="189934592"/>
      </c:scatterChart>
      <c:valAx>
        <c:axId val="189932672"/>
        <c:scaling>
          <c:orientation val="minMax"/>
        </c:scaling>
        <c:delete val="1"/>
        <c:axPos val="b"/>
        <c:title>
          <c:tx>
            <c:rich>
              <a:bodyPr/>
              <a:lstStyle/>
              <a:p>
                <a:pPr>
                  <a:defRPr/>
                </a:pPr>
                <a:r>
                  <a:rPr lang="en-AU"/>
                  <a:t>Displacement (m)</a:t>
                </a:r>
              </a:p>
            </c:rich>
          </c:tx>
          <c:layout/>
          <c:overlay val="1"/>
        </c:title>
        <c:numFmt formatCode="General" sourceLinked="1"/>
        <c:majorTickMark val="cross"/>
        <c:minorTickMark val="cross"/>
        <c:tickLblPos val="nextTo"/>
        <c:crossAx val="189934592"/>
        <c:crosses val="autoZero"/>
        <c:crossBetween val="midCat"/>
      </c:valAx>
      <c:valAx>
        <c:axId val="189934592"/>
        <c:scaling>
          <c:orientation val="minMax"/>
        </c:scaling>
        <c:delete val="1"/>
        <c:axPos val="l"/>
        <c:majorGridlines/>
        <c:title>
          <c:tx>
            <c:rich>
              <a:bodyPr rot="-5400000" vert="horz"/>
              <a:lstStyle/>
              <a:p>
                <a:pPr>
                  <a:defRPr/>
                </a:pPr>
                <a:r>
                  <a:rPr lang="en-US"/>
                  <a:t>Speed squared (m</a:t>
                </a:r>
                <a:r>
                  <a:rPr lang="en-US" baseline="30000"/>
                  <a:t>2</a:t>
                </a:r>
                <a:r>
                  <a:rPr lang="en-US"/>
                  <a:t> s</a:t>
                </a:r>
                <a:r>
                  <a:rPr lang="en-US" baseline="30000"/>
                  <a:t>-2</a:t>
                </a:r>
                <a:r>
                  <a:rPr lang="en-US"/>
                  <a:t>) </a:t>
                </a:r>
              </a:p>
            </c:rich>
          </c:tx>
          <c:layout/>
          <c:overlay val="1"/>
        </c:title>
        <c:numFmt formatCode="General" sourceLinked="1"/>
        <c:majorTickMark val="cross"/>
        <c:minorTickMark val="cross"/>
        <c:tickLblPos val="nextTo"/>
        <c:crossAx val="189932672"/>
        <c:crosses val="autoZero"/>
        <c:crossBetween val="midCat"/>
      </c:valAx>
    </c:plotArea>
    <c:plotVisOnly val="1"/>
    <c:dispBlanksAs val="zero"/>
    <c:showDLblsOverMax val="1"/>
  </c:chart>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AU"/>
  <c:roundedCorners val="1"/>
  <c:style val="2"/>
  <c:chart>
    <c:title>
      <c:tx>
        <c:rich>
          <a:bodyPr/>
          <a:lstStyle/>
          <a:p>
            <a:pPr>
              <a:defRPr/>
            </a:pPr>
            <a:r>
              <a:rPr lang="en-US"/>
              <a:t>Stress vs Strain of a Metal Bar</a:t>
            </a:r>
          </a:p>
        </c:rich>
      </c:tx>
      <c:layout/>
      <c:overlay val="1"/>
    </c:title>
    <c:autoTitleDeleted val="0"/>
    <c:plotArea>
      <c:layout/>
      <c:scatterChart>
        <c:scatterStyle val="lineMarker"/>
        <c:varyColors val="1"/>
        <c:ser>
          <c:idx val="0"/>
          <c:order val="0"/>
          <c:tx>
            <c:strRef>
              <c:f>Sheet1!$D$1</c:f>
              <c:strCache>
                <c:ptCount val="1"/>
                <c:pt idx="0">
                  <c:v>Strain</c:v>
                </c:pt>
              </c:strCache>
            </c:strRef>
          </c:tx>
          <c:spPr>
            <a:ln w="28575">
              <a:noFill/>
            </a:ln>
          </c:spPr>
          <c:trendline>
            <c:trendlineType val="log"/>
            <c:dispRSqr val="1"/>
            <c:dispEq val="1"/>
            <c:trendlineLbl>
              <c:layout/>
              <c:numFmt formatCode="General" sourceLinked="0"/>
            </c:trendlineLbl>
          </c:trendline>
          <c:trendline>
            <c:trendlineType val="log"/>
            <c:dispRSqr val="1"/>
            <c:dispEq val="1"/>
            <c:trendlineLbl>
              <c:layout/>
              <c:numFmt formatCode="General" sourceLinked="0"/>
            </c:trendlineLbl>
          </c:trendline>
          <c:trendline>
            <c:trendlineType val="linear"/>
            <c:dispRSqr val="1"/>
            <c:dispEq val="1"/>
            <c:trendlineLbl>
              <c:layout>
                <c:manualLayout>
                  <c:x val="0.23848714976617844"/>
                  <c:y val="0.20861901877649994"/>
                </c:manualLayout>
              </c:layout>
              <c:numFmt formatCode="0.00E+00" sourceLinked="0"/>
            </c:trendlineLbl>
          </c:trendline>
          <c:xVal>
            <c:numRef>
              <c:f>Sheet1!$D$2:$D$6</c:f>
              <c:numCache>
                <c:formatCode>0.00E+00</c:formatCode>
                <c:ptCount val="5"/>
                <c:pt idx="0">
                  <c:v>0</c:v>
                </c:pt>
                <c:pt idx="1">
                  <c:v>7.999999999999867E-4</c:v>
                </c:pt>
                <c:pt idx="2">
                  <c:v>2.3999999999999477E-3</c:v>
                </c:pt>
                <c:pt idx="3">
                  <c:v>5.0000000000000114E-3</c:v>
                </c:pt>
                <c:pt idx="4">
                  <c:v>8.1999999999999643E-3</c:v>
                </c:pt>
              </c:numCache>
            </c:numRef>
          </c:xVal>
          <c:yVal>
            <c:numRef>
              <c:f>Sheet1!$C$2:$C$6</c:f>
              <c:numCache>
                <c:formatCode>0.00E+00</c:formatCode>
                <c:ptCount val="5"/>
                <c:pt idx="0">
                  <c:v>0</c:v>
                </c:pt>
                <c:pt idx="1">
                  <c:v>72870109.220014513</c:v>
                </c:pt>
                <c:pt idx="2">
                  <c:v>221922605.3518624</c:v>
                </c:pt>
                <c:pt idx="3">
                  <c:v>367662823.79189146</c:v>
                </c:pt>
                <c:pt idx="4">
                  <c:v>516715319.92373919</c:v>
                </c:pt>
              </c:numCache>
            </c:numRef>
          </c:yVal>
          <c:smooth val="1"/>
        </c:ser>
        <c:ser>
          <c:idx val="1"/>
          <c:order val="1"/>
          <c:spPr>
            <a:ln w="28575">
              <a:noFill/>
            </a:ln>
          </c:spPr>
          <c:marker>
            <c:symbol val="diamond"/>
            <c:size val="7"/>
          </c:marker>
          <c:xVal>
            <c:numRef>
              <c:f>Sheet1!$D$7:$D$11</c:f>
              <c:numCache>
                <c:formatCode>0.00E+00</c:formatCode>
                <c:ptCount val="5"/>
                <c:pt idx="0">
                  <c:v>3.0000000000000002E-2</c:v>
                </c:pt>
                <c:pt idx="1">
                  <c:v>8.0000000000000043E-2</c:v>
                </c:pt>
                <c:pt idx="2">
                  <c:v>0.12000000000000002</c:v>
                </c:pt>
                <c:pt idx="3">
                  <c:v>0.16</c:v>
                </c:pt>
                <c:pt idx="4">
                  <c:v>0.20400000000000021</c:v>
                </c:pt>
              </c:numCache>
            </c:numRef>
          </c:xVal>
          <c:yVal>
            <c:numRef>
              <c:f>Sheet1!$C$7:$C$11</c:f>
              <c:numCache>
                <c:formatCode>0.00E+00</c:formatCode>
                <c:ptCount val="5"/>
                <c:pt idx="0">
                  <c:v>553150374.5337466</c:v>
                </c:pt>
                <c:pt idx="1">
                  <c:v>582960873.76011622</c:v>
                </c:pt>
                <c:pt idx="2">
                  <c:v>589585429.14375389</c:v>
                </c:pt>
                <c:pt idx="3">
                  <c:v>589585429.14375389</c:v>
                </c:pt>
                <c:pt idx="4">
                  <c:v>559774929.91738451</c:v>
                </c:pt>
              </c:numCache>
            </c:numRef>
          </c:yVal>
          <c:smooth val="1"/>
        </c:ser>
        <c:dLbls>
          <c:showLegendKey val="0"/>
          <c:showVal val="0"/>
          <c:showCatName val="0"/>
          <c:showSerName val="0"/>
          <c:showPercent val="0"/>
          <c:showBubbleSize val="0"/>
        </c:dLbls>
        <c:axId val="189728640"/>
        <c:axId val="189784448"/>
      </c:scatterChart>
      <c:valAx>
        <c:axId val="189728640"/>
        <c:scaling>
          <c:orientation val="minMax"/>
        </c:scaling>
        <c:delete val="1"/>
        <c:axPos val="b"/>
        <c:title>
          <c:tx>
            <c:rich>
              <a:bodyPr/>
              <a:lstStyle/>
              <a:p>
                <a:pPr>
                  <a:defRPr/>
                </a:pPr>
                <a:r>
                  <a:rPr lang="en-US"/>
                  <a:t>Strain</a:t>
                </a:r>
              </a:p>
            </c:rich>
          </c:tx>
          <c:layout/>
          <c:overlay val="1"/>
        </c:title>
        <c:numFmt formatCode="0.00E+00" sourceLinked="1"/>
        <c:majorTickMark val="cross"/>
        <c:minorTickMark val="cross"/>
        <c:tickLblPos val="nextTo"/>
        <c:crossAx val="189784448"/>
        <c:crosses val="autoZero"/>
        <c:crossBetween val="midCat"/>
      </c:valAx>
      <c:valAx>
        <c:axId val="189784448"/>
        <c:scaling>
          <c:orientation val="minMax"/>
        </c:scaling>
        <c:delete val="1"/>
        <c:axPos val="l"/>
        <c:majorGridlines/>
        <c:title>
          <c:tx>
            <c:rich>
              <a:bodyPr rot="-5400000" vert="horz"/>
              <a:lstStyle/>
              <a:p>
                <a:pPr>
                  <a:defRPr/>
                </a:pPr>
                <a:r>
                  <a:rPr lang="en-AU"/>
                  <a:t>Stress (N m</a:t>
                </a:r>
                <a:r>
                  <a:rPr lang="en-AU" baseline="30000"/>
                  <a:t>-2</a:t>
                </a:r>
                <a:r>
                  <a:rPr lang="en-AU"/>
                  <a:t>)</a:t>
                </a:r>
              </a:p>
            </c:rich>
          </c:tx>
          <c:layout>
            <c:manualLayout>
              <c:xMode val="edge"/>
              <c:yMode val="edge"/>
              <c:x val="1.8612521150592243E-2"/>
              <c:y val="0.41548668595912885"/>
            </c:manualLayout>
          </c:layout>
          <c:overlay val="1"/>
        </c:title>
        <c:numFmt formatCode="0.00E+00" sourceLinked="1"/>
        <c:majorTickMark val="cross"/>
        <c:minorTickMark val="cross"/>
        <c:tickLblPos val="nextTo"/>
        <c:crossAx val="189728640"/>
        <c:crosses val="autoZero"/>
        <c:crossBetween val="midCat"/>
      </c:valAx>
    </c:plotArea>
    <c:plotVisOnly val="1"/>
    <c:dispBlanksAs val="zero"/>
    <c:showDLblsOverMax val="1"/>
  </c:chart>
  <c:externalData r:id="rId1">
    <c:autoUpdate val="1"/>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AU"/>
  <c:roundedCorners val="1"/>
  <c:style val="2"/>
  <c:chart>
    <c:title>
      <c:tx>
        <c:rich>
          <a:bodyPr/>
          <a:lstStyle/>
          <a:p>
            <a:pPr>
              <a:defRPr/>
            </a:pPr>
            <a:r>
              <a:rPr lang="en-US"/>
              <a:t>Period Squared</a:t>
            </a:r>
            <a:r>
              <a:rPr lang="en-US" baseline="0"/>
              <a:t> vs Length</a:t>
            </a:r>
            <a:endParaRPr lang="en-US"/>
          </a:p>
        </c:rich>
      </c:tx>
      <c:layout/>
      <c:overlay val="1"/>
    </c:title>
    <c:autoTitleDeleted val="0"/>
    <c:plotArea>
      <c:layout/>
      <c:scatterChart>
        <c:scatterStyle val="lineMarker"/>
        <c:varyColors val="1"/>
        <c:ser>
          <c:idx val="0"/>
          <c:order val="0"/>
          <c:tx>
            <c:strRef>
              <c:f>Sheet1!$C$1</c:f>
              <c:strCache>
                <c:ptCount val="1"/>
                <c:pt idx="0">
                  <c:v>Length (l) (m)</c:v>
                </c:pt>
              </c:strCache>
            </c:strRef>
          </c:tx>
          <c:spPr>
            <a:ln w="28575">
              <a:noFill/>
            </a:ln>
          </c:spPr>
          <c:trendline>
            <c:trendlineType val="linear"/>
            <c:dispRSqr val="1"/>
            <c:dispEq val="1"/>
            <c:trendlineLbl>
              <c:layout>
                <c:manualLayout>
                  <c:x val="-0.15819519078221164"/>
                  <c:y val="6.0546694483702423E-2"/>
                </c:manualLayout>
              </c:layout>
              <c:numFmt formatCode="General" sourceLinked="0"/>
            </c:trendlineLbl>
          </c:trendline>
          <c:xVal>
            <c:numRef>
              <c:f>Sheet1!$C$2:$C$11</c:f>
              <c:numCache>
                <c:formatCode>General</c:formatCode>
                <c:ptCount val="10"/>
                <c:pt idx="0">
                  <c:v>0.2</c:v>
                </c:pt>
                <c:pt idx="1">
                  <c:v>0.4</c:v>
                </c:pt>
                <c:pt idx="2">
                  <c:v>0.60000000000000064</c:v>
                </c:pt>
                <c:pt idx="3">
                  <c:v>0.8</c:v>
                </c:pt>
                <c:pt idx="4">
                  <c:v>1</c:v>
                </c:pt>
                <c:pt idx="5">
                  <c:v>1.2</c:v>
                </c:pt>
                <c:pt idx="6">
                  <c:v>1.4</c:v>
                </c:pt>
                <c:pt idx="7">
                  <c:v>1.6</c:v>
                </c:pt>
                <c:pt idx="8">
                  <c:v>1.8</c:v>
                </c:pt>
                <c:pt idx="9">
                  <c:v>2</c:v>
                </c:pt>
              </c:numCache>
            </c:numRef>
          </c:xVal>
          <c:yVal>
            <c:numRef>
              <c:f>Sheet1!$B$2:$B$11</c:f>
              <c:numCache>
                <c:formatCode>0.00</c:formatCode>
                <c:ptCount val="10"/>
                <c:pt idx="0">
                  <c:v>1</c:v>
                </c:pt>
                <c:pt idx="1">
                  <c:v>1.9599999999999969</c:v>
                </c:pt>
                <c:pt idx="2">
                  <c:v>2.9583999999999997</c:v>
                </c:pt>
                <c:pt idx="3">
                  <c:v>3.9203999999999999</c:v>
                </c:pt>
                <c:pt idx="4">
                  <c:v>4.9284000000000008</c:v>
                </c:pt>
                <c:pt idx="5">
                  <c:v>5.9049000000000005</c:v>
                </c:pt>
                <c:pt idx="6">
                  <c:v>6.9168999999999992</c:v>
                </c:pt>
                <c:pt idx="7">
                  <c:v>7.8961000000000006</c:v>
                </c:pt>
                <c:pt idx="8">
                  <c:v>8.8209000000000017</c:v>
                </c:pt>
                <c:pt idx="9">
                  <c:v>9.7969000000000008</c:v>
                </c:pt>
              </c:numCache>
            </c:numRef>
          </c:yVal>
          <c:smooth val="1"/>
        </c:ser>
        <c:dLbls>
          <c:showLegendKey val="0"/>
          <c:showVal val="0"/>
          <c:showCatName val="0"/>
          <c:showSerName val="0"/>
          <c:showPercent val="0"/>
          <c:showBubbleSize val="0"/>
        </c:dLbls>
        <c:axId val="180275072"/>
        <c:axId val="182517760"/>
      </c:scatterChart>
      <c:valAx>
        <c:axId val="180275072"/>
        <c:scaling>
          <c:orientation val="minMax"/>
        </c:scaling>
        <c:delete val="1"/>
        <c:axPos val="b"/>
        <c:title>
          <c:tx>
            <c:rich>
              <a:bodyPr/>
              <a:lstStyle/>
              <a:p>
                <a:pPr>
                  <a:defRPr/>
                </a:pPr>
                <a:r>
                  <a:rPr lang="en-US"/>
                  <a:t>Length (m)</a:t>
                </a:r>
              </a:p>
            </c:rich>
          </c:tx>
          <c:layout/>
          <c:overlay val="1"/>
        </c:title>
        <c:numFmt formatCode="General" sourceLinked="1"/>
        <c:majorTickMark val="cross"/>
        <c:minorTickMark val="cross"/>
        <c:tickLblPos val="nextTo"/>
        <c:crossAx val="182517760"/>
        <c:crosses val="autoZero"/>
        <c:crossBetween val="midCat"/>
      </c:valAx>
      <c:valAx>
        <c:axId val="182517760"/>
        <c:scaling>
          <c:orientation val="minMax"/>
        </c:scaling>
        <c:delete val="1"/>
        <c:axPos val="l"/>
        <c:majorGridlines/>
        <c:title>
          <c:tx>
            <c:rich>
              <a:bodyPr rot="-5400000" vert="horz"/>
              <a:lstStyle/>
              <a:p>
                <a:pPr>
                  <a:defRPr/>
                </a:pPr>
                <a:r>
                  <a:rPr lang="en-AU"/>
                  <a:t>Period Squared (s</a:t>
                </a:r>
                <a:r>
                  <a:rPr lang="en-AU" baseline="30000"/>
                  <a:t>2</a:t>
                </a:r>
                <a:r>
                  <a:rPr lang="en-AU"/>
                  <a:t>)</a:t>
                </a:r>
              </a:p>
            </c:rich>
          </c:tx>
          <c:layout>
            <c:manualLayout>
              <c:xMode val="edge"/>
              <c:yMode val="edge"/>
              <c:x val="1.8612521150592243E-2"/>
              <c:y val="0.41548668595912885"/>
            </c:manualLayout>
          </c:layout>
          <c:overlay val="1"/>
        </c:title>
        <c:numFmt formatCode="0.00" sourceLinked="1"/>
        <c:majorTickMark val="cross"/>
        <c:minorTickMark val="cross"/>
        <c:tickLblPos val="nextTo"/>
        <c:crossAx val="180275072"/>
        <c:crosses val="autoZero"/>
        <c:crossBetween val="midCat"/>
      </c:valAx>
    </c:plotArea>
    <c:plotVisOnly val="1"/>
    <c:dispBlanksAs val="zero"/>
    <c:showDLblsOverMax val="1"/>
  </c:chart>
  <c:externalData r:id="rId1">
    <c:autoUpdate val="1"/>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0E5CE97F000524196F519D17B7C69CD" ma:contentTypeVersion="0" ma:contentTypeDescription="Create a new document." ma:contentTypeScope="" ma:versionID="bb9c8a97682fce774a0ffa1130855811">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D08C143D-6F08-4D23-9F2A-2AD03C967BF7}"/>
</file>

<file path=customXml/itemProps2.xml><?xml version="1.0" encoding="utf-8"?>
<ds:datastoreItem xmlns:ds="http://schemas.openxmlformats.org/officeDocument/2006/customXml" ds:itemID="{7FDD2239-A932-484F-A81C-F0787115077B}"/>
</file>

<file path=customXml/itemProps3.xml><?xml version="1.0" encoding="utf-8"?>
<ds:datastoreItem xmlns:ds="http://schemas.openxmlformats.org/officeDocument/2006/customXml" ds:itemID="{E700DE34-01A3-4CA2-8DC1-79871F059BFD}"/>
</file>

<file path=docProps/app.xml><?xml version="1.0" encoding="utf-8"?>
<Properties xmlns="http://schemas.openxmlformats.org/officeDocument/2006/extended-properties" xmlns:vt="http://schemas.openxmlformats.org/officeDocument/2006/docPropsVTypes">
  <Template>Normal</Template>
  <TotalTime>0</TotalTime>
  <Pages>69</Pages>
  <Words>9205</Words>
  <Characters>52473</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Worked solutions Unit 3B</vt:lpstr>
    </vt:vector>
  </TitlesOfParts>
  <Company>Perth College</Company>
  <LinksUpToDate>false</LinksUpToDate>
  <CharactersWithSpaces>61555</CharactersWithSpaces>
  <SharedDoc>false</SharedDoc>
  <HLinks>
    <vt:vector size="174" baseType="variant">
      <vt:variant>
        <vt:i4>1114172</vt:i4>
      </vt:variant>
      <vt:variant>
        <vt:i4>170</vt:i4>
      </vt:variant>
      <vt:variant>
        <vt:i4>0</vt:i4>
      </vt:variant>
      <vt:variant>
        <vt:i4>5</vt:i4>
      </vt:variant>
      <vt:variant>
        <vt:lpwstr/>
      </vt:variant>
      <vt:variant>
        <vt:lpwstr>_Toc240172911</vt:lpwstr>
      </vt:variant>
      <vt:variant>
        <vt:i4>1114172</vt:i4>
      </vt:variant>
      <vt:variant>
        <vt:i4>164</vt:i4>
      </vt:variant>
      <vt:variant>
        <vt:i4>0</vt:i4>
      </vt:variant>
      <vt:variant>
        <vt:i4>5</vt:i4>
      </vt:variant>
      <vt:variant>
        <vt:lpwstr/>
      </vt:variant>
      <vt:variant>
        <vt:lpwstr>_Toc240172910</vt:lpwstr>
      </vt:variant>
      <vt:variant>
        <vt:i4>1048636</vt:i4>
      </vt:variant>
      <vt:variant>
        <vt:i4>158</vt:i4>
      </vt:variant>
      <vt:variant>
        <vt:i4>0</vt:i4>
      </vt:variant>
      <vt:variant>
        <vt:i4>5</vt:i4>
      </vt:variant>
      <vt:variant>
        <vt:lpwstr/>
      </vt:variant>
      <vt:variant>
        <vt:lpwstr>_Toc240172909</vt:lpwstr>
      </vt:variant>
      <vt:variant>
        <vt:i4>1048636</vt:i4>
      </vt:variant>
      <vt:variant>
        <vt:i4>152</vt:i4>
      </vt:variant>
      <vt:variant>
        <vt:i4>0</vt:i4>
      </vt:variant>
      <vt:variant>
        <vt:i4>5</vt:i4>
      </vt:variant>
      <vt:variant>
        <vt:lpwstr/>
      </vt:variant>
      <vt:variant>
        <vt:lpwstr>_Toc240172908</vt:lpwstr>
      </vt:variant>
      <vt:variant>
        <vt:i4>1048636</vt:i4>
      </vt:variant>
      <vt:variant>
        <vt:i4>146</vt:i4>
      </vt:variant>
      <vt:variant>
        <vt:i4>0</vt:i4>
      </vt:variant>
      <vt:variant>
        <vt:i4>5</vt:i4>
      </vt:variant>
      <vt:variant>
        <vt:lpwstr/>
      </vt:variant>
      <vt:variant>
        <vt:lpwstr>_Toc240172907</vt:lpwstr>
      </vt:variant>
      <vt:variant>
        <vt:i4>1048636</vt:i4>
      </vt:variant>
      <vt:variant>
        <vt:i4>140</vt:i4>
      </vt:variant>
      <vt:variant>
        <vt:i4>0</vt:i4>
      </vt:variant>
      <vt:variant>
        <vt:i4>5</vt:i4>
      </vt:variant>
      <vt:variant>
        <vt:lpwstr/>
      </vt:variant>
      <vt:variant>
        <vt:lpwstr>_Toc240172906</vt:lpwstr>
      </vt:variant>
      <vt:variant>
        <vt:i4>1048636</vt:i4>
      </vt:variant>
      <vt:variant>
        <vt:i4>134</vt:i4>
      </vt:variant>
      <vt:variant>
        <vt:i4>0</vt:i4>
      </vt:variant>
      <vt:variant>
        <vt:i4>5</vt:i4>
      </vt:variant>
      <vt:variant>
        <vt:lpwstr/>
      </vt:variant>
      <vt:variant>
        <vt:lpwstr>_Toc240172905</vt:lpwstr>
      </vt:variant>
      <vt:variant>
        <vt:i4>1048636</vt:i4>
      </vt:variant>
      <vt:variant>
        <vt:i4>128</vt:i4>
      </vt:variant>
      <vt:variant>
        <vt:i4>0</vt:i4>
      </vt:variant>
      <vt:variant>
        <vt:i4>5</vt:i4>
      </vt:variant>
      <vt:variant>
        <vt:lpwstr/>
      </vt:variant>
      <vt:variant>
        <vt:lpwstr>_Toc240172904</vt:lpwstr>
      </vt:variant>
      <vt:variant>
        <vt:i4>1048636</vt:i4>
      </vt:variant>
      <vt:variant>
        <vt:i4>122</vt:i4>
      </vt:variant>
      <vt:variant>
        <vt:i4>0</vt:i4>
      </vt:variant>
      <vt:variant>
        <vt:i4>5</vt:i4>
      </vt:variant>
      <vt:variant>
        <vt:lpwstr/>
      </vt:variant>
      <vt:variant>
        <vt:lpwstr>_Toc240172903</vt:lpwstr>
      </vt:variant>
      <vt:variant>
        <vt:i4>1048636</vt:i4>
      </vt:variant>
      <vt:variant>
        <vt:i4>116</vt:i4>
      </vt:variant>
      <vt:variant>
        <vt:i4>0</vt:i4>
      </vt:variant>
      <vt:variant>
        <vt:i4>5</vt:i4>
      </vt:variant>
      <vt:variant>
        <vt:lpwstr/>
      </vt:variant>
      <vt:variant>
        <vt:lpwstr>_Toc240172902</vt:lpwstr>
      </vt:variant>
      <vt:variant>
        <vt:i4>1048636</vt:i4>
      </vt:variant>
      <vt:variant>
        <vt:i4>110</vt:i4>
      </vt:variant>
      <vt:variant>
        <vt:i4>0</vt:i4>
      </vt:variant>
      <vt:variant>
        <vt:i4>5</vt:i4>
      </vt:variant>
      <vt:variant>
        <vt:lpwstr/>
      </vt:variant>
      <vt:variant>
        <vt:lpwstr>_Toc240172901</vt:lpwstr>
      </vt:variant>
      <vt:variant>
        <vt:i4>1048636</vt:i4>
      </vt:variant>
      <vt:variant>
        <vt:i4>104</vt:i4>
      </vt:variant>
      <vt:variant>
        <vt:i4>0</vt:i4>
      </vt:variant>
      <vt:variant>
        <vt:i4>5</vt:i4>
      </vt:variant>
      <vt:variant>
        <vt:lpwstr/>
      </vt:variant>
      <vt:variant>
        <vt:lpwstr>_Toc240172900</vt:lpwstr>
      </vt:variant>
      <vt:variant>
        <vt:i4>1638461</vt:i4>
      </vt:variant>
      <vt:variant>
        <vt:i4>98</vt:i4>
      </vt:variant>
      <vt:variant>
        <vt:i4>0</vt:i4>
      </vt:variant>
      <vt:variant>
        <vt:i4>5</vt:i4>
      </vt:variant>
      <vt:variant>
        <vt:lpwstr/>
      </vt:variant>
      <vt:variant>
        <vt:lpwstr>_Toc240172899</vt:lpwstr>
      </vt:variant>
      <vt:variant>
        <vt:i4>1638461</vt:i4>
      </vt:variant>
      <vt:variant>
        <vt:i4>92</vt:i4>
      </vt:variant>
      <vt:variant>
        <vt:i4>0</vt:i4>
      </vt:variant>
      <vt:variant>
        <vt:i4>5</vt:i4>
      </vt:variant>
      <vt:variant>
        <vt:lpwstr/>
      </vt:variant>
      <vt:variant>
        <vt:lpwstr>_Toc240172898</vt:lpwstr>
      </vt:variant>
      <vt:variant>
        <vt:i4>1638461</vt:i4>
      </vt:variant>
      <vt:variant>
        <vt:i4>86</vt:i4>
      </vt:variant>
      <vt:variant>
        <vt:i4>0</vt:i4>
      </vt:variant>
      <vt:variant>
        <vt:i4>5</vt:i4>
      </vt:variant>
      <vt:variant>
        <vt:lpwstr/>
      </vt:variant>
      <vt:variant>
        <vt:lpwstr>_Toc240172897</vt:lpwstr>
      </vt:variant>
      <vt:variant>
        <vt:i4>1638461</vt:i4>
      </vt:variant>
      <vt:variant>
        <vt:i4>80</vt:i4>
      </vt:variant>
      <vt:variant>
        <vt:i4>0</vt:i4>
      </vt:variant>
      <vt:variant>
        <vt:i4>5</vt:i4>
      </vt:variant>
      <vt:variant>
        <vt:lpwstr/>
      </vt:variant>
      <vt:variant>
        <vt:lpwstr>_Toc240172896</vt:lpwstr>
      </vt:variant>
      <vt:variant>
        <vt:i4>1638461</vt:i4>
      </vt:variant>
      <vt:variant>
        <vt:i4>74</vt:i4>
      </vt:variant>
      <vt:variant>
        <vt:i4>0</vt:i4>
      </vt:variant>
      <vt:variant>
        <vt:i4>5</vt:i4>
      </vt:variant>
      <vt:variant>
        <vt:lpwstr/>
      </vt:variant>
      <vt:variant>
        <vt:lpwstr>_Toc240172895</vt:lpwstr>
      </vt:variant>
      <vt:variant>
        <vt:i4>1638461</vt:i4>
      </vt:variant>
      <vt:variant>
        <vt:i4>68</vt:i4>
      </vt:variant>
      <vt:variant>
        <vt:i4>0</vt:i4>
      </vt:variant>
      <vt:variant>
        <vt:i4>5</vt:i4>
      </vt:variant>
      <vt:variant>
        <vt:lpwstr/>
      </vt:variant>
      <vt:variant>
        <vt:lpwstr>_Toc240172894</vt:lpwstr>
      </vt:variant>
      <vt:variant>
        <vt:i4>1638461</vt:i4>
      </vt:variant>
      <vt:variant>
        <vt:i4>62</vt:i4>
      </vt:variant>
      <vt:variant>
        <vt:i4>0</vt:i4>
      </vt:variant>
      <vt:variant>
        <vt:i4>5</vt:i4>
      </vt:variant>
      <vt:variant>
        <vt:lpwstr/>
      </vt:variant>
      <vt:variant>
        <vt:lpwstr>_Toc240172893</vt:lpwstr>
      </vt:variant>
      <vt:variant>
        <vt:i4>1638461</vt:i4>
      </vt:variant>
      <vt:variant>
        <vt:i4>56</vt:i4>
      </vt:variant>
      <vt:variant>
        <vt:i4>0</vt:i4>
      </vt:variant>
      <vt:variant>
        <vt:i4>5</vt:i4>
      </vt:variant>
      <vt:variant>
        <vt:lpwstr/>
      </vt:variant>
      <vt:variant>
        <vt:lpwstr>_Toc240172892</vt:lpwstr>
      </vt:variant>
      <vt:variant>
        <vt:i4>1638461</vt:i4>
      </vt:variant>
      <vt:variant>
        <vt:i4>50</vt:i4>
      </vt:variant>
      <vt:variant>
        <vt:i4>0</vt:i4>
      </vt:variant>
      <vt:variant>
        <vt:i4>5</vt:i4>
      </vt:variant>
      <vt:variant>
        <vt:lpwstr/>
      </vt:variant>
      <vt:variant>
        <vt:lpwstr>_Toc240172891</vt:lpwstr>
      </vt:variant>
      <vt:variant>
        <vt:i4>1638461</vt:i4>
      </vt:variant>
      <vt:variant>
        <vt:i4>44</vt:i4>
      </vt:variant>
      <vt:variant>
        <vt:i4>0</vt:i4>
      </vt:variant>
      <vt:variant>
        <vt:i4>5</vt:i4>
      </vt:variant>
      <vt:variant>
        <vt:lpwstr/>
      </vt:variant>
      <vt:variant>
        <vt:lpwstr>_Toc240172890</vt:lpwstr>
      </vt:variant>
      <vt:variant>
        <vt:i4>1572925</vt:i4>
      </vt:variant>
      <vt:variant>
        <vt:i4>38</vt:i4>
      </vt:variant>
      <vt:variant>
        <vt:i4>0</vt:i4>
      </vt:variant>
      <vt:variant>
        <vt:i4>5</vt:i4>
      </vt:variant>
      <vt:variant>
        <vt:lpwstr/>
      </vt:variant>
      <vt:variant>
        <vt:lpwstr>_Toc240172889</vt:lpwstr>
      </vt:variant>
      <vt:variant>
        <vt:i4>1572925</vt:i4>
      </vt:variant>
      <vt:variant>
        <vt:i4>32</vt:i4>
      </vt:variant>
      <vt:variant>
        <vt:i4>0</vt:i4>
      </vt:variant>
      <vt:variant>
        <vt:i4>5</vt:i4>
      </vt:variant>
      <vt:variant>
        <vt:lpwstr/>
      </vt:variant>
      <vt:variant>
        <vt:lpwstr>_Toc240172888</vt:lpwstr>
      </vt:variant>
      <vt:variant>
        <vt:i4>1572925</vt:i4>
      </vt:variant>
      <vt:variant>
        <vt:i4>26</vt:i4>
      </vt:variant>
      <vt:variant>
        <vt:i4>0</vt:i4>
      </vt:variant>
      <vt:variant>
        <vt:i4>5</vt:i4>
      </vt:variant>
      <vt:variant>
        <vt:lpwstr/>
      </vt:variant>
      <vt:variant>
        <vt:lpwstr>_Toc240172887</vt:lpwstr>
      </vt:variant>
      <vt:variant>
        <vt:i4>1572925</vt:i4>
      </vt:variant>
      <vt:variant>
        <vt:i4>20</vt:i4>
      </vt:variant>
      <vt:variant>
        <vt:i4>0</vt:i4>
      </vt:variant>
      <vt:variant>
        <vt:i4>5</vt:i4>
      </vt:variant>
      <vt:variant>
        <vt:lpwstr/>
      </vt:variant>
      <vt:variant>
        <vt:lpwstr>_Toc240172886</vt:lpwstr>
      </vt:variant>
      <vt:variant>
        <vt:i4>1572925</vt:i4>
      </vt:variant>
      <vt:variant>
        <vt:i4>14</vt:i4>
      </vt:variant>
      <vt:variant>
        <vt:i4>0</vt:i4>
      </vt:variant>
      <vt:variant>
        <vt:i4>5</vt:i4>
      </vt:variant>
      <vt:variant>
        <vt:lpwstr/>
      </vt:variant>
      <vt:variant>
        <vt:lpwstr>_Toc240172885</vt:lpwstr>
      </vt:variant>
      <vt:variant>
        <vt:i4>1572925</vt:i4>
      </vt:variant>
      <vt:variant>
        <vt:i4>8</vt:i4>
      </vt:variant>
      <vt:variant>
        <vt:i4>0</vt:i4>
      </vt:variant>
      <vt:variant>
        <vt:i4>5</vt:i4>
      </vt:variant>
      <vt:variant>
        <vt:lpwstr/>
      </vt:variant>
      <vt:variant>
        <vt:lpwstr>_Toc240172884</vt:lpwstr>
      </vt:variant>
      <vt:variant>
        <vt:i4>1572925</vt:i4>
      </vt:variant>
      <vt:variant>
        <vt:i4>2</vt:i4>
      </vt:variant>
      <vt:variant>
        <vt:i4>0</vt:i4>
      </vt:variant>
      <vt:variant>
        <vt:i4>5</vt:i4>
      </vt:variant>
      <vt:variant>
        <vt:lpwstr/>
      </vt:variant>
      <vt:variant>
        <vt:lpwstr>_Toc24017288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ed solutions Unit 3B</dc:title>
  <dc:creator>Jill Savage</dc:creator>
  <cp:lastModifiedBy>nigel</cp:lastModifiedBy>
  <cp:revision>2</cp:revision>
  <dcterms:created xsi:type="dcterms:W3CDTF">2011-02-15T00:47:00Z</dcterms:created>
  <dcterms:modified xsi:type="dcterms:W3CDTF">2011-02-15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0E5CE97F000524196F519D17B7C69CD</vt:lpwstr>
  </property>
</Properties>
</file>